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22A8" w:rsidRDefault="00D44B2C" w:rsidP="00917B4F">
      <w:pPr>
        <w:pStyle w:val="a8"/>
        <w:rPr>
          <w:rFonts w:eastAsia="宋体"/>
        </w:rPr>
      </w:pPr>
      <w:r>
        <w:rPr>
          <w:rFonts w:eastAsia="宋体"/>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eastAsia="宋体"/>
        </w:rPr>
        <w:instrText>ADDIN CNKISM.UserStyle</w:instrText>
      </w:r>
      <w:r>
        <w:rPr>
          <w:rFonts w:eastAsia="宋体"/>
        </w:rPr>
      </w:r>
      <w:r>
        <w:rPr>
          <w:rFonts w:eastAsia="宋体"/>
        </w:rPr>
        <w:fldChar w:fldCharType="end"/>
      </w: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C11B05" w:rsidRDefault="003716E6" w:rsidP="00C11B05">
      <w:pPr>
        <w:spacing w:before="192" w:after="192"/>
        <w:ind w:firstLineChars="0" w:firstLine="0"/>
        <w:jc w:val="center"/>
        <w:rPr>
          <w:rFonts w:ascii="宋体" w:eastAsia="宋体" w:hAnsi="宋体"/>
          <w:b/>
          <w:sz w:val="32"/>
          <w:szCs w:val="32"/>
        </w:rPr>
        <w:sectPr w:rsidR="00C11B05" w:rsidSect="00C2528F">
          <w:headerReference w:type="even" r:id="rId10"/>
          <w:headerReference w:type="default" r:id="rId11"/>
          <w:footerReference w:type="even" r:id="rId12"/>
          <w:footerReference w:type="default" r:id="rId13"/>
          <w:headerReference w:type="first" r:id="rId14"/>
          <w:footerReference w:type="first" r:id="rId15"/>
          <w:endnotePr>
            <w:numFmt w:val="decimal"/>
          </w:endnotePr>
          <w:pgSz w:w="11907" w:h="16840" w:code="9"/>
          <w:pgMar w:top="1418" w:right="1134" w:bottom="1418" w:left="1701" w:header="1134" w:footer="567" w:gutter="0"/>
          <w:pgNumType w:start="0"/>
          <w:cols w:space="425"/>
          <w:titlePg/>
          <w:docGrid w:type="lines" w:linePitch="384" w:charSpace="7430"/>
        </w:sectPr>
      </w:pPr>
      <w:r>
        <w:rPr>
          <w:rFonts w:ascii="宋体" w:eastAsia="宋体" w:hAnsi="宋体" w:hint="eastAsia"/>
          <w:b/>
          <w:sz w:val="32"/>
          <w:szCs w:val="32"/>
        </w:rPr>
        <w:t>强</w:t>
      </w:r>
      <w:r w:rsidRPr="003716E6">
        <w:rPr>
          <w:rFonts w:ascii="宋体" w:eastAsia="宋体" w:hAnsi="宋体" w:hint="eastAsia"/>
          <w:b/>
          <w:sz w:val="32"/>
          <w:szCs w:val="32"/>
        </w:rPr>
        <w:t>化学习理论学习与代码实现</w:t>
      </w:r>
    </w:p>
    <w:p w:rsidR="005F59A8" w:rsidRDefault="00506C54" w:rsidP="00506C54">
      <w:pPr>
        <w:pStyle w:val="1"/>
      </w:pPr>
      <w:r>
        <w:rPr>
          <w:rFonts w:hint="eastAsia"/>
        </w:rPr>
        <w:lastRenderedPageBreak/>
        <w:t>蒙特卡洛方法</w:t>
      </w:r>
    </w:p>
    <w:p w:rsidR="004B7AF4" w:rsidRDefault="00114A0B" w:rsidP="004B7AF4">
      <w:pPr>
        <w:spacing w:before="192" w:after="192"/>
        <w:ind w:firstLine="480"/>
        <w:rPr>
          <w:rFonts w:eastAsiaTheme="minorEastAsia"/>
        </w:rPr>
      </w:pPr>
      <w:r>
        <w:rPr>
          <w:rFonts w:eastAsiaTheme="minorEastAsia" w:hint="eastAsia"/>
        </w:rPr>
        <w:t>不同于前面的章节，这里不再假设具备环境的完整知识，蒙特卡洛方法仅仅需要经验——从与环境的实际或仿真交互中得到的状态、动作和奖励采样序列。</w:t>
      </w:r>
      <w:r w:rsidR="009F3688" w:rsidRPr="009F3688">
        <w:rPr>
          <w:rFonts w:eastAsiaTheme="minorEastAsia" w:hint="eastAsia"/>
        </w:rPr>
        <w:t>从实际经验中学习</w:t>
      </w:r>
      <w:r w:rsidR="006E15A7">
        <w:rPr>
          <w:rFonts w:eastAsiaTheme="minorEastAsia" w:hint="eastAsia"/>
        </w:rPr>
        <w:t>是惊人的，因为它不需要事先了解环境的动态，但仍然可以获得最优</w:t>
      </w:r>
      <w:r w:rsidR="009F3688" w:rsidRPr="009F3688">
        <w:rPr>
          <w:rFonts w:eastAsiaTheme="minorEastAsia" w:hint="eastAsia"/>
        </w:rPr>
        <w:t>行为</w:t>
      </w:r>
      <w:r w:rsidR="009B4A49">
        <w:rPr>
          <w:rFonts w:eastAsiaTheme="minorEastAsia" w:hint="eastAsia"/>
        </w:rPr>
        <w:t>，</w:t>
      </w:r>
      <w:r w:rsidR="009F3688" w:rsidRPr="009F3688">
        <w:rPr>
          <w:rFonts w:eastAsiaTheme="minorEastAsia" w:hint="eastAsia"/>
        </w:rPr>
        <w:t>从</w:t>
      </w:r>
      <w:r w:rsidR="009B4A49">
        <w:rPr>
          <w:rFonts w:eastAsiaTheme="minorEastAsia" w:hint="eastAsia"/>
        </w:rPr>
        <w:t>仿真</w:t>
      </w:r>
      <w:r w:rsidR="009F3688" w:rsidRPr="009F3688">
        <w:rPr>
          <w:rFonts w:eastAsiaTheme="minorEastAsia" w:hint="eastAsia"/>
        </w:rPr>
        <w:t>经验中学习</w:t>
      </w:r>
      <w:r w:rsidR="009B4A49">
        <w:rPr>
          <w:rFonts w:eastAsiaTheme="minorEastAsia" w:hint="eastAsia"/>
        </w:rPr>
        <w:t>同样有用</w:t>
      </w:r>
      <w:r w:rsidR="0087739F">
        <w:rPr>
          <w:rFonts w:eastAsiaTheme="minorEastAsia" w:hint="eastAsia"/>
        </w:rPr>
        <w:t>。虽然模型是必需的，但是模型只需要生成样本转移</w:t>
      </w:r>
      <w:r w:rsidR="009F3688" w:rsidRPr="009F3688">
        <w:rPr>
          <w:rFonts w:eastAsiaTheme="minorEastAsia" w:hint="eastAsia"/>
        </w:rPr>
        <w:t>，而不需要生成动态规划</w:t>
      </w:r>
      <w:r w:rsidR="009F3688" w:rsidRPr="009F3688">
        <w:rPr>
          <w:rFonts w:eastAsiaTheme="minorEastAsia"/>
        </w:rPr>
        <w:t>(DP)</w:t>
      </w:r>
      <w:r w:rsidR="00EA5959">
        <w:rPr>
          <w:rFonts w:eastAsiaTheme="minorEastAsia" w:hint="eastAsia"/>
        </w:rPr>
        <w:t>所需的所有可能转移</w:t>
      </w:r>
      <w:r w:rsidR="009F3688" w:rsidRPr="009F3688">
        <w:rPr>
          <w:rFonts w:eastAsiaTheme="minorEastAsia" w:hint="eastAsia"/>
        </w:rPr>
        <w:t>的完整概率分布。令人惊讶的是，在许多情况下，根据期望的概率分布很容易产生抽样的经验，但无法得到显式形式的分布</w:t>
      </w:r>
      <w:r w:rsidR="008C4622">
        <w:rPr>
          <w:rFonts w:eastAsiaTheme="minorEastAsia" w:hint="eastAsia"/>
        </w:rPr>
        <w:t>。</w:t>
      </w:r>
    </w:p>
    <w:p w:rsidR="003C5445" w:rsidRDefault="000A3B5E" w:rsidP="003C5445">
      <w:pPr>
        <w:spacing w:before="192" w:after="192"/>
        <w:ind w:firstLine="480"/>
        <w:rPr>
          <w:rFonts w:eastAsiaTheme="minorEastAsia"/>
        </w:rPr>
      </w:pPr>
      <w:r>
        <w:rPr>
          <w:rFonts w:eastAsiaTheme="minorEastAsia" w:hint="eastAsia"/>
        </w:rPr>
        <w:t>蒙特卡罗方法是一种基于</w:t>
      </w:r>
      <w:r w:rsidR="003C5445" w:rsidRPr="003C5445">
        <w:rPr>
          <w:rFonts w:eastAsiaTheme="minorEastAsia" w:hint="eastAsia"/>
        </w:rPr>
        <w:t>平均</w:t>
      </w:r>
      <w:r w:rsidR="00D87E01">
        <w:rPr>
          <w:rFonts w:eastAsiaTheme="minorEastAsia" w:hint="eastAsia"/>
        </w:rPr>
        <w:t>采样</w:t>
      </w:r>
      <w:r w:rsidR="00D54775">
        <w:rPr>
          <w:rFonts w:eastAsiaTheme="minorEastAsia" w:hint="eastAsia"/>
        </w:rPr>
        <w:t>回报</w:t>
      </w:r>
      <w:r w:rsidR="00440749">
        <w:rPr>
          <w:rFonts w:eastAsiaTheme="minorEastAsia" w:hint="eastAsia"/>
        </w:rPr>
        <w:t>的强化</w:t>
      </w:r>
      <w:r w:rsidR="003C5445" w:rsidRPr="003C5445">
        <w:rPr>
          <w:rFonts w:eastAsiaTheme="minorEastAsia" w:hint="eastAsia"/>
        </w:rPr>
        <w:t>学习方法</w:t>
      </w:r>
      <w:r w:rsidR="00EE0D11">
        <w:rPr>
          <w:rFonts w:eastAsiaTheme="minorEastAsia" w:hint="eastAsia"/>
        </w:rPr>
        <w:t>，</w:t>
      </w:r>
      <w:r w:rsidR="003C5445" w:rsidRPr="003C5445">
        <w:rPr>
          <w:rFonts w:eastAsiaTheme="minorEastAsia" w:hint="eastAsia"/>
        </w:rPr>
        <w:t>为了确保</w:t>
      </w:r>
      <w:r w:rsidR="00E975E8">
        <w:rPr>
          <w:rFonts w:eastAsiaTheme="minorEastAsia" w:hint="eastAsia"/>
        </w:rPr>
        <w:t>可用</w:t>
      </w:r>
      <w:r w:rsidR="0051097E">
        <w:rPr>
          <w:rFonts w:eastAsiaTheme="minorEastAsia" w:hint="eastAsia"/>
        </w:rPr>
        <w:t>定义良好的回报</w:t>
      </w:r>
      <w:r w:rsidR="00EE0D11">
        <w:rPr>
          <w:rFonts w:eastAsiaTheme="minorEastAsia" w:hint="eastAsia"/>
        </w:rPr>
        <w:t>，这里我们仅为片段</w:t>
      </w:r>
      <w:r w:rsidR="003C5445" w:rsidRPr="003C5445">
        <w:rPr>
          <w:rFonts w:eastAsiaTheme="minorEastAsia" w:hint="eastAsia"/>
        </w:rPr>
        <w:t>任务定义蒙特卡罗方法。也就是说，我们假设经验被划分为多个</w:t>
      </w:r>
      <w:r w:rsidR="007F1C49">
        <w:rPr>
          <w:rFonts w:eastAsiaTheme="minorEastAsia" w:hint="eastAsia"/>
        </w:rPr>
        <w:t>片段</w:t>
      </w:r>
      <w:r w:rsidR="002E04A0">
        <w:rPr>
          <w:rFonts w:eastAsiaTheme="minorEastAsia" w:hint="eastAsia"/>
        </w:rPr>
        <w:t>，并且无论选择什么动作</w:t>
      </w:r>
      <w:r w:rsidR="003C5445" w:rsidRPr="003C5445">
        <w:rPr>
          <w:rFonts w:eastAsiaTheme="minorEastAsia" w:hint="eastAsia"/>
        </w:rPr>
        <w:t>，所有</w:t>
      </w:r>
      <w:r w:rsidR="004D2069">
        <w:rPr>
          <w:rFonts w:eastAsiaTheme="minorEastAsia" w:hint="eastAsia"/>
        </w:rPr>
        <w:t>片段</w:t>
      </w:r>
      <w:r w:rsidR="00581774">
        <w:rPr>
          <w:rFonts w:eastAsiaTheme="minorEastAsia" w:hint="eastAsia"/>
        </w:rPr>
        <w:t>最终都会结束。只有在一个片段</w:t>
      </w:r>
      <w:r w:rsidR="00936D4F">
        <w:rPr>
          <w:rFonts w:eastAsiaTheme="minorEastAsia" w:hint="eastAsia"/>
        </w:rPr>
        <w:t>完成时，价值评估和策略才会发生变化。因此，蒙特卡罗方法是</w:t>
      </w:r>
      <w:r w:rsidR="00AD6E22">
        <w:rPr>
          <w:rFonts w:eastAsiaTheme="minorEastAsia" w:hint="eastAsia"/>
        </w:rPr>
        <w:t>在</w:t>
      </w:r>
      <w:r w:rsidR="00F16DEB">
        <w:rPr>
          <w:rFonts w:eastAsiaTheme="minorEastAsia" w:hint="eastAsia"/>
        </w:rPr>
        <w:t>片段</w:t>
      </w:r>
      <w:r w:rsidR="00AD6E22">
        <w:rPr>
          <w:rFonts w:eastAsiaTheme="minorEastAsia" w:hint="eastAsia"/>
        </w:rPr>
        <w:t>与片段</w:t>
      </w:r>
      <w:r w:rsidR="003C5445" w:rsidRPr="003C5445">
        <w:rPr>
          <w:rFonts w:eastAsiaTheme="minorEastAsia" w:hint="eastAsia"/>
        </w:rPr>
        <w:t>上递增</w:t>
      </w:r>
      <w:r w:rsidR="00ED71B9">
        <w:rPr>
          <w:rFonts w:eastAsiaTheme="minorEastAsia" w:hint="eastAsia"/>
        </w:rPr>
        <w:t>的</w:t>
      </w:r>
      <w:r w:rsidR="003C5445" w:rsidRPr="003C5445">
        <w:rPr>
          <w:rFonts w:eastAsiaTheme="minorEastAsia" w:hint="eastAsia"/>
        </w:rPr>
        <w:t>，</w:t>
      </w:r>
      <w:r w:rsidR="00ED71B9">
        <w:rPr>
          <w:rFonts w:eastAsiaTheme="minorEastAsia" w:hint="eastAsia"/>
        </w:rPr>
        <w:t>而不是时间步与时间步</w:t>
      </w:r>
      <w:r w:rsidR="003C5445" w:rsidRPr="003C5445">
        <w:rPr>
          <w:rFonts w:eastAsiaTheme="minorEastAsia"/>
        </w:rPr>
        <w:t>(</w:t>
      </w:r>
      <w:r w:rsidR="003C5445" w:rsidRPr="003C5445">
        <w:rPr>
          <w:rFonts w:eastAsiaTheme="minorEastAsia" w:hint="eastAsia"/>
        </w:rPr>
        <w:t>在线</w:t>
      </w:r>
      <w:r w:rsidR="003C5445" w:rsidRPr="003C5445">
        <w:rPr>
          <w:rFonts w:eastAsiaTheme="minorEastAsia"/>
        </w:rPr>
        <w:t>)</w:t>
      </w:r>
      <w:r w:rsidR="003C5445" w:rsidRPr="003C5445">
        <w:rPr>
          <w:rFonts w:eastAsiaTheme="minorEastAsia" w:hint="eastAsia"/>
        </w:rPr>
        <w:t>。</w:t>
      </w:r>
    </w:p>
    <w:p w:rsidR="00044F21" w:rsidRDefault="00F078D0" w:rsidP="00F078D0">
      <w:pPr>
        <w:spacing w:before="192" w:after="192"/>
        <w:ind w:firstLine="480"/>
        <w:rPr>
          <w:rFonts w:eastAsiaTheme="minorEastAsia"/>
        </w:rPr>
      </w:pPr>
      <w:r w:rsidRPr="00F078D0">
        <w:rPr>
          <w:rFonts w:eastAsiaTheme="minorEastAsia" w:hint="eastAsia"/>
        </w:rPr>
        <w:t>为了处理非平稳性问题，我们采用了第</w:t>
      </w:r>
      <w:r w:rsidR="00234825">
        <w:rPr>
          <w:rFonts w:eastAsiaTheme="minorEastAsia" w:hint="eastAsia"/>
        </w:rPr>
        <w:t>三</w:t>
      </w:r>
      <w:r w:rsidRPr="00F078D0">
        <w:rPr>
          <w:rFonts w:eastAsiaTheme="minorEastAsia" w:hint="eastAsia"/>
        </w:rPr>
        <w:t>章为</w:t>
      </w:r>
      <w:r w:rsidRPr="00F078D0">
        <w:rPr>
          <w:rFonts w:eastAsiaTheme="minorEastAsia"/>
        </w:rPr>
        <w:t>DP</w:t>
      </w:r>
      <w:r w:rsidRPr="00F078D0">
        <w:rPr>
          <w:rFonts w:eastAsiaTheme="minorEastAsia" w:hint="eastAsia"/>
        </w:rPr>
        <w:t>开发的通用策略迭代</w:t>
      </w:r>
      <w:r w:rsidRPr="00F078D0">
        <w:rPr>
          <w:rFonts w:eastAsiaTheme="minorEastAsia"/>
        </w:rPr>
        <w:t>(GPI)</w:t>
      </w:r>
      <w:r w:rsidRPr="00F078D0">
        <w:rPr>
          <w:rFonts w:eastAsiaTheme="minorEastAsia" w:hint="eastAsia"/>
        </w:rPr>
        <w:t>思想</w:t>
      </w:r>
      <w:r w:rsidR="00F43713">
        <w:rPr>
          <w:rFonts w:eastAsiaTheme="minorEastAsia" w:hint="eastAsia"/>
        </w:rPr>
        <w:t>，在</w:t>
      </w:r>
      <w:r w:rsidR="00F43713">
        <w:rPr>
          <w:rFonts w:eastAsiaTheme="minorEastAsia" w:hint="eastAsia"/>
        </w:rPr>
        <w:t>DP</w:t>
      </w:r>
      <w:r w:rsidR="00F43713">
        <w:rPr>
          <w:rFonts w:eastAsiaTheme="minorEastAsia" w:hint="eastAsia"/>
        </w:rPr>
        <w:t>中</w:t>
      </w:r>
      <w:r w:rsidRPr="00F078D0">
        <w:rPr>
          <w:rFonts w:eastAsiaTheme="minorEastAsia" w:hint="eastAsia"/>
        </w:rPr>
        <w:t>我们从</w:t>
      </w:r>
      <w:r w:rsidRPr="00F078D0">
        <w:rPr>
          <w:rFonts w:eastAsiaTheme="minorEastAsia"/>
        </w:rPr>
        <w:t>MDP</w:t>
      </w:r>
      <w:r w:rsidRPr="00F078D0">
        <w:rPr>
          <w:rFonts w:eastAsiaTheme="minorEastAsia" w:hint="eastAsia"/>
        </w:rPr>
        <w:t>的知识中计算值函数，而在这里，我们从</w:t>
      </w:r>
      <w:r w:rsidRPr="00F078D0">
        <w:rPr>
          <w:rFonts w:eastAsiaTheme="minorEastAsia"/>
        </w:rPr>
        <w:t>MDP</w:t>
      </w:r>
      <w:r w:rsidR="00FA4E5C">
        <w:rPr>
          <w:rFonts w:eastAsiaTheme="minorEastAsia" w:hint="eastAsia"/>
        </w:rPr>
        <w:t>的样本回报</w:t>
      </w:r>
      <w:r w:rsidRPr="00F078D0">
        <w:rPr>
          <w:rFonts w:eastAsiaTheme="minorEastAsia" w:hint="eastAsia"/>
        </w:rPr>
        <w:t>中学习值函数。值函数和相应的策略仍然以本质上相同的方式</w:t>
      </w:r>
      <w:r w:rsidR="00E11592">
        <w:rPr>
          <w:rFonts w:eastAsiaTheme="minorEastAsia" w:hint="eastAsia"/>
        </w:rPr>
        <w:t>（</w:t>
      </w:r>
      <w:r w:rsidR="00E11592">
        <w:rPr>
          <w:rFonts w:eastAsiaTheme="minorEastAsia" w:hint="eastAsia"/>
        </w:rPr>
        <w:t>GPI</w:t>
      </w:r>
      <w:r w:rsidR="00E11592">
        <w:rPr>
          <w:rFonts w:eastAsiaTheme="minorEastAsia" w:hint="eastAsia"/>
        </w:rPr>
        <w:t>）</w:t>
      </w:r>
      <w:r w:rsidRPr="00F078D0">
        <w:rPr>
          <w:rFonts w:eastAsiaTheme="minorEastAsia" w:hint="eastAsia"/>
        </w:rPr>
        <w:t>交互以获得最优性。在</w:t>
      </w:r>
      <w:r w:rsidRPr="00F078D0">
        <w:rPr>
          <w:rFonts w:eastAsiaTheme="minorEastAsia"/>
        </w:rPr>
        <w:t>DP</w:t>
      </w:r>
      <w:r w:rsidRPr="00F078D0">
        <w:rPr>
          <w:rFonts w:eastAsiaTheme="minorEastAsia" w:hint="eastAsia"/>
        </w:rPr>
        <w:t>章中，我们首先考虑预测问题</w:t>
      </w:r>
      <w:r w:rsidRPr="00F078D0">
        <w:rPr>
          <w:rFonts w:eastAsiaTheme="minorEastAsia"/>
        </w:rPr>
        <w:t>(</w:t>
      </w:r>
      <w:r w:rsidRPr="00F078D0">
        <w:rPr>
          <w:rFonts w:eastAsiaTheme="minorEastAsia" w:hint="eastAsia"/>
        </w:rPr>
        <w:t>固定任意策略的</w:t>
      </w:r>
      <w:r w:rsidRPr="00F078D0">
        <w:rPr>
          <w:rFonts w:eastAsiaTheme="minorEastAsia"/>
        </w:rPr>
        <w:t>v</w:t>
      </w:r>
      <w:r w:rsidRPr="00F078D0">
        <w:rPr>
          <w:rFonts w:eastAsiaTheme="minorEastAsia" w:hint="eastAsia"/>
        </w:rPr>
        <w:t>和</w:t>
      </w:r>
      <w:r w:rsidRPr="00F078D0">
        <w:rPr>
          <w:rFonts w:eastAsiaTheme="minorEastAsia"/>
        </w:rPr>
        <w:t>q</w:t>
      </w:r>
      <w:r w:rsidRPr="00F078D0">
        <w:rPr>
          <w:rFonts w:eastAsiaTheme="minorEastAsia" w:hint="eastAsia"/>
        </w:rPr>
        <w:t>的计算</w:t>
      </w:r>
      <w:r w:rsidRPr="00F078D0">
        <w:rPr>
          <w:rFonts w:eastAsiaTheme="minorEastAsia"/>
        </w:rPr>
        <w:t>)</w:t>
      </w:r>
      <w:r w:rsidRPr="00F078D0">
        <w:rPr>
          <w:rFonts w:eastAsiaTheme="minorEastAsia" w:hint="eastAsia"/>
        </w:rPr>
        <w:t>，然后考虑策略改进，最后考虑控制问题及其用</w:t>
      </w:r>
      <w:r w:rsidRPr="00F078D0">
        <w:rPr>
          <w:rFonts w:eastAsiaTheme="minorEastAsia"/>
        </w:rPr>
        <w:t>GPI</w:t>
      </w:r>
      <w:r w:rsidRPr="00F078D0">
        <w:rPr>
          <w:rFonts w:eastAsiaTheme="minorEastAsia" w:hint="eastAsia"/>
        </w:rPr>
        <w:t>求解。从</w:t>
      </w:r>
      <w:r w:rsidRPr="00F078D0">
        <w:rPr>
          <w:rFonts w:eastAsiaTheme="minorEastAsia"/>
        </w:rPr>
        <w:t>DP</w:t>
      </w:r>
      <w:r w:rsidRPr="00F078D0">
        <w:rPr>
          <w:rFonts w:eastAsiaTheme="minorEastAsia" w:hint="eastAsia"/>
        </w:rPr>
        <w:t>中提取的每一个概念都被扩展到蒙特卡罗的情况，</w:t>
      </w:r>
      <w:r w:rsidR="008F33C7">
        <w:rPr>
          <w:rFonts w:eastAsiaTheme="minorEastAsia" w:hint="eastAsia"/>
        </w:rPr>
        <w:t>此时</w:t>
      </w:r>
      <w:r w:rsidRPr="00F078D0">
        <w:rPr>
          <w:rFonts w:eastAsiaTheme="minorEastAsia" w:hint="eastAsia"/>
        </w:rPr>
        <w:t>只有样本经验是可用的</w:t>
      </w:r>
      <w:r w:rsidR="00E06FA8">
        <w:rPr>
          <w:rFonts w:eastAsiaTheme="minorEastAsia" w:hint="eastAsia"/>
        </w:rPr>
        <w:t>。</w:t>
      </w:r>
    </w:p>
    <w:p w:rsidR="00814628" w:rsidRDefault="00814628" w:rsidP="00506C54">
      <w:pPr>
        <w:pStyle w:val="2"/>
      </w:pPr>
      <w:r>
        <w:rPr>
          <w:rFonts w:hint="eastAsia"/>
        </w:rPr>
        <w:t>学习</w:t>
      </w:r>
      <w:r>
        <w:t>目标</w:t>
      </w:r>
    </w:p>
    <w:p w:rsidR="00814628" w:rsidRPr="007348C5" w:rsidRDefault="00285A5D" w:rsidP="007348C5">
      <w:pPr>
        <w:pStyle w:val="af8"/>
        <w:numPr>
          <w:ilvl w:val="0"/>
          <w:numId w:val="25"/>
        </w:numPr>
        <w:spacing w:before="192" w:after="192"/>
        <w:rPr>
          <w:rFonts w:eastAsiaTheme="minorEastAsia"/>
        </w:rPr>
      </w:pPr>
      <w:r w:rsidRPr="007348C5">
        <w:rPr>
          <w:rFonts w:eastAsiaTheme="minorEastAsia" w:hint="eastAsia"/>
        </w:rPr>
        <w:t>理解</w:t>
      </w:r>
      <w:r w:rsidR="00D20C54">
        <w:rPr>
          <w:rFonts w:eastAsiaTheme="minorEastAsia" w:hint="eastAsia"/>
        </w:rPr>
        <w:t>预测与控制之间的不同</w:t>
      </w:r>
      <w:r w:rsidRPr="007348C5">
        <w:rPr>
          <w:rFonts w:eastAsiaTheme="minorEastAsia"/>
        </w:rPr>
        <w:t>；</w:t>
      </w:r>
    </w:p>
    <w:p w:rsidR="00285A5D" w:rsidRPr="007348C5" w:rsidRDefault="00761B2F" w:rsidP="007348C5">
      <w:pPr>
        <w:pStyle w:val="af8"/>
        <w:numPr>
          <w:ilvl w:val="0"/>
          <w:numId w:val="25"/>
        </w:numPr>
        <w:spacing w:before="192" w:after="192"/>
        <w:rPr>
          <w:rFonts w:eastAsiaTheme="minorEastAsia"/>
        </w:rPr>
      </w:pPr>
      <w:r>
        <w:rPr>
          <w:rFonts w:eastAsiaTheme="minorEastAsia" w:hint="eastAsia"/>
        </w:rPr>
        <w:t>知道如何使用</w:t>
      </w:r>
      <w:r>
        <w:rPr>
          <w:rFonts w:eastAsiaTheme="minorEastAsia" w:hint="eastAsia"/>
        </w:rPr>
        <w:t>MC</w:t>
      </w:r>
      <w:r>
        <w:rPr>
          <w:rFonts w:eastAsiaTheme="minorEastAsia" w:hint="eastAsia"/>
        </w:rPr>
        <w:t>方法预测状态值和状态</w:t>
      </w:r>
      <w:r>
        <w:rPr>
          <w:rFonts w:eastAsiaTheme="minorEastAsia" w:hint="eastAsia"/>
        </w:rPr>
        <w:t>-</w:t>
      </w:r>
      <w:r>
        <w:rPr>
          <w:rFonts w:eastAsiaTheme="minorEastAsia" w:hint="eastAsia"/>
        </w:rPr>
        <w:t>动作值</w:t>
      </w:r>
      <w:r w:rsidR="00285A5D" w:rsidRPr="007348C5">
        <w:rPr>
          <w:rFonts w:eastAsiaTheme="minorEastAsia" w:hint="eastAsia"/>
        </w:rPr>
        <w:t>；</w:t>
      </w:r>
    </w:p>
    <w:p w:rsidR="00285A5D" w:rsidRPr="007348C5" w:rsidRDefault="00285A5D" w:rsidP="007348C5">
      <w:pPr>
        <w:pStyle w:val="af8"/>
        <w:numPr>
          <w:ilvl w:val="0"/>
          <w:numId w:val="25"/>
        </w:numPr>
        <w:spacing w:before="192" w:after="192"/>
        <w:rPr>
          <w:rFonts w:eastAsiaTheme="minorEastAsia"/>
        </w:rPr>
      </w:pPr>
      <w:r w:rsidRPr="007348C5">
        <w:rPr>
          <w:rFonts w:eastAsiaTheme="minorEastAsia" w:hint="eastAsia"/>
        </w:rPr>
        <w:t>理解</w:t>
      </w:r>
      <w:r w:rsidR="00761B2F">
        <w:rPr>
          <w:rFonts w:eastAsiaTheme="minorEastAsia" w:hint="eastAsia"/>
        </w:rPr>
        <w:t>在策略初访</w:t>
      </w:r>
      <w:r w:rsidR="00761B2F">
        <w:rPr>
          <w:rFonts w:eastAsiaTheme="minorEastAsia" w:hint="eastAsia"/>
        </w:rPr>
        <w:t>MC</w:t>
      </w:r>
      <w:r w:rsidR="00761B2F">
        <w:rPr>
          <w:rFonts w:eastAsiaTheme="minorEastAsia" w:hint="eastAsia"/>
        </w:rPr>
        <w:t>控制算法</w:t>
      </w:r>
      <w:r w:rsidRPr="007348C5">
        <w:rPr>
          <w:rFonts w:eastAsiaTheme="minorEastAsia"/>
        </w:rPr>
        <w:t>；</w:t>
      </w:r>
    </w:p>
    <w:p w:rsidR="006B40E8" w:rsidRPr="008836DC" w:rsidRDefault="00285A5D" w:rsidP="006B40E8">
      <w:pPr>
        <w:pStyle w:val="af8"/>
        <w:numPr>
          <w:ilvl w:val="0"/>
          <w:numId w:val="25"/>
        </w:numPr>
        <w:spacing w:before="192" w:after="192"/>
        <w:rPr>
          <w:rFonts w:eastAsia="宋体"/>
        </w:rPr>
      </w:pPr>
      <w:r w:rsidRPr="007348C5">
        <w:rPr>
          <w:rFonts w:eastAsiaTheme="minorEastAsia" w:hint="eastAsia"/>
        </w:rPr>
        <w:t>理解</w:t>
      </w:r>
      <w:r w:rsidR="008836DC">
        <w:rPr>
          <w:rFonts w:eastAsiaTheme="minorEastAsia" w:hint="eastAsia"/>
        </w:rPr>
        <w:t>离策略</w:t>
      </w:r>
      <w:r w:rsidR="008836DC">
        <w:rPr>
          <w:rFonts w:eastAsiaTheme="minorEastAsia" w:hint="eastAsia"/>
        </w:rPr>
        <w:t>MC</w:t>
      </w:r>
      <w:r w:rsidR="008836DC">
        <w:rPr>
          <w:rFonts w:eastAsiaTheme="minorEastAsia" w:hint="eastAsia"/>
        </w:rPr>
        <w:t>控制算法；</w:t>
      </w:r>
    </w:p>
    <w:p w:rsidR="008836DC" w:rsidRPr="008836DC" w:rsidRDefault="008836DC" w:rsidP="006B40E8">
      <w:pPr>
        <w:pStyle w:val="af8"/>
        <w:numPr>
          <w:ilvl w:val="0"/>
          <w:numId w:val="25"/>
        </w:numPr>
        <w:spacing w:before="192" w:after="192"/>
        <w:rPr>
          <w:rFonts w:eastAsia="宋体"/>
        </w:rPr>
      </w:pPr>
      <w:r>
        <w:rPr>
          <w:rFonts w:eastAsiaTheme="minorEastAsia" w:hint="eastAsia"/>
        </w:rPr>
        <w:t>理解加权重要性采样；</w:t>
      </w:r>
    </w:p>
    <w:p w:rsidR="008836DC" w:rsidRPr="00D95CB1" w:rsidRDefault="008836DC" w:rsidP="006B40E8">
      <w:pPr>
        <w:pStyle w:val="af8"/>
        <w:numPr>
          <w:ilvl w:val="0"/>
          <w:numId w:val="25"/>
        </w:numPr>
        <w:spacing w:before="192" w:after="192"/>
        <w:rPr>
          <w:rFonts w:eastAsia="宋体"/>
        </w:rPr>
      </w:pPr>
      <w:r>
        <w:rPr>
          <w:rFonts w:eastAsiaTheme="minorEastAsia" w:hint="eastAsia"/>
        </w:rPr>
        <w:t>理解</w:t>
      </w:r>
      <w:r>
        <w:rPr>
          <w:rFonts w:eastAsiaTheme="minorEastAsia" w:hint="eastAsia"/>
        </w:rPr>
        <w:t>MC</w:t>
      </w:r>
      <w:r>
        <w:rPr>
          <w:rFonts w:eastAsiaTheme="minorEastAsia" w:hint="eastAsia"/>
        </w:rPr>
        <w:t>算法相较于动态规划法的优点。</w:t>
      </w:r>
    </w:p>
    <w:p w:rsidR="00D95CB1" w:rsidRDefault="00AB51E5" w:rsidP="00506C54">
      <w:pPr>
        <w:pStyle w:val="2"/>
      </w:pPr>
      <w:bookmarkStart w:id="0" w:name="OLE_LINK11"/>
      <w:r>
        <w:rPr>
          <w:rFonts w:hint="eastAsia"/>
        </w:rPr>
        <w:t>蒙特卡洛预测</w:t>
      </w:r>
      <w:bookmarkEnd w:id="0"/>
    </w:p>
    <w:p w:rsidR="00561281" w:rsidRDefault="00561281" w:rsidP="00EE7E0F">
      <w:pPr>
        <w:spacing w:before="192" w:after="192"/>
        <w:ind w:firstLine="480"/>
        <w:rPr>
          <w:rFonts w:eastAsia="宋体"/>
        </w:rPr>
      </w:pPr>
      <w:r>
        <w:rPr>
          <w:rFonts w:eastAsia="宋体" w:hint="eastAsia"/>
        </w:rPr>
        <w:t>首先考虑蒙特卡洛方法用于学习给定策略下状态值函数的学习，一个状态的值为期望的回报，即从该状态开始的</w:t>
      </w:r>
      <w:r w:rsidR="00A10F18">
        <w:rPr>
          <w:rFonts w:eastAsia="宋体" w:hint="eastAsia"/>
        </w:rPr>
        <w:t>期望累积</w:t>
      </w:r>
      <w:r>
        <w:rPr>
          <w:rFonts w:eastAsia="宋体" w:hint="eastAsia"/>
        </w:rPr>
        <w:t>未来</w:t>
      </w:r>
      <w:r w:rsidR="00A10F18">
        <w:rPr>
          <w:rFonts w:eastAsia="宋体" w:hint="eastAsia"/>
        </w:rPr>
        <w:t>折扣奖励。</w:t>
      </w:r>
      <w:r w:rsidR="00A10F18" w:rsidRPr="00A10F18">
        <w:rPr>
          <w:rFonts w:eastAsia="宋体" w:hint="eastAsia"/>
        </w:rPr>
        <w:t>因此，根据经验估计</w:t>
      </w:r>
      <w:r w:rsidR="00E63C9B">
        <w:rPr>
          <w:rFonts w:eastAsia="宋体" w:hint="eastAsia"/>
        </w:rPr>
        <w:t>状态值</w:t>
      </w:r>
      <w:r w:rsidR="00A10F18" w:rsidRPr="00A10F18">
        <w:rPr>
          <w:rFonts w:eastAsia="宋体" w:hint="eastAsia"/>
        </w:rPr>
        <w:t>的一</w:t>
      </w:r>
      <w:r w:rsidR="00E63C9B">
        <w:rPr>
          <w:rFonts w:eastAsia="宋体" w:hint="eastAsia"/>
        </w:rPr>
        <w:lastRenderedPageBreak/>
        <w:t>个明显方法是，简单地对访问该状态</w:t>
      </w:r>
      <w:r w:rsidR="00A10F18" w:rsidRPr="00A10F18">
        <w:rPr>
          <w:rFonts w:eastAsia="宋体" w:hint="eastAsia"/>
        </w:rPr>
        <w:t>后观察到的回报进行平均</w:t>
      </w:r>
      <w:r w:rsidR="004B2FD0">
        <w:rPr>
          <w:rFonts w:eastAsia="宋体" w:hint="eastAsia"/>
        </w:rPr>
        <w:t>，</w:t>
      </w:r>
      <w:r w:rsidR="00A15DC1">
        <w:rPr>
          <w:rFonts w:eastAsia="宋体" w:hint="eastAsia"/>
        </w:rPr>
        <w:t>当观察到更多的回报时，平均值应该收敛到期望值。这个思想</w:t>
      </w:r>
      <w:r w:rsidR="00A10F18" w:rsidRPr="00A10F18">
        <w:rPr>
          <w:rFonts w:eastAsia="宋体" w:hint="eastAsia"/>
        </w:rPr>
        <w:t>是所有蒙特卡罗方法的基础</w:t>
      </w:r>
      <w:r w:rsidR="000B542A">
        <w:rPr>
          <w:rFonts w:eastAsia="宋体" w:hint="eastAsia"/>
        </w:rPr>
        <w:t>。</w:t>
      </w:r>
    </w:p>
    <w:p w:rsidR="0092223D" w:rsidRDefault="009F286F" w:rsidP="00EE7E0F">
      <w:pPr>
        <w:spacing w:before="192" w:after="192"/>
        <w:ind w:firstLine="480"/>
        <w:rPr>
          <w:rFonts w:eastAsia="宋体"/>
        </w:rPr>
      </w:pPr>
      <w:r>
        <w:rPr>
          <w:rFonts w:eastAsia="宋体" w:hint="eastAsia"/>
        </w:rPr>
        <w:t>假设希望估计</w:t>
      </w:r>
      <w:bookmarkStart w:id="1" w:name="OLE_LINK4"/>
      <w:bookmarkStart w:id="2" w:name="OLE_LINK5"/>
      <w:r w:rsidRPr="00EE7E0F">
        <w:rPr>
          <w:rFonts w:eastAsia="宋体"/>
        </w:rPr>
        <w:t>v</w:t>
      </w:r>
      <w:r>
        <w:rPr>
          <w:rFonts w:eastAsia="宋体"/>
          <w:vertAlign w:val="subscript"/>
        </w:rPr>
        <w:t>π</w:t>
      </w:r>
      <w:r>
        <w:rPr>
          <w:rFonts w:eastAsia="宋体" w:hint="eastAsia"/>
        </w:rPr>
        <w:t>(s)</w:t>
      </w:r>
      <w:bookmarkEnd w:id="1"/>
      <w:bookmarkEnd w:id="2"/>
      <w:r>
        <w:rPr>
          <w:rFonts w:eastAsia="宋体" w:hint="eastAsia"/>
        </w:rPr>
        <w:t>，即为给定</w:t>
      </w:r>
      <w:r w:rsidR="00C51EA6">
        <w:rPr>
          <w:rFonts w:eastAsia="宋体" w:hint="eastAsia"/>
        </w:rPr>
        <w:t>通过</w:t>
      </w:r>
      <w:r>
        <w:rPr>
          <w:rFonts w:eastAsia="宋体" w:hint="eastAsia"/>
        </w:rPr>
        <w:t>遵循</w:t>
      </w:r>
      <w:r>
        <w:rPr>
          <w:rFonts w:eastAsia="宋体"/>
        </w:rPr>
        <w:t>π</w:t>
      </w:r>
      <w:r w:rsidR="00922250">
        <w:rPr>
          <w:rFonts w:eastAsia="宋体" w:hint="eastAsia"/>
        </w:rPr>
        <w:t>和经过</w:t>
      </w:r>
      <w:r w:rsidR="00922250">
        <w:rPr>
          <w:rFonts w:eastAsia="宋体" w:hint="eastAsia"/>
        </w:rPr>
        <w:t>s</w:t>
      </w:r>
      <w:r w:rsidR="00C51EA6">
        <w:rPr>
          <w:rFonts w:eastAsia="宋体" w:hint="eastAsia"/>
        </w:rPr>
        <w:t>获得的一些列片段的情况下，策略</w:t>
      </w:r>
      <w:r w:rsidR="00C51EA6">
        <w:rPr>
          <w:rFonts w:eastAsia="宋体"/>
        </w:rPr>
        <w:t>π</w:t>
      </w:r>
      <w:r w:rsidR="00C51EA6">
        <w:rPr>
          <w:rFonts w:eastAsia="宋体" w:hint="eastAsia"/>
        </w:rPr>
        <w:t>下状态</w:t>
      </w:r>
      <w:r w:rsidR="00C51EA6">
        <w:rPr>
          <w:rFonts w:eastAsia="宋体" w:hint="eastAsia"/>
        </w:rPr>
        <w:t>s</w:t>
      </w:r>
      <w:r w:rsidR="00C51EA6">
        <w:rPr>
          <w:rFonts w:eastAsia="宋体" w:hint="eastAsia"/>
        </w:rPr>
        <w:t>的值。</w:t>
      </w:r>
      <w:r w:rsidR="0021490E">
        <w:rPr>
          <w:rFonts w:eastAsia="宋体" w:hint="eastAsia"/>
        </w:rPr>
        <w:t>一个片段中每次状态</w:t>
      </w:r>
      <w:r w:rsidR="0021490E">
        <w:rPr>
          <w:rFonts w:eastAsia="宋体" w:hint="eastAsia"/>
        </w:rPr>
        <w:t>s</w:t>
      </w:r>
      <w:r w:rsidR="0021490E">
        <w:rPr>
          <w:rFonts w:eastAsia="宋体" w:hint="eastAsia"/>
        </w:rPr>
        <w:t>的出现称为对</w:t>
      </w:r>
      <w:r w:rsidR="0021490E">
        <w:rPr>
          <w:rFonts w:eastAsia="宋体" w:hint="eastAsia"/>
        </w:rPr>
        <w:t>s</w:t>
      </w:r>
      <w:r w:rsidR="0021490E">
        <w:rPr>
          <w:rFonts w:eastAsia="宋体" w:hint="eastAsia"/>
        </w:rPr>
        <w:t>的一次</w:t>
      </w:r>
      <w:r w:rsidR="0021490E" w:rsidRPr="0021490E">
        <w:rPr>
          <w:rFonts w:eastAsia="宋体" w:hint="eastAsia"/>
          <w:highlight w:val="yellow"/>
        </w:rPr>
        <w:t>访问</w:t>
      </w:r>
      <w:r w:rsidR="0021490E">
        <w:rPr>
          <w:rFonts w:eastAsia="宋体" w:hint="eastAsia"/>
        </w:rPr>
        <w:t>（</w:t>
      </w:r>
      <w:r w:rsidR="0021490E">
        <w:rPr>
          <w:rFonts w:eastAsia="宋体" w:hint="eastAsia"/>
        </w:rPr>
        <w:t>visit</w:t>
      </w:r>
      <w:r w:rsidR="0021490E">
        <w:rPr>
          <w:rFonts w:eastAsia="宋体" w:hint="eastAsia"/>
        </w:rPr>
        <w:t>）</w:t>
      </w:r>
      <w:r w:rsidR="007E6E59">
        <w:rPr>
          <w:rFonts w:eastAsia="宋体" w:hint="eastAsia"/>
        </w:rPr>
        <w:t>，当然</w:t>
      </w:r>
      <w:r w:rsidR="007E6E59">
        <w:rPr>
          <w:rFonts w:eastAsia="宋体" w:hint="eastAsia"/>
        </w:rPr>
        <w:t>s</w:t>
      </w:r>
      <w:r w:rsidR="007E6E59">
        <w:rPr>
          <w:rFonts w:eastAsia="宋体" w:hint="eastAsia"/>
        </w:rPr>
        <w:t>可能在一个片段中可以被访问多次</w:t>
      </w:r>
      <w:r w:rsidR="00715021">
        <w:rPr>
          <w:rFonts w:eastAsia="宋体" w:hint="eastAsia"/>
        </w:rPr>
        <w:t>，</w:t>
      </w:r>
      <w:r w:rsidR="00C73756">
        <w:rPr>
          <w:rFonts w:eastAsia="宋体" w:hint="eastAsia"/>
        </w:rPr>
        <w:t>将一个片段中的第一次访问称为对</w:t>
      </w:r>
      <w:r w:rsidR="00C73756">
        <w:rPr>
          <w:rFonts w:eastAsia="宋体" w:hint="eastAsia"/>
        </w:rPr>
        <w:t>s</w:t>
      </w:r>
      <w:r w:rsidR="00C73756">
        <w:rPr>
          <w:rFonts w:eastAsia="宋体" w:hint="eastAsia"/>
        </w:rPr>
        <w:t>的</w:t>
      </w:r>
      <w:r w:rsidR="00C73756" w:rsidRPr="00C73756">
        <w:rPr>
          <w:rFonts w:eastAsia="宋体" w:hint="eastAsia"/>
          <w:highlight w:val="yellow"/>
        </w:rPr>
        <w:t>初访</w:t>
      </w:r>
      <w:r w:rsidR="00C73756">
        <w:rPr>
          <w:rFonts w:eastAsia="宋体" w:hint="eastAsia"/>
        </w:rPr>
        <w:t>（</w:t>
      </w:r>
      <w:r w:rsidR="00C73756">
        <w:rPr>
          <w:rFonts w:eastAsia="宋体" w:hint="eastAsia"/>
        </w:rPr>
        <w:t>first</w:t>
      </w:r>
      <w:r w:rsidR="0038203F">
        <w:rPr>
          <w:rFonts w:eastAsia="宋体" w:hint="eastAsia"/>
        </w:rPr>
        <w:t>-</w:t>
      </w:r>
      <w:r w:rsidR="00C73756">
        <w:rPr>
          <w:rFonts w:eastAsia="宋体" w:hint="eastAsia"/>
        </w:rPr>
        <w:t>visit</w:t>
      </w:r>
      <w:r w:rsidR="00C73756">
        <w:rPr>
          <w:rFonts w:eastAsia="宋体" w:hint="eastAsia"/>
        </w:rPr>
        <w:t>）。</w:t>
      </w:r>
      <w:r w:rsidR="008570C1">
        <w:rPr>
          <w:rFonts w:eastAsia="宋体" w:hint="eastAsia"/>
        </w:rPr>
        <w:t>初访蒙特卡洛方法使用初访状态</w:t>
      </w:r>
      <w:r w:rsidR="008570C1">
        <w:rPr>
          <w:rFonts w:eastAsia="宋体" w:hint="eastAsia"/>
        </w:rPr>
        <w:t>s</w:t>
      </w:r>
      <w:r w:rsidR="008570C1">
        <w:rPr>
          <w:rFonts w:eastAsia="宋体" w:hint="eastAsia"/>
        </w:rPr>
        <w:t>时回报的平均值估计</w:t>
      </w:r>
      <w:bookmarkStart w:id="3" w:name="OLE_LINK6"/>
      <w:bookmarkStart w:id="4" w:name="OLE_LINK7"/>
      <w:r w:rsidR="008570C1" w:rsidRPr="00EE7E0F">
        <w:rPr>
          <w:rFonts w:eastAsia="宋体"/>
        </w:rPr>
        <w:t>v</w:t>
      </w:r>
      <w:r w:rsidR="008570C1">
        <w:rPr>
          <w:rFonts w:eastAsia="宋体"/>
          <w:vertAlign w:val="subscript"/>
        </w:rPr>
        <w:t>π</w:t>
      </w:r>
      <w:r w:rsidR="008570C1">
        <w:rPr>
          <w:rFonts w:eastAsia="宋体" w:hint="eastAsia"/>
        </w:rPr>
        <w:t>(s)</w:t>
      </w:r>
      <w:bookmarkEnd w:id="3"/>
      <w:bookmarkEnd w:id="4"/>
      <w:r w:rsidR="008570C1">
        <w:rPr>
          <w:rFonts w:eastAsia="宋体" w:hint="eastAsia"/>
        </w:rPr>
        <w:t>，</w:t>
      </w:r>
      <w:r w:rsidR="0038203F">
        <w:rPr>
          <w:rFonts w:eastAsia="宋体" w:hint="eastAsia"/>
        </w:rPr>
        <w:t>而每次访问（</w:t>
      </w:r>
      <w:r w:rsidR="0038203F">
        <w:rPr>
          <w:rFonts w:eastAsia="宋体" w:hint="eastAsia"/>
        </w:rPr>
        <w:t>every-visit</w:t>
      </w:r>
      <w:r w:rsidR="0038203F">
        <w:rPr>
          <w:rFonts w:eastAsia="宋体" w:hint="eastAsia"/>
        </w:rPr>
        <w:t>）</w:t>
      </w:r>
      <w:r w:rsidR="004C74BE">
        <w:rPr>
          <w:rFonts w:eastAsia="宋体" w:hint="eastAsia"/>
        </w:rPr>
        <w:t>蒙特卡洛方法</w:t>
      </w:r>
      <w:r w:rsidR="0090788F">
        <w:rPr>
          <w:rFonts w:eastAsia="宋体" w:hint="eastAsia"/>
        </w:rPr>
        <w:t>对</w:t>
      </w:r>
      <w:r w:rsidR="004C74BE">
        <w:rPr>
          <w:rFonts w:eastAsia="宋体" w:hint="eastAsia"/>
        </w:rPr>
        <w:t>所有访问</w:t>
      </w:r>
      <w:r w:rsidR="004C74BE">
        <w:rPr>
          <w:rFonts w:eastAsia="宋体" w:hint="eastAsia"/>
        </w:rPr>
        <w:t>s</w:t>
      </w:r>
      <w:r w:rsidR="004C74BE">
        <w:rPr>
          <w:rFonts w:eastAsia="宋体" w:hint="eastAsia"/>
        </w:rPr>
        <w:t>时</w:t>
      </w:r>
      <w:r w:rsidR="0056421A">
        <w:rPr>
          <w:rFonts w:eastAsia="宋体" w:hint="eastAsia"/>
        </w:rPr>
        <w:t>的</w:t>
      </w:r>
      <w:r w:rsidR="004C74BE">
        <w:rPr>
          <w:rFonts w:eastAsia="宋体" w:hint="eastAsia"/>
        </w:rPr>
        <w:t>回报</w:t>
      </w:r>
      <w:r w:rsidR="0090788F">
        <w:rPr>
          <w:rFonts w:eastAsia="宋体" w:hint="eastAsia"/>
        </w:rPr>
        <w:t>取</w:t>
      </w:r>
      <w:r w:rsidR="004C74BE">
        <w:rPr>
          <w:rFonts w:eastAsia="宋体" w:hint="eastAsia"/>
        </w:rPr>
        <w:t>平均值。</w:t>
      </w:r>
      <w:r w:rsidR="00017FD2">
        <w:rPr>
          <w:rFonts w:eastAsia="宋体" w:hint="eastAsia"/>
        </w:rPr>
        <w:t>这两种方法非常类似，但有稍微不同的理论性质。</w:t>
      </w:r>
      <w:r w:rsidR="00AF7FD5">
        <w:rPr>
          <w:rFonts w:eastAsia="宋体" w:hint="eastAsia"/>
        </w:rPr>
        <w:t>初访</w:t>
      </w:r>
      <w:r w:rsidR="00AF7FD5">
        <w:rPr>
          <w:rFonts w:eastAsia="宋体" w:hint="eastAsia"/>
        </w:rPr>
        <w:t>MC</w:t>
      </w:r>
      <w:r w:rsidR="00AF7FD5" w:rsidRPr="00AF7FD5">
        <w:rPr>
          <w:rFonts w:eastAsia="宋体" w:hint="eastAsia"/>
        </w:rPr>
        <w:t>的研究最为广泛，可以追溯到</w:t>
      </w:r>
      <w:r w:rsidR="00AF7FD5" w:rsidRPr="00AF7FD5">
        <w:rPr>
          <w:rFonts w:eastAsia="宋体"/>
        </w:rPr>
        <w:t>20</w:t>
      </w:r>
      <w:r w:rsidR="00AF7FD5" w:rsidRPr="00AF7FD5">
        <w:rPr>
          <w:rFonts w:eastAsia="宋体" w:hint="eastAsia"/>
        </w:rPr>
        <w:t>世纪</w:t>
      </w:r>
      <w:r w:rsidR="00AF7FD5" w:rsidRPr="00AF7FD5">
        <w:rPr>
          <w:rFonts w:eastAsia="宋体"/>
        </w:rPr>
        <w:t>40</w:t>
      </w:r>
      <w:r w:rsidR="00AF7FD5" w:rsidRPr="00AF7FD5">
        <w:rPr>
          <w:rFonts w:eastAsia="宋体" w:hint="eastAsia"/>
        </w:rPr>
        <w:t>年代，也是我们在本章中重点研究的对象</w:t>
      </w:r>
      <w:r w:rsidR="00CA3EEA">
        <w:rPr>
          <w:rFonts w:eastAsia="宋体" w:hint="eastAsia"/>
        </w:rPr>
        <w:t>，每次访问</w:t>
      </w:r>
      <w:r w:rsidR="00CA3EEA">
        <w:rPr>
          <w:rFonts w:eastAsia="宋体" w:hint="eastAsia"/>
        </w:rPr>
        <w:t>MC</w:t>
      </w:r>
      <w:r w:rsidR="00CA3EEA">
        <w:rPr>
          <w:rFonts w:eastAsia="宋体" w:hint="eastAsia"/>
        </w:rPr>
        <w:t>可以更自然地扩展到函数逼近和资格迹。以下为初访</w:t>
      </w:r>
      <w:r w:rsidR="00CA3EEA">
        <w:rPr>
          <w:rFonts w:eastAsia="宋体" w:hint="eastAsia"/>
        </w:rPr>
        <w:t>MC</w:t>
      </w:r>
      <w:r w:rsidR="00CA3EEA">
        <w:rPr>
          <w:rFonts w:eastAsia="宋体" w:hint="eastAsia"/>
        </w:rPr>
        <w:t>的伪代码，每次访问</w:t>
      </w:r>
      <w:r w:rsidR="00CA3EEA">
        <w:rPr>
          <w:rFonts w:eastAsia="宋体" w:hint="eastAsia"/>
        </w:rPr>
        <w:t>MC</w:t>
      </w:r>
      <w:r w:rsidR="00CA3EEA">
        <w:rPr>
          <w:rFonts w:eastAsia="宋体" w:hint="eastAsia"/>
        </w:rPr>
        <w:t>的不同在于不需要检查在片段中</w:t>
      </w:r>
      <w:r w:rsidR="00CA3EEA">
        <w:rPr>
          <w:rFonts w:eastAsia="宋体" w:hint="eastAsia"/>
        </w:rPr>
        <w:t>S</w:t>
      </w:r>
      <w:r w:rsidR="00CA3EEA" w:rsidRPr="00CA3EEA">
        <w:rPr>
          <w:rFonts w:eastAsia="宋体" w:hint="eastAsia"/>
          <w:vertAlign w:val="subscript"/>
        </w:rPr>
        <w:t>t</w:t>
      </w:r>
      <w:r w:rsidR="00CA3EEA">
        <w:rPr>
          <w:rFonts w:eastAsia="宋体" w:hint="eastAsia"/>
        </w:rPr>
        <w:t>是否之前经历过。</w:t>
      </w:r>
    </w:p>
    <w:p w:rsidR="0092223D" w:rsidRDefault="00303E7A" w:rsidP="00303E7A">
      <w:pPr>
        <w:pStyle w:val="afff9"/>
        <w:rPr>
          <w:rFonts w:eastAsia="宋体"/>
        </w:rPr>
      </w:pPr>
      <w:r>
        <w:drawing>
          <wp:inline distT="0" distB="0" distL="0" distR="0" wp14:anchorId="1F8EECFB" wp14:editId="49262BE7">
            <wp:extent cx="5486400" cy="240093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486400" cy="2400935"/>
                    </a:xfrm>
                    <a:prstGeom prst="rect">
                      <a:avLst/>
                    </a:prstGeom>
                  </pic:spPr>
                </pic:pic>
              </a:graphicData>
            </a:graphic>
          </wp:inline>
        </w:drawing>
      </w:r>
    </w:p>
    <w:p w:rsidR="0092223D" w:rsidRDefault="0051776C" w:rsidP="0051776C">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1</w:t>
      </w:r>
      <w:r>
        <w:fldChar w:fldCharType="end"/>
      </w:r>
      <w:r>
        <w:rPr>
          <w:rFonts w:hint="eastAsia"/>
        </w:rPr>
        <w:t xml:space="preserve"> </w:t>
      </w:r>
      <w:r w:rsidR="00805C2B">
        <w:rPr>
          <w:rFonts w:hint="eastAsia"/>
        </w:rPr>
        <w:t>初访</w:t>
      </w:r>
      <w:r w:rsidR="00805C2B">
        <w:rPr>
          <w:rFonts w:hint="eastAsia"/>
        </w:rPr>
        <w:t>MC</w:t>
      </w:r>
      <w:r w:rsidR="00805C2B">
        <w:rPr>
          <w:rFonts w:hint="eastAsia"/>
        </w:rPr>
        <w:t>算法</w:t>
      </w:r>
    </w:p>
    <w:p w:rsidR="0092223D" w:rsidRDefault="00062552" w:rsidP="00EE7E0F">
      <w:pPr>
        <w:spacing w:before="192" w:after="192"/>
        <w:ind w:firstLine="480"/>
        <w:rPr>
          <w:rFonts w:eastAsia="宋体"/>
        </w:rPr>
      </w:pPr>
      <w:r>
        <w:rPr>
          <w:rFonts w:eastAsia="宋体" w:hint="eastAsia"/>
        </w:rPr>
        <w:t>随着对</w:t>
      </w:r>
      <w:r>
        <w:rPr>
          <w:rFonts w:eastAsia="宋体" w:hint="eastAsia"/>
        </w:rPr>
        <w:t>s</w:t>
      </w:r>
      <w:r>
        <w:rPr>
          <w:rFonts w:eastAsia="宋体" w:hint="eastAsia"/>
        </w:rPr>
        <w:t>的访问（或者初访）趋于无穷，初访</w:t>
      </w:r>
      <w:r>
        <w:rPr>
          <w:rFonts w:eastAsia="宋体" w:hint="eastAsia"/>
        </w:rPr>
        <w:t>MC</w:t>
      </w:r>
      <w:r>
        <w:rPr>
          <w:rFonts w:eastAsia="宋体" w:hint="eastAsia"/>
        </w:rPr>
        <w:t>和每次访问</w:t>
      </w:r>
      <w:r>
        <w:rPr>
          <w:rFonts w:eastAsia="宋体" w:hint="eastAsia"/>
        </w:rPr>
        <w:t>MC</w:t>
      </w:r>
      <w:r>
        <w:rPr>
          <w:rFonts w:eastAsia="宋体" w:hint="eastAsia"/>
        </w:rPr>
        <w:t>都会收敛到</w:t>
      </w:r>
      <w:r w:rsidRPr="00EE7E0F">
        <w:rPr>
          <w:rFonts w:eastAsia="宋体"/>
        </w:rPr>
        <w:t>v</w:t>
      </w:r>
      <w:r>
        <w:rPr>
          <w:rFonts w:eastAsia="宋体"/>
          <w:vertAlign w:val="subscript"/>
        </w:rPr>
        <w:t>π</w:t>
      </w:r>
      <w:r>
        <w:rPr>
          <w:rFonts w:eastAsia="宋体" w:hint="eastAsia"/>
        </w:rPr>
        <w:t>(s)</w:t>
      </w:r>
      <w:r>
        <w:rPr>
          <w:rFonts w:eastAsia="宋体" w:hint="eastAsia"/>
        </w:rPr>
        <w:t>，</w:t>
      </w:r>
      <w:r w:rsidR="00FC6503">
        <w:rPr>
          <w:rFonts w:eastAsia="宋体" w:hint="eastAsia"/>
        </w:rPr>
        <w:t>对于初访</w:t>
      </w:r>
      <w:r w:rsidR="00FC6503">
        <w:rPr>
          <w:rFonts w:eastAsia="宋体" w:hint="eastAsia"/>
        </w:rPr>
        <w:t>MC</w:t>
      </w:r>
      <w:r w:rsidR="00FC6503">
        <w:rPr>
          <w:rFonts w:eastAsia="宋体" w:hint="eastAsia"/>
        </w:rPr>
        <w:t>这是显而易见的，在这种情况下，每个回报都是有限方差下</w:t>
      </w:r>
      <w:r w:rsidR="00FC6503">
        <w:rPr>
          <w:rFonts w:eastAsia="宋体"/>
        </w:rPr>
        <w:t>v</w:t>
      </w:r>
      <w:r w:rsidR="00FC6503">
        <w:rPr>
          <w:rFonts w:eastAsia="宋体"/>
          <w:vertAlign w:val="subscript"/>
        </w:rPr>
        <w:t>π</w:t>
      </w:r>
      <w:r w:rsidR="00FC6503">
        <w:rPr>
          <w:rFonts w:eastAsia="宋体"/>
        </w:rPr>
        <w:t>(s)</w:t>
      </w:r>
      <w:r w:rsidR="00FC6503">
        <w:rPr>
          <w:rFonts w:eastAsia="宋体" w:hint="eastAsia"/>
        </w:rPr>
        <w:t>的独立同分布估计</w:t>
      </w:r>
      <w:r w:rsidR="00081A8E">
        <w:rPr>
          <w:rFonts w:eastAsia="宋体" w:hint="eastAsia"/>
        </w:rPr>
        <w:t>，根据大数定律，这些估计值的平均值序列收敛于其期望值，每一个平均值本身为无偏估计，</w:t>
      </w:r>
      <w:r w:rsidR="007428BB">
        <w:rPr>
          <w:rFonts w:eastAsia="宋体" w:hint="eastAsia"/>
        </w:rPr>
        <w:t>误差的标准差依</w:t>
      </w:r>
      <w:r w:rsidR="007428BB">
        <w:rPr>
          <w:rFonts w:eastAsia="宋体" w:hint="eastAsia"/>
        </w:rPr>
        <w:t>1/</w:t>
      </w:r>
      <m:oMath>
        <m:rad>
          <m:radPr>
            <m:degHide m:val="1"/>
            <m:ctrlPr>
              <w:rPr>
                <w:rFonts w:ascii="Cambria Math" w:eastAsia="宋体" w:hAnsi="Cambria Math"/>
              </w:rPr>
            </m:ctrlPr>
          </m:radPr>
          <m:deg/>
          <m:e>
            <m:r>
              <w:rPr>
                <w:rFonts w:ascii="Cambria Math" w:eastAsia="宋体" w:hAnsi="Cambria Math"/>
              </w:rPr>
              <m:t>n</m:t>
            </m:r>
          </m:e>
        </m:rad>
      </m:oMath>
      <w:r w:rsidR="007428BB">
        <w:rPr>
          <w:rFonts w:eastAsia="宋体" w:hint="eastAsia"/>
        </w:rPr>
        <w:t>，</w:t>
      </w:r>
      <w:r w:rsidR="005118F8">
        <w:rPr>
          <w:rFonts w:eastAsia="宋体" w:hint="eastAsia"/>
        </w:rPr>
        <w:t>其中</w:t>
      </w:r>
      <w:r w:rsidR="005118F8">
        <w:rPr>
          <w:rFonts w:eastAsia="宋体" w:hint="eastAsia"/>
        </w:rPr>
        <w:t>n</w:t>
      </w:r>
      <w:r w:rsidR="005118F8">
        <w:rPr>
          <w:rFonts w:eastAsia="宋体" w:hint="eastAsia"/>
        </w:rPr>
        <w:t>需要平均的回报数量。每次访问</w:t>
      </w:r>
      <w:r w:rsidR="005118F8">
        <w:rPr>
          <w:rFonts w:eastAsia="宋体" w:hint="eastAsia"/>
        </w:rPr>
        <w:t>MC</w:t>
      </w:r>
      <w:r w:rsidR="005118F8">
        <w:rPr>
          <w:rFonts w:eastAsia="宋体" w:hint="eastAsia"/>
        </w:rPr>
        <w:t>不是那么直截了当，但是其估计值也会二次收敛到</w:t>
      </w:r>
      <w:r w:rsidR="005118F8" w:rsidRPr="00EE7E0F">
        <w:rPr>
          <w:rFonts w:eastAsia="宋体"/>
        </w:rPr>
        <w:t>v</w:t>
      </w:r>
      <w:r w:rsidR="005118F8">
        <w:rPr>
          <w:rFonts w:eastAsia="宋体"/>
          <w:vertAlign w:val="subscript"/>
        </w:rPr>
        <w:t>π</w:t>
      </w:r>
      <w:r w:rsidR="005118F8">
        <w:rPr>
          <w:rFonts w:eastAsia="宋体" w:hint="eastAsia"/>
        </w:rPr>
        <w:t>(s)</w:t>
      </w:r>
      <w:r w:rsidR="005118F8">
        <w:rPr>
          <w:rFonts w:eastAsia="宋体" w:hint="eastAsia"/>
        </w:rPr>
        <w:t>。</w:t>
      </w:r>
    </w:p>
    <w:p w:rsidR="0092223D" w:rsidRDefault="00016A7D" w:rsidP="00016A7D">
      <w:pPr>
        <w:pStyle w:val="2"/>
      </w:pPr>
      <w:r>
        <w:rPr>
          <w:rFonts w:hint="eastAsia"/>
        </w:rPr>
        <w:t>蒙特卡洛</w:t>
      </w:r>
      <w:r w:rsidR="000A46F0">
        <w:rPr>
          <w:rFonts w:hint="eastAsia"/>
        </w:rPr>
        <w:t>动作</w:t>
      </w:r>
      <w:r>
        <w:rPr>
          <w:rFonts w:hint="eastAsia"/>
        </w:rPr>
        <w:t>值估计</w:t>
      </w:r>
    </w:p>
    <w:p w:rsidR="00016A7D" w:rsidRDefault="000A46F0" w:rsidP="00EE7E0F">
      <w:pPr>
        <w:spacing w:before="192" w:after="192"/>
        <w:ind w:firstLine="480"/>
        <w:rPr>
          <w:rFonts w:eastAsia="宋体"/>
        </w:rPr>
      </w:pPr>
      <w:r>
        <w:rPr>
          <w:rFonts w:eastAsia="宋体" w:hint="eastAsia"/>
        </w:rPr>
        <w:t>如果无法获取模型，那么估计动作值</w:t>
      </w:r>
      <w:r w:rsidR="006E08BB">
        <w:rPr>
          <w:rFonts w:eastAsia="宋体" w:hint="eastAsia"/>
        </w:rPr>
        <w:t>（状态</w:t>
      </w:r>
      <w:r w:rsidR="006E08BB">
        <w:rPr>
          <w:rFonts w:eastAsia="宋体" w:hint="eastAsia"/>
        </w:rPr>
        <w:t>-</w:t>
      </w:r>
      <w:r w:rsidR="006E08BB">
        <w:rPr>
          <w:rFonts w:eastAsia="宋体" w:hint="eastAsia"/>
        </w:rPr>
        <w:t>动作对的值）比估计状态值有用的多。</w:t>
      </w:r>
      <w:r w:rsidR="005A3ED5">
        <w:rPr>
          <w:rFonts w:eastAsia="宋体" w:hint="eastAsia"/>
        </w:rPr>
        <w:t>利用模型，仅使用状态值就足以确定策略，</w:t>
      </w:r>
      <w:r w:rsidR="00AD1616">
        <w:rPr>
          <w:rFonts w:eastAsia="宋体" w:hint="eastAsia"/>
        </w:rPr>
        <w:t>即通过一步前向观察，然后选择能带来最优的奖励和下一状态组合的动作。</w:t>
      </w:r>
      <w:r w:rsidR="000758C7">
        <w:rPr>
          <w:rFonts w:eastAsia="宋体" w:hint="eastAsia"/>
        </w:rPr>
        <w:t>而在无模型的情况下，</w:t>
      </w:r>
      <w:r w:rsidR="00AB0E9A">
        <w:rPr>
          <w:rFonts w:eastAsia="宋体" w:hint="eastAsia"/>
        </w:rPr>
        <w:t>单凭状态值是不够的，还必须</w:t>
      </w:r>
      <w:r w:rsidR="00377694">
        <w:rPr>
          <w:rFonts w:eastAsia="宋体" w:hint="eastAsia"/>
        </w:rPr>
        <w:t>显</w:t>
      </w:r>
      <w:r w:rsidR="00377694">
        <w:rPr>
          <w:rFonts w:eastAsia="宋体" w:hint="eastAsia"/>
        </w:rPr>
        <w:lastRenderedPageBreak/>
        <w:t>示地估计每个动作的值，以便用于确定策略。</w:t>
      </w:r>
      <w:r w:rsidR="008C1066">
        <w:rPr>
          <w:rFonts w:eastAsia="宋体" w:hint="eastAsia"/>
        </w:rPr>
        <w:t>因此蒙特卡洛方法的一个重要目标就是估计</w:t>
      </w:r>
      <w:r w:rsidR="008C1066">
        <w:rPr>
          <w:rFonts w:eastAsia="宋体" w:hint="eastAsia"/>
        </w:rPr>
        <w:t>q</w:t>
      </w:r>
      <w:r w:rsidR="008C1066" w:rsidRPr="008C1066">
        <w:rPr>
          <w:rFonts w:eastAsia="宋体" w:hint="eastAsia"/>
          <w:vertAlign w:val="subscript"/>
        </w:rPr>
        <w:t>*</w:t>
      </w:r>
      <w:r w:rsidR="008C1066">
        <w:rPr>
          <w:rFonts w:eastAsia="宋体" w:hint="eastAsia"/>
        </w:rPr>
        <w:t>，为此</w:t>
      </w:r>
      <w:r w:rsidR="00FE1964">
        <w:rPr>
          <w:rFonts w:eastAsia="宋体" w:hint="eastAsia"/>
        </w:rPr>
        <w:t>首先考虑动作值的策略评估问题</w:t>
      </w:r>
      <w:r w:rsidR="00BF4E28">
        <w:rPr>
          <w:rFonts w:eastAsia="宋体" w:hint="eastAsia"/>
        </w:rPr>
        <w:t>。</w:t>
      </w:r>
    </w:p>
    <w:p w:rsidR="00BF4E28" w:rsidRDefault="00980F6C" w:rsidP="00EE7E0F">
      <w:pPr>
        <w:spacing w:before="192" w:after="192"/>
        <w:ind w:firstLine="480"/>
        <w:rPr>
          <w:rFonts w:eastAsia="宋体"/>
        </w:rPr>
      </w:pPr>
      <w:r>
        <w:rPr>
          <w:rFonts w:eastAsia="宋体" w:hint="eastAsia"/>
        </w:rPr>
        <w:t>动作值的策略评估问题就是估计</w:t>
      </w:r>
      <w:r>
        <w:rPr>
          <w:rFonts w:eastAsia="宋体" w:hint="eastAsia"/>
        </w:rPr>
        <w:t>q</w:t>
      </w:r>
      <w:r w:rsidRPr="005D1A3C">
        <w:rPr>
          <w:rFonts w:eastAsia="宋体"/>
          <w:vertAlign w:val="subscript"/>
        </w:rPr>
        <w:t>π</w:t>
      </w:r>
      <w:r>
        <w:rPr>
          <w:rFonts w:eastAsia="宋体" w:hint="eastAsia"/>
        </w:rPr>
        <w:t>(s,a)</w:t>
      </w:r>
      <w:r w:rsidR="00A55CAD">
        <w:rPr>
          <w:rFonts w:eastAsia="宋体" w:hint="eastAsia"/>
        </w:rPr>
        <w:t>，即</w:t>
      </w:r>
      <w:r w:rsidR="00C03E7A">
        <w:rPr>
          <w:rFonts w:eastAsia="宋体" w:hint="eastAsia"/>
        </w:rPr>
        <w:t>从状态</w:t>
      </w:r>
      <w:r w:rsidR="00C03E7A">
        <w:rPr>
          <w:rFonts w:eastAsia="宋体" w:hint="eastAsia"/>
        </w:rPr>
        <w:t>s</w:t>
      </w:r>
      <w:r w:rsidR="00C03E7A">
        <w:rPr>
          <w:rFonts w:eastAsia="宋体" w:hint="eastAsia"/>
        </w:rPr>
        <w:t>开始，采取动作</w:t>
      </w:r>
      <w:r w:rsidR="00C03E7A">
        <w:rPr>
          <w:rFonts w:eastAsia="宋体" w:hint="eastAsia"/>
        </w:rPr>
        <w:t>a</w:t>
      </w:r>
      <w:r w:rsidR="00C03E7A">
        <w:rPr>
          <w:rFonts w:eastAsia="宋体" w:hint="eastAsia"/>
        </w:rPr>
        <w:t>，之后遵循策略</w:t>
      </w:r>
      <w:r w:rsidR="00C03E7A" w:rsidRPr="00C03E7A">
        <w:rPr>
          <w:rFonts w:eastAsia="宋体"/>
        </w:rPr>
        <w:t>π</w:t>
      </w:r>
      <w:r w:rsidR="00C03E7A">
        <w:rPr>
          <w:rFonts w:eastAsia="宋体" w:hint="eastAsia"/>
        </w:rPr>
        <w:t>所能得到的期望回报。</w:t>
      </w:r>
      <w:r w:rsidR="005852AC">
        <w:rPr>
          <w:rFonts w:eastAsia="宋体" w:hint="eastAsia"/>
        </w:rPr>
        <w:t>动作值估计的蒙特卡洛方法本质上与状态值估计相同，只是现在讨论的是对状态</w:t>
      </w:r>
      <w:r w:rsidR="005852AC">
        <w:rPr>
          <w:rFonts w:eastAsia="宋体" w:hint="eastAsia"/>
        </w:rPr>
        <w:t>-</w:t>
      </w:r>
      <w:r w:rsidR="005852AC">
        <w:rPr>
          <w:rFonts w:eastAsia="宋体" w:hint="eastAsia"/>
        </w:rPr>
        <w:t>动作对的访问，而不再是状态。</w:t>
      </w:r>
      <w:r w:rsidR="004E349E">
        <w:rPr>
          <w:rFonts w:eastAsia="宋体" w:hint="eastAsia"/>
        </w:rPr>
        <w:t>如果状态</w:t>
      </w:r>
      <w:r w:rsidR="004E349E">
        <w:rPr>
          <w:rFonts w:eastAsia="宋体" w:hint="eastAsia"/>
        </w:rPr>
        <w:t>s</w:t>
      </w:r>
      <w:r w:rsidR="004E349E">
        <w:rPr>
          <w:rFonts w:eastAsia="宋体" w:hint="eastAsia"/>
        </w:rPr>
        <w:t>被访问并在该状态下执行动作</w:t>
      </w:r>
      <w:r w:rsidR="004E349E">
        <w:rPr>
          <w:rFonts w:eastAsia="宋体" w:hint="eastAsia"/>
        </w:rPr>
        <w:t>s</w:t>
      </w:r>
      <w:r w:rsidR="004E349E">
        <w:rPr>
          <w:rFonts w:eastAsia="宋体" w:hint="eastAsia"/>
        </w:rPr>
        <w:t>，则称在片段中对状态</w:t>
      </w:r>
      <w:r w:rsidR="004E349E">
        <w:rPr>
          <w:rFonts w:eastAsia="宋体" w:hint="eastAsia"/>
        </w:rPr>
        <w:t>-</w:t>
      </w:r>
      <w:r w:rsidR="004E349E">
        <w:rPr>
          <w:rFonts w:eastAsia="宋体" w:hint="eastAsia"/>
        </w:rPr>
        <w:t>动作对</w:t>
      </w:r>
      <w:r w:rsidR="004E349E">
        <w:rPr>
          <w:rFonts w:eastAsia="宋体" w:hint="eastAsia"/>
        </w:rPr>
        <w:t>s,a</w:t>
      </w:r>
      <w:r w:rsidR="004E349E">
        <w:rPr>
          <w:rFonts w:eastAsia="宋体" w:hint="eastAsia"/>
        </w:rPr>
        <w:t>进行了一次访问</w:t>
      </w:r>
      <w:r w:rsidR="00423106">
        <w:rPr>
          <w:rFonts w:eastAsia="宋体" w:hint="eastAsia"/>
        </w:rPr>
        <w:t>。每次访问</w:t>
      </w:r>
      <w:r w:rsidR="00423106">
        <w:rPr>
          <w:rFonts w:eastAsia="宋体" w:hint="eastAsia"/>
        </w:rPr>
        <w:t>MC</w:t>
      </w:r>
      <w:r w:rsidR="00423106">
        <w:rPr>
          <w:rFonts w:eastAsia="宋体" w:hint="eastAsia"/>
        </w:rPr>
        <w:t>方法将状态</w:t>
      </w:r>
      <w:r w:rsidR="00423106">
        <w:rPr>
          <w:rFonts w:eastAsia="宋体" w:hint="eastAsia"/>
        </w:rPr>
        <w:t>-</w:t>
      </w:r>
      <w:r w:rsidR="00423106">
        <w:rPr>
          <w:rFonts w:eastAsia="宋体" w:hint="eastAsia"/>
        </w:rPr>
        <w:t>动作对的值估计为对其所有访问之后回报的平均值，</w:t>
      </w:r>
      <w:r w:rsidR="00AE1977">
        <w:rPr>
          <w:rFonts w:eastAsia="宋体" w:hint="eastAsia"/>
        </w:rPr>
        <w:t>而初访</w:t>
      </w:r>
      <w:r w:rsidR="00AE1977">
        <w:rPr>
          <w:rFonts w:eastAsia="宋体" w:hint="eastAsia"/>
        </w:rPr>
        <w:t>MC</w:t>
      </w:r>
      <w:r w:rsidR="007D67D2">
        <w:rPr>
          <w:rFonts w:eastAsia="宋体" w:hint="eastAsia"/>
        </w:rPr>
        <w:t>中用于求平均的是每个片段中第一次访问的状态和采取的动作所获得的回报。</w:t>
      </w:r>
      <w:r w:rsidR="004B0622">
        <w:rPr>
          <w:rFonts w:eastAsia="宋体" w:hint="eastAsia"/>
        </w:rPr>
        <w:t>和</w:t>
      </w:r>
      <w:r w:rsidR="004B0622">
        <w:rPr>
          <w:rFonts w:eastAsia="宋体" w:hint="eastAsia"/>
        </w:rPr>
        <w:t xml:space="preserve"> </w:t>
      </w:r>
      <w:r w:rsidR="004B0622">
        <w:rPr>
          <w:rFonts w:eastAsia="宋体" w:hint="eastAsia"/>
        </w:rPr>
        <w:t>之前一样，当访问每个状态</w:t>
      </w:r>
      <w:r w:rsidR="004B0622">
        <w:rPr>
          <w:rFonts w:eastAsia="宋体" w:hint="eastAsia"/>
        </w:rPr>
        <w:t>-</w:t>
      </w:r>
      <w:r w:rsidR="004B0622">
        <w:rPr>
          <w:rFonts w:eastAsia="宋体" w:hint="eastAsia"/>
        </w:rPr>
        <w:t>动作对的次数接近无穷时，这些方法以二次方式收敛到真实期望值。</w:t>
      </w:r>
    </w:p>
    <w:p w:rsidR="004B0622" w:rsidRDefault="006539EB" w:rsidP="006539EB">
      <w:pPr>
        <w:spacing w:before="192" w:after="192"/>
        <w:ind w:firstLine="480"/>
        <w:rPr>
          <w:rFonts w:eastAsia="宋体"/>
        </w:rPr>
      </w:pPr>
      <w:r w:rsidRPr="006539EB">
        <w:rPr>
          <w:rFonts w:eastAsia="宋体" w:hint="eastAsia"/>
        </w:rPr>
        <w:t>唯一复杂的是，许多状态</w:t>
      </w:r>
      <w:r w:rsidR="00F91FB6">
        <w:rPr>
          <w:rFonts w:eastAsia="宋体" w:hint="eastAsia"/>
        </w:rPr>
        <w:t>-</w:t>
      </w:r>
      <w:r w:rsidR="00F91FB6">
        <w:rPr>
          <w:rFonts w:eastAsia="宋体" w:hint="eastAsia"/>
        </w:rPr>
        <w:t>动作</w:t>
      </w:r>
      <w:r w:rsidRPr="006539EB">
        <w:rPr>
          <w:rFonts w:eastAsia="宋体" w:hint="eastAsia"/>
        </w:rPr>
        <w:t>对可能永远不会被访问。如果</w:t>
      </w:r>
      <w:r w:rsidR="00561255" w:rsidRPr="00C03E7A">
        <w:rPr>
          <w:rFonts w:eastAsia="宋体"/>
        </w:rPr>
        <w:t>π</w:t>
      </w:r>
      <w:r w:rsidRPr="006539EB">
        <w:rPr>
          <w:rFonts w:eastAsia="宋体" w:hint="eastAsia"/>
        </w:rPr>
        <w:t>是一个确定性策略，那么在</w:t>
      </w:r>
      <w:r w:rsidR="00050790">
        <w:rPr>
          <w:rFonts w:eastAsia="宋体" w:hint="eastAsia"/>
        </w:rPr>
        <w:t>遵循</w:t>
      </w:r>
      <w:r w:rsidR="00050790" w:rsidRPr="00C03E7A">
        <w:rPr>
          <w:rFonts w:eastAsia="宋体"/>
        </w:rPr>
        <w:t>π</w:t>
      </w:r>
      <w:r w:rsidR="00050790">
        <w:rPr>
          <w:rFonts w:eastAsia="宋体" w:hint="eastAsia"/>
        </w:rPr>
        <w:t>时</w:t>
      </w:r>
      <w:r w:rsidRPr="006539EB">
        <w:rPr>
          <w:rFonts w:eastAsia="宋体" w:hint="eastAsia"/>
        </w:rPr>
        <w:t>，将只观察来自每个状态的</w:t>
      </w:r>
      <w:r w:rsidR="00FB7527">
        <w:rPr>
          <w:rFonts w:eastAsia="宋体" w:hint="eastAsia"/>
        </w:rPr>
        <w:t>其中</w:t>
      </w:r>
      <w:r w:rsidRPr="006539EB">
        <w:rPr>
          <w:rFonts w:eastAsia="宋体" w:hint="eastAsia"/>
        </w:rPr>
        <w:t>一个</w:t>
      </w:r>
      <w:r w:rsidR="00B714D3">
        <w:rPr>
          <w:rFonts w:eastAsia="宋体" w:hint="eastAsia"/>
        </w:rPr>
        <w:t>动作</w:t>
      </w:r>
      <w:r w:rsidR="00D376EF">
        <w:rPr>
          <w:rFonts w:eastAsia="宋体" w:hint="eastAsia"/>
        </w:rPr>
        <w:t>的返回。如果没有</w:t>
      </w:r>
      <w:r w:rsidRPr="006539EB">
        <w:rPr>
          <w:rFonts w:eastAsia="宋体" w:hint="eastAsia"/>
        </w:rPr>
        <w:t>回报</w:t>
      </w:r>
      <w:r w:rsidR="00D376EF">
        <w:rPr>
          <w:rFonts w:eastAsia="宋体" w:hint="eastAsia"/>
        </w:rPr>
        <w:t>进行平均</w:t>
      </w:r>
      <w:r w:rsidRPr="006539EB">
        <w:rPr>
          <w:rFonts w:eastAsia="宋体" w:hint="eastAsia"/>
        </w:rPr>
        <w:t>，</w:t>
      </w:r>
      <w:r w:rsidR="00E372F8">
        <w:rPr>
          <w:rFonts w:eastAsia="宋体" w:hint="eastAsia"/>
        </w:rPr>
        <w:t>其他动作的</w:t>
      </w:r>
      <w:r w:rsidRPr="006539EB">
        <w:rPr>
          <w:rFonts w:eastAsia="宋体" w:hint="eastAsia"/>
        </w:rPr>
        <w:t>蒙特卡罗估计不会随着经验而改善。这是一个严重的问题，因为学习</w:t>
      </w:r>
      <w:r w:rsidR="0083053B">
        <w:rPr>
          <w:rFonts w:eastAsia="宋体" w:hint="eastAsia"/>
        </w:rPr>
        <w:t>动作值</w:t>
      </w:r>
      <w:r w:rsidRPr="006539EB">
        <w:rPr>
          <w:rFonts w:eastAsia="宋体" w:hint="eastAsia"/>
        </w:rPr>
        <w:t>的目的是帮助在每个状态中</w:t>
      </w:r>
      <w:r w:rsidR="004D4833">
        <w:rPr>
          <w:rFonts w:eastAsia="宋体" w:hint="eastAsia"/>
        </w:rPr>
        <w:t>的可选动作中进行选择</w:t>
      </w:r>
      <w:r w:rsidR="0015270B">
        <w:rPr>
          <w:rFonts w:eastAsia="宋体" w:hint="eastAsia"/>
        </w:rPr>
        <w:t>，</w:t>
      </w:r>
      <w:r w:rsidR="00F246C4">
        <w:rPr>
          <w:rFonts w:eastAsia="宋体" w:hint="eastAsia"/>
        </w:rPr>
        <w:t>为了比较</w:t>
      </w:r>
      <w:r w:rsidR="0015270B">
        <w:rPr>
          <w:rFonts w:eastAsia="宋体" w:hint="eastAsia"/>
        </w:rPr>
        <w:t>这些可选方案</w:t>
      </w:r>
      <w:r w:rsidRPr="006539EB">
        <w:rPr>
          <w:rFonts w:eastAsia="宋体" w:hint="eastAsia"/>
        </w:rPr>
        <w:t>，我们需要评估来自每个</w:t>
      </w:r>
      <w:r w:rsidR="00965998">
        <w:rPr>
          <w:rFonts w:eastAsia="宋体" w:hint="eastAsia"/>
        </w:rPr>
        <w:t>状态</w:t>
      </w:r>
      <w:r w:rsidRPr="006539EB">
        <w:rPr>
          <w:rFonts w:eastAsia="宋体" w:hint="eastAsia"/>
        </w:rPr>
        <w:t>的所有</w:t>
      </w:r>
      <w:r w:rsidR="00965998">
        <w:rPr>
          <w:rFonts w:eastAsia="宋体" w:hint="eastAsia"/>
        </w:rPr>
        <w:t>动作</w:t>
      </w:r>
      <w:r w:rsidRPr="006539EB">
        <w:rPr>
          <w:rFonts w:eastAsia="宋体" w:hint="eastAsia"/>
        </w:rPr>
        <w:t>的</w:t>
      </w:r>
      <w:r w:rsidR="00155E49">
        <w:rPr>
          <w:rFonts w:eastAsia="宋体" w:hint="eastAsia"/>
        </w:rPr>
        <w:t>值，而不仅仅是</w:t>
      </w:r>
      <w:r w:rsidR="003879E2">
        <w:rPr>
          <w:rFonts w:eastAsia="宋体" w:hint="eastAsia"/>
        </w:rPr>
        <w:t>当前偏好</w:t>
      </w:r>
      <w:r w:rsidR="00155E49">
        <w:rPr>
          <w:rFonts w:eastAsia="宋体" w:hint="eastAsia"/>
        </w:rPr>
        <w:t>的动作</w:t>
      </w:r>
      <w:r w:rsidR="00166526">
        <w:rPr>
          <w:rFonts w:eastAsia="宋体" w:hint="eastAsia"/>
        </w:rPr>
        <w:t>。</w:t>
      </w:r>
    </w:p>
    <w:p w:rsidR="00166526" w:rsidRPr="00166526" w:rsidRDefault="00FD2B64" w:rsidP="006539EB">
      <w:pPr>
        <w:spacing w:before="192" w:after="192"/>
        <w:ind w:firstLine="480"/>
        <w:rPr>
          <w:rFonts w:eastAsia="宋体"/>
        </w:rPr>
      </w:pPr>
      <w:r>
        <w:rPr>
          <w:rFonts w:eastAsia="宋体" w:hint="eastAsia"/>
        </w:rPr>
        <w:t>这就是普遍存在的“</w:t>
      </w:r>
      <w:r w:rsidRPr="00FD2B64">
        <w:rPr>
          <w:rFonts w:eastAsia="宋体"/>
        </w:rPr>
        <w:t>maintaining exploration</w:t>
      </w:r>
      <w:r>
        <w:rPr>
          <w:rFonts w:eastAsia="宋体" w:hint="eastAsia"/>
        </w:rPr>
        <w:t>”</w:t>
      </w:r>
      <w:r w:rsidR="00813B95">
        <w:rPr>
          <w:rFonts w:eastAsia="宋体" w:hint="eastAsia"/>
        </w:rPr>
        <w:t>问题，</w:t>
      </w:r>
      <w:r w:rsidR="00345925">
        <w:rPr>
          <w:rFonts w:eastAsia="宋体" w:hint="eastAsia"/>
        </w:rPr>
        <w:t>对于</w:t>
      </w:r>
      <w:r w:rsidR="005C3E18">
        <w:rPr>
          <w:rFonts w:eastAsia="宋体" w:hint="eastAsia"/>
        </w:rPr>
        <w:t>动作的策略评估问题，必须保证不断地进行探索，一种方式就是</w:t>
      </w:r>
      <w:r w:rsidR="00133322" w:rsidRPr="00133322">
        <w:rPr>
          <w:rFonts w:eastAsia="宋体" w:hint="eastAsia"/>
        </w:rPr>
        <w:t>让每个</w:t>
      </w:r>
      <w:r w:rsidR="00186F53">
        <w:rPr>
          <w:rFonts w:eastAsia="宋体" w:hint="eastAsia"/>
        </w:rPr>
        <w:t>状态</w:t>
      </w:r>
      <w:r w:rsidR="00186F53">
        <w:rPr>
          <w:rFonts w:eastAsia="宋体" w:hint="eastAsia"/>
        </w:rPr>
        <w:t>-</w:t>
      </w:r>
      <w:r w:rsidR="00186F53">
        <w:rPr>
          <w:rFonts w:eastAsia="宋体" w:hint="eastAsia"/>
        </w:rPr>
        <w:t>动作</w:t>
      </w:r>
      <w:r w:rsidR="00133322" w:rsidRPr="00133322">
        <w:rPr>
          <w:rFonts w:eastAsia="宋体" w:hint="eastAsia"/>
        </w:rPr>
        <w:t>对都有一定的概率</w:t>
      </w:r>
      <w:r w:rsidR="008C2450">
        <w:rPr>
          <w:rFonts w:eastAsia="宋体" w:hint="eastAsia"/>
        </w:rPr>
        <w:t>（大于</w:t>
      </w:r>
      <w:r w:rsidR="008C2450">
        <w:rPr>
          <w:rFonts w:eastAsia="宋体" w:hint="eastAsia"/>
        </w:rPr>
        <w:t>0</w:t>
      </w:r>
      <w:r w:rsidR="008C2450">
        <w:rPr>
          <w:rFonts w:eastAsia="宋体" w:hint="eastAsia"/>
        </w:rPr>
        <w:t>）</w:t>
      </w:r>
      <w:r w:rsidR="00133322" w:rsidRPr="00133322">
        <w:rPr>
          <w:rFonts w:eastAsia="宋体" w:hint="eastAsia"/>
        </w:rPr>
        <w:t>被选中作为每个片段的开始节点</w:t>
      </w:r>
      <w:r w:rsidR="00B17486">
        <w:rPr>
          <w:rFonts w:eastAsia="宋体" w:hint="eastAsia"/>
        </w:rPr>
        <w:t>，</w:t>
      </w:r>
      <w:r w:rsidR="00443190">
        <w:rPr>
          <w:rFonts w:eastAsia="宋体" w:hint="eastAsia"/>
        </w:rPr>
        <w:t>这样就能保证</w:t>
      </w:r>
      <w:r w:rsidR="009B39A3">
        <w:rPr>
          <w:rFonts w:eastAsia="宋体" w:hint="eastAsia"/>
        </w:rPr>
        <w:t>随着片段趋于无穷，所有的状态</w:t>
      </w:r>
      <w:r w:rsidR="009B39A3">
        <w:rPr>
          <w:rFonts w:eastAsia="宋体" w:hint="eastAsia"/>
        </w:rPr>
        <w:t>-</w:t>
      </w:r>
      <w:r w:rsidR="009B39A3">
        <w:rPr>
          <w:rFonts w:eastAsia="宋体" w:hint="eastAsia"/>
        </w:rPr>
        <w:t>动作对都能被访问无限次</w:t>
      </w:r>
      <w:r w:rsidR="00E201A4">
        <w:rPr>
          <w:rFonts w:eastAsia="宋体" w:hint="eastAsia"/>
        </w:rPr>
        <w:t>，我们将这个假设称为“</w:t>
      </w:r>
      <w:r w:rsidR="00F1092F" w:rsidRPr="00F1092F">
        <w:rPr>
          <w:rFonts w:eastAsia="宋体"/>
        </w:rPr>
        <w:t>exploring starts</w:t>
      </w:r>
      <w:r w:rsidR="00E201A4">
        <w:rPr>
          <w:rFonts w:eastAsia="宋体" w:hint="eastAsia"/>
        </w:rPr>
        <w:t>”。</w:t>
      </w:r>
    </w:p>
    <w:p w:rsidR="006539EB" w:rsidRDefault="00893589" w:rsidP="00723BF9">
      <w:pPr>
        <w:spacing w:before="192" w:after="192"/>
        <w:ind w:firstLine="480"/>
        <w:rPr>
          <w:rFonts w:eastAsia="宋体"/>
        </w:rPr>
      </w:pPr>
      <w:r w:rsidRPr="00893589">
        <w:rPr>
          <w:rFonts w:eastAsia="宋体" w:hint="eastAsia"/>
        </w:rPr>
        <w:t>这个“</w:t>
      </w:r>
      <w:r w:rsidRPr="00893589">
        <w:rPr>
          <w:rFonts w:eastAsia="宋体"/>
        </w:rPr>
        <w:t>exploring start</w:t>
      </w:r>
      <w:r w:rsidR="007B502E">
        <w:rPr>
          <w:rFonts w:eastAsia="宋体" w:hint="eastAsia"/>
        </w:rPr>
        <w:t>s</w:t>
      </w:r>
      <w:r w:rsidR="007E3722">
        <w:rPr>
          <w:rFonts w:eastAsia="宋体" w:hint="eastAsia"/>
        </w:rPr>
        <w:t>”</w:t>
      </w:r>
      <w:r w:rsidR="00225EFB">
        <w:rPr>
          <w:rFonts w:eastAsia="宋体" w:hint="eastAsia"/>
        </w:rPr>
        <w:t>的假设有时是有用的，但在一般情况下却是不可靠的，特别是当直接与环境的实际交互中学习时，在那种情况下开始条件不太可能有太大帮助</w:t>
      </w:r>
      <w:r w:rsidR="000C6430">
        <w:rPr>
          <w:rFonts w:eastAsia="宋体" w:hint="eastAsia"/>
        </w:rPr>
        <w:t>，因为真实情况下我们是不能去指定开始节点的。</w:t>
      </w:r>
      <w:r w:rsidR="00723BF9">
        <w:rPr>
          <w:rFonts w:eastAsia="宋体" w:hint="eastAsia"/>
        </w:rPr>
        <w:t>为了保证访问到所有的状态</w:t>
      </w:r>
      <w:r w:rsidR="00723BF9">
        <w:rPr>
          <w:rFonts w:eastAsia="宋体" w:hint="eastAsia"/>
        </w:rPr>
        <w:t>-</w:t>
      </w:r>
      <w:r w:rsidR="00723BF9">
        <w:rPr>
          <w:rFonts w:eastAsia="宋体" w:hint="eastAsia"/>
        </w:rPr>
        <w:t>动作对，最常用的方法是</w:t>
      </w:r>
      <w:r w:rsidRPr="00893589">
        <w:rPr>
          <w:rFonts w:eastAsia="宋体" w:hint="eastAsia"/>
        </w:rPr>
        <w:t>只考虑</w:t>
      </w:r>
      <w:r w:rsidR="005F3D75">
        <w:rPr>
          <w:rFonts w:eastAsia="宋体" w:hint="eastAsia"/>
        </w:rPr>
        <w:t>在每个状态下</w:t>
      </w:r>
      <w:r w:rsidRPr="00893589">
        <w:rPr>
          <w:rFonts w:eastAsia="宋体" w:hint="eastAsia"/>
        </w:rPr>
        <w:t>对所有</w:t>
      </w:r>
      <w:r w:rsidR="00AA4CC4">
        <w:rPr>
          <w:rFonts w:eastAsia="宋体" w:hint="eastAsia"/>
        </w:rPr>
        <w:t>动作</w:t>
      </w:r>
      <w:r w:rsidRPr="00893589">
        <w:rPr>
          <w:rFonts w:eastAsia="宋体" w:hint="eastAsia"/>
        </w:rPr>
        <w:t>选择概率都不为</w:t>
      </w:r>
      <w:r w:rsidRPr="00893589">
        <w:rPr>
          <w:rFonts w:eastAsia="宋体"/>
        </w:rPr>
        <w:t>0</w:t>
      </w:r>
      <w:r w:rsidRPr="00893589">
        <w:rPr>
          <w:rFonts w:eastAsia="宋体" w:hint="eastAsia"/>
        </w:rPr>
        <w:t>的</w:t>
      </w:r>
      <w:r w:rsidR="00BC46BF">
        <w:rPr>
          <w:rFonts w:eastAsia="宋体" w:hint="eastAsia"/>
        </w:rPr>
        <w:t>随机策略</w:t>
      </w:r>
      <w:r w:rsidRPr="00893589">
        <w:rPr>
          <w:rFonts w:eastAsia="宋体" w:hint="eastAsia"/>
        </w:rPr>
        <w:t>。在后面几节会讨论这种方法</w:t>
      </w:r>
      <w:r w:rsidR="00F87B91">
        <w:rPr>
          <w:rFonts w:eastAsia="宋体" w:hint="eastAsia"/>
        </w:rPr>
        <w:t>的两个重要变体</w:t>
      </w:r>
      <w:r w:rsidR="002A1A3F">
        <w:rPr>
          <w:rFonts w:eastAsia="宋体" w:hint="eastAsia"/>
        </w:rPr>
        <w:t>，但是现在先保留</w:t>
      </w:r>
      <w:r w:rsidRPr="00893589">
        <w:rPr>
          <w:rFonts w:eastAsia="宋体" w:hint="eastAsia"/>
        </w:rPr>
        <w:t>“</w:t>
      </w:r>
      <w:r w:rsidRPr="00893589">
        <w:rPr>
          <w:rFonts w:eastAsia="宋体"/>
        </w:rPr>
        <w:t>exploring start</w:t>
      </w:r>
      <w:r w:rsidR="005A1FF7">
        <w:rPr>
          <w:rFonts w:eastAsia="宋体" w:hint="eastAsia"/>
        </w:rPr>
        <w:t>s</w:t>
      </w:r>
      <w:r w:rsidR="005A1FF7">
        <w:rPr>
          <w:rFonts w:eastAsia="宋体" w:hint="eastAsia"/>
        </w:rPr>
        <w:t>”</w:t>
      </w:r>
      <w:r w:rsidR="002F6315">
        <w:rPr>
          <w:rFonts w:eastAsia="宋体" w:hint="eastAsia"/>
        </w:rPr>
        <w:t>的</w:t>
      </w:r>
      <w:r w:rsidR="00D56E9A">
        <w:rPr>
          <w:rFonts w:eastAsia="宋体" w:hint="eastAsia"/>
        </w:rPr>
        <w:t>假设并展示完整的蒙特卡洛控制方法。</w:t>
      </w:r>
    </w:p>
    <w:p w:rsidR="006539EB" w:rsidRDefault="00F95386" w:rsidP="00F95386">
      <w:pPr>
        <w:pStyle w:val="2"/>
      </w:pPr>
      <w:r>
        <w:rPr>
          <w:rFonts w:hint="eastAsia"/>
        </w:rPr>
        <w:t>蒙特卡洛控制</w:t>
      </w:r>
    </w:p>
    <w:p w:rsidR="006539EB" w:rsidRDefault="00DC51C3" w:rsidP="006539EB">
      <w:pPr>
        <w:spacing w:before="192" w:after="192"/>
        <w:ind w:firstLine="480"/>
        <w:rPr>
          <w:rFonts w:eastAsia="宋体" w:hint="eastAsia"/>
        </w:rPr>
      </w:pPr>
      <w:r>
        <w:rPr>
          <w:rFonts w:eastAsia="宋体" w:hint="eastAsia"/>
        </w:rPr>
        <w:t>现在将考虑蒙特卡洛估计如何用于控制，也就是近似最优策略</w:t>
      </w:r>
      <w:r w:rsidR="005D16F2">
        <w:rPr>
          <w:rFonts w:eastAsia="宋体" w:hint="eastAsia"/>
        </w:rPr>
        <w:t>，</w:t>
      </w:r>
      <w:r w:rsidR="00E470C1" w:rsidRPr="00E470C1">
        <w:rPr>
          <w:rFonts w:eastAsia="宋体" w:hint="eastAsia"/>
        </w:rPr>
        <w:t>总体思路是按照与</w:t>
      </w:r>
      <w:r w:rsidR="00E470C1" w:rsidRPr="00E470C1">
        <w:rPr>
          <w:rFonts w:eastAsia="宋体"/>
        </w:rPr>
        <w:t>DP</w:t>
      </w:r>
      <w:r w:rsidR="005D16F2">
        <w:rPr>
          <w:rFonts w:eastAsia="宋体" w:hint="eastAsia"/>
        </w:rPr>
        <w:t>章节相同的模式进行，即按照通用策略迭代</w:t>
      </w:r>
      <w:r w:rsidR="00674066">
        <w:rPr>
          <w:rFonts w:eastAsia="宋体" w:hint="eastAsia"/>
        </w:rPr>
        <w:t>（</w:t>
      </w:r>
      <w:r w:rsidR="00674066">
        <w:rPr>
          <w:rFonts w:eastAsia="宋体" w:hint="eastAsia"/>
        </w:rPr>
        <w:t>GPI</w:t>
      </w:r>
      <w:r w:rsidR="00674066">
        <w:rPr>
          <w:rFonts w:eastAsia="宋体" w:hint="eastAsia"/>
        </w:rPr>
        <w:t>）</w:t>
      </w:r>
      <w:r w:rsidR="005D16F2">
        <w:rPr>
          <w:rFonts w:eastAsia="宋体" w:hint="eastAsia"/>
        </w:rPr>
        <w:t>的思想。在</w:t>
      </w:r>
      <w:r w:rsidR="007A6FED">
        <w:rPr>
          <w:rFonts w:eastAsia="宋体" w:hint="eastAsia"/>
        </w:rPr>
        <w:t>GPI</w:t>
      </w:r>
      <w:r w:rsidR="007A6FED">
        <w:rPr>
          <w:rFonts w:eastAsia="宋体" w:hint="eastAsia"/>
        </w:rPr>
        <w:t>中，</w:t>
      </w:r>
      <w:r w:rsidR="00344634">
        <w:rPr>
          <w:rFonts w:eastAsia="宋体" w:hint="eastAsia"/>
        </w:rPr>
        <w:t>同时维护了近似策略和近似值函数，值函数反复更新以更逼近</w:t>
      </w:r>
      <w:r w:rsidR="00344634">
        <w:rPr>
          <w:rFonts w:eastAsia="宋体" w:hint="eastAsia"/>
        </w:rPr>
        <w:t>当前策略下</w:t>
      </w:r>
      <w:r w:rsidR="00344634">
        <w:rPr>
          <w:rFonts w:eastAsia="宋体" w:hint="eastAsia"/>
        </w:rPr>
        <w:t>的值函数，</w:t>
      </w:r>
      <w:r w:rsidR="00E141EC">
        <w:rPr>
          <w:rFonts w:eastAsia="宋体" w:hint="eastAsia"/>
        </w:rPr>
        <w:t>策略也利用当前值函数不断改进，如下图所示。</w:t>
      </w:r>
      <w:r w:rsidR="00E141EC" w:rsidRPr="00E141EC">
        <w:rPr>
          <w:rFonts w:eastAsia="宋体" w:hint="eastAsia"/>
        </w:rPr>
        <w:t>这两种更改在某种程度上是相互矛盾的，因为它们都为另一种创建了一个移动的目标，但是它们一起</w:t>
      </w:r>
      <w:r w:rsidR="00802A06">
        <w:rPr>
          <w:rFonts w:eastAsia="宋体" w:hint="eastAsia"/>
        </w:rPr>
        <w:t>使得</w:t>
      </w:r>
      <w:r w:rsidR="00E141EC" w:rsidRPr="00E141EC">
        <w:rPr>
          <w:rFonts w:eastAsia="宋体" w:hint="eastAsia"/>
        </w:rPr>
        <w:t>策略和值函数都接近于最优</w:t>
      </w:r>
      <w:r w:rsidR="00802A06">
        <w:rPr>
          <w:rFonts w:eastAsia="宋体" w:hint="eastAsia"/>
        </w:rPr>
        <w:t>。</w:t>
      </w:r>
    </w:p>
    <w:p w:rsidR="00CF01B8" w:rsidRDefault="00CF01B8" w:rsidP="006539EB">
      <w:pPr>
        <w:spacing w:before="192" w:after="192"/>
        <w:ind w:firstLine="480"/>
        <w:rPr>
          <w:rFonts w:eastAsia="宋体" w:hint="eastAsia"/>
        </w:rPr>
      </w:pPr>
      <w:r>
        <w:rPr>
          <w:rFonts w:eastAsia="宋体" w:hint="eastAsia"/>
        </w:rPr>
        <w:lastRenderedPageBreak/>
        <w:t>首先</w:t>
      </w:r>
      <w:r w:rsidR="00C420FC">
        <w:rPr>
          <w:rFonts w:eastAsia="宋体" w:hint="eastAsia"/>
        </w:rPr>
        <w:t>，考虑经典策略迭代的蒙特卡洛版本，在这个方法中，交替执行完整的策略评估和策略改进，这个过程以任意策略</w:t>
      </w:r>
      <w:bookmarkStart w:id="5" w:name="OLE_LINK40"/>
      <w:bookmarkStart w:id="6" w:name="OLE_LINK41"/>
      <w:r w:rsidR="00C420FC" w:rsidRPr="00C03E7A">
        <w:rPr>
          <w:rFonts w:eastAsia="宋体"/>
        </w:rPr>
        <w:t>π</w:t>
      </w:r>
      <w:r w:rsidR="00C420FC" w:rsidRPr="00C420FC">
        <w:rPr>
          <w:rFonts w:eastAsia="宋体" w:hint="eastAsia"/>
          <w:vertAlign w:val="subscript"/>
        </w:rPr>
        <w:t>0</w:t>
      </w:r>
      <w:bookmarkEnd w:id="5"/>
      <w:bookmarkEnd w:id="6"/>
      <w:r w:rsidR="00C420FC">
        <w:rPr>
          <w:rFonts w:eastAsia="宋体" w:hint="eastAsia"/>
        </w:rPr>
        <w:t>开始，而以最优策略和最优值函数结束：</w:t>
      </w:r>
    </w:p>
    <w:p w:rsidR="00C420FC" w:rsidRPr="00C420FC" w:rsidRDefault="00FD14B6" w:rsidP="007C6A6E">
      <w:pPr>
        <w:pStyle w:val="af1"/>
      </w:pPr>
      <w:r>
        <w:rPr>
          <w:rFonts w:hint="eastAsia"/>
        </w:rPr>
        <w:tab/>
      </w:r>
      <w:r w:rsidR="007C6A6E" w:rsidRPr="007C6A6E">
        <w:rPr>
          <w:position w:val="-14"/>
        </w:rPr>
        <w:object w:dxaOrig="398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99.1pt;height:26.3pt" o:ole="">
            <v:imagedata r:id="rId17" o:title=""/>
          </v:shape>
          <o:OLEObject Type="Embed" ProgID="Equation.DSMT4" ShapeID="_x0000_i1035" DrawAspect="Content" ObjectID="_1630776243" r:id="rId18"/>
        </w:object>
      </w:r>
    </w:p>
    <w:p w:rsidR="006539EB" w:rsidRDefault="00D54D1C" w:rsidP="006539EB">
      <w:pPr>
        <w:spacing w:before="192" w:after="192"/>
        <w:ind w:firstLine="480"/>
        <w:rPr>
          <w:rFonts w:eastAsia="宋体"/>
        </w:rPr>
      </w:pPr>
      <w:r>
        <w:rPr>
          <w:rFonts w:eastAsia="宋体" w:hint="eastAsia"/>
        </w:rPr>
        <w:t>其中</w:t>
      </w:r>
      <w:r w:rsidR="008F1C8A">
        <w:rPr>
          <w:rFonts w:eastAsia="宋体" w:hint="eastAsia"/>
        </w:rPr>
        <w:t>E</w:t>
      </w:r>
      <w:r w:rsidR="008F1C8A">
        <w:rPr>
          <w:rFonts w:eastAsia="宋体" w:hint="eastAsia"/>
        </w:rPr>
        <w:t>表示一次完成的策略评估，</w:t>
      </w:r>
      <w:r w:rsidR="008F1C8A">
        <w:rPr>
          <w:rFonts w:eastAsia="宋体" w:hint="eastAsia"/>
        </w:rPr>
        <w:t>I</w:t>
      </w:r>
      <w:r w:rsidR="008F1C8A">
        <w:rPr>
          <w:rFonts w:eastAsia="宋体" w:hint="eastAsia"/>
        </w:rPr>
        <w:t>表示一次完整的策略改进。策略评估完全按照前面的章节中描述的那样进行，经历许多片段后，近似值函数渐进地逼近真实值函数。现在，</w:t>
      </w:r>
      <w:r w:rsidR="00C11E6A">
        <w:rPr>
          <w:rFonts w:eastAsia="宋体" w:hint="eastAsia"/>
        </w:rPr>
        <w:t>假设确实观察了无数个片段，而且这些片段是使用起始点探索（</w:t>
      </w:r>
      <w:r w:rsidR="00C11E6A" w:rsidRPr="00893589">
        <w:rPr>
          <w:rFonts w:eastAsia="宋体"/>
        </w:rPr>
        <w:t>exploring start</w:t>
      </w:r>
      <w:r w:rsidR="00C11E6A">
        <w:rPr>
          <w:rFonts w:eastAsia="宋体" w:hint="eastAsia"/>
        </w:rPr>
        <w:t>s</w:t>
      </w:r>
      <w:r w:rsidR="00C11E6A">
        <w:rPr>
          <w:rFonts w:eastAsia="宋体" w:hint="eastAsia"/>
        </w:rPr>
        <w:t>）产生的。</w:t>
      </w:r>
      <w:r w:rsidR="008B5F12">
        <w:rPr>
          <w:rFonts w:eastAsia="宋体" w:hint="eastAsia"/>
        </w:rPr>
        <w:t>在这些假设下，蒙特卡洛法将对任意的</w:t>
      </w:r>
      <w:bookmarkStart w:id="7" w:name="OLE_LINK42"/>
      <w:bookmarkStart w:id="8" w:name="OLE_LINK43"/>
      <w:r w:rsidR="008B5F12" w:rsidRPr="00C03E7A">
        <w:rPr>
          <w:rFonts w:eastAsia="宋体"/>
        </w:rPr>
        <w:t>π</w:t>
      </w:r>
      <w:r w:rsidR="000E28C7">
        <w:rPr>
          <w:rFonts w:eastAsia="宋体" w:hint="eastAsia"/>
          <w:vertAlign w:val="subscript"/>
        </w:rPr>
        <w:t>k</w:t>
      </w:r>
      <w:bookmarkEnd w:id="7"/>
      <w:bookmarkEnd w:id="8"/>
      <w:r w:rsidR="008B5F12">
        <w:rPr>
          <w:rFonts w:eastAsia="宋体" w:hint="eastAsia"/>
        </w:rPr>
        <w:t>精确地计算</w:t>
      </w:r>
      <w:bookmarkStart w:id="9" w:name="OLE_LINK46"/>
      <w:bookmarkStart w:id="10" w:name="OLE_LINK47"/>
      <w:r w:rsidR="008B5F12">
        <w:rPr>
          <w:rFonts w:eastAsia="宋体" w:hint="eastAsia"/>
        </w:rPr>
        <w:t>q</w:t>
      </w:r>
      <w:r w:rsidR="008B5F12" w:rsidRPr="008B5F12">
        <w:rPr>
          <w:rFonts w:eastAsia="宋体"/>
          <w:vertAlign w:val="subscript"/>
        </w:rPr>
        <w:t>π</w:t>
      </w:r>
      <w:r w:rsidR="000E28C7">
        <w:rPr>
          <w:rFonts w:eastAsia="宋体" w:hint="eastAsia"/>
          <w:vertAlign w:val="subscript"/>
        </w:rPr>
        <w:t>k</w:t>
      </w:r>
      <w:bookmarkEnd w:id="9"/>
      <w:bookmarkEnd w:id="10"/>
      <w:r w:rsidR="008B5F12">
        <w:rPr>
          <w:rFonts w:eastAsia="宋体" w:hint="eastAsia"/>
        </w:rPr>
        <w:t>。</w:t>
      </w:r>
    </w:p>
    <w:p w:rsidR="006539EB" w:rsidRDefault="00CD2EAE" w:rsidP="006539EB">
      <w:pPr>
        <w:spacing w:before="192" w:after="192"/>
        <w:ind w:firstLine="480"/>
        <w:rPr>
          <w:rFonts w:eastAsia="宋体" w:hint="eastAsia"/>
        </w:rPr>
      </w:pPr>
      <w:r>
        <w:rPr>
          <w:rFonts w:eastAsia="宋体" w:hint="eastAsia"/>
        </w:rPr>
        <w:t>策略改进是通过对当前值函数贪婪地制定策略实现的，这种情况下就获得了动作值函数，因此不需要模型来构建贪婪策略。对任意的动作值函数</w:t>
      </w:r>
      <w:r>
        <w:rPr>
          <w:rFonts w:eastAsia="宋体" w:hint="eastAsia"/>
        </w:rPr>
        <w:t>q</w:t>
      </w:r>
      <w:r>
        <w:rPr>
          <w:rFonts w:eastAsia="宋体" w:hint="eastAsia"/>
        </w:rPr>
        <w:t>，</w:t>
      </w:r>
      <w:r w:rsidR="00593B20">
        <w:rPr>
          <w:rFonts w:eastAsia="宋体" w:hint="eastAsia"/>
        </w:rPr>
        <w:t>对应的贪婪策略是对任意</w:t>
      </w:r>
      <w:r w:rsidR="00593B20">
        <w:rPr>
          <w:rFonts w:eastAsia="宋体" w:hint="eastAsia"/>
        </w:rPr>
        <w:t>s</w:t>
      </w:r>
      <w:r w:rsidR="00593B20" w:rsidRPr="00593B20">
        <w:rPr>
          <w:rFonts w:eastAsia="宋体" w:hint="eastAsia"/>
        </w:rPr>
        <w:t>∈</w:t>
      </w:r>
      <w:r w:rsidR="00593B20" w:rsidRPr="00593B20">
        <w:rPr>
          <w:rFonts w:eastAsia="宋体" w:hint="eastAsia"/>
        </w:rPr>
        <w:t>S</w:t>
      </w:r>
      <w:r w:rsidR="00593B20">
        <w:rPr>
          <w:rFonts w:eastAsia="宋体" w:hint="eastAsia"/>
        </w:rPr>
        <w:t>，可以确定性地选择使得动作值最大的动作的策略：</w:t>
      </w:r>
    </w:p>
    <w:p w:rsidR="00593B20" w:rsidRPr="00593B20" w:rsidRDefault="00FC6AA0" w:rsidP="00FC6AA0">
      <w:pPr>
        <w:pStyle w:val="af1"/>
      </w:pPr>
      <w:r>
        <w:rPr>
          <w:rFonts w:hint="eastAsia"/>
        </w:rPr>
        <w:tab/>
      </w:r>
      <w:r w:rsidRPr="00FC6AA0">
        <w:rPr>
          <w:position w:val="-12"/>
        </w:rPr>
        <w:object w:dxaOrig="2280" w:dyaOrig="360">
          <v:shape id="_x0000_i1036" type="#_x0000_t75" style="width:113.95pt;height:18.15pt" o:ole="">
            <v:imagedata r:id="rId19" o:title=""/>
          </v:shape>
          <o:OLEObject Type="Embed" ProgID="Equation.DSMT4" ShapeID="_x0000_i1036" DrawAspect="Content" ObjectID="_1630776244" r:id="rId20"/>
        </w:object>
      </w:r>
      <w:r>
        <w:rPr>
          <w:rFonts w:hint="eastAsia"/>
        </w:rPr>
        <w:tab/>
      </w:r>
      <w:r>
        <w:rPr>
          <w:rFonts w:hint="eastAsia"/>
        </w:rPr>
        <w:t>（</w:t>
      </w:r>
      <w:r>
        <w:rPr>
          <w:rFonts w:hint="eastAsia"/>
        </w:rPr>
        <w:t>1</w:t>
      </w:r>
      <w:r>
        <w:rPr>
          <w:rFonts w:hint="eastAsia"/>
        </w:rPr>
        <w:t>）</w:t>
      </w:r>
    </w:p>
    <w:p w:rsidR="006539EB" w:rsidRDefault="001E2B76" w:rsidP="006539EB">
      <w:pPr>
        <w:spacing w:before="192" w:after="192"/>
        <w:ind w:firstLine="480"/>
        <w:rPr>
          <w:rFonts w:eastAsia="宋体" w:hint="eastAsia"/>
        </w:rPr>
      </w:pPr>
      <w:r>
        <w:rPr>
          <w:rFonts w:eastAsia="宋体" w:hint="eastAsia"/>
        </w:rPr>
        <w:t>然后通过构建每一个</w:t>
      </w:r>
      <w:r w:rsidRPr="00C03E7A">
        <w:rPr>
          <w:rFonts w:eastAsia="宋体"/>
        </w:rPr>
        <w:t>π</w:t>
      </w:r>
      <w:r>
        <w:rPr>
          <w:rFonts w:eastAsia="宋体" w:hint="eastAsia"/>
          <w:vertAlign w:val="subscript"/>
        </w:rPr>
        <w:t>k</w:t>
      </w:r>
      <w:r>
        <w:rPr>
          <w:rFonts w:eastAsia="宋体" w:hint="eastAsia"/>
          <w:vertAlign w:val="subscript"/>
        </w:rPr>
        <w:t>+1</w:t>
      </w:r>
      <w:r>
        <w:rPr>
          <w:rFonts w:eastAsia="宋体" w:hint="eastAsia"/>
        </w:rPr>
        <w:t>作为</w:t>
      </w:r>
      <w:r w:rsidR="009A5182">
        <w:rPr>
          <w:rFonts w:eastAsia="宋体" w:hint="eastAsia"/>
        </w:rPr>
        <w:t>q</w:t>
      </w:r>
      <w:r w:rsidR="009A5182" w:rsidRPr="008B5F12">
        <w:rPr>
          <w:rFonts w:eastAsia="宋体"/>
          <w:vertAlign w:val="subscript"/>
        </w:rPr>
        <w:t>π</w:t>
      </w:r>
      <w:r w:rsidR="009A5182">
        <w:rPr>
          <w:rFonts w:eastAsia="宋体" w:hint="eastAsia"/>
          <w:vertAlign w:val="subscript"/>
        </w:rPr>
        <w:t>k</w:t>
      </w:r>
      <w:r w:rsidR="009A5182">
        <w:rPr>
          <w:rFonts w:eastAsia="宋体" w:hint="eastAsia"/>
        </w:rPr>
        <w:t>的贪婪策略</w:t>
      </w:r>
      <w:r w:rsidR="00901EAB">
        <w:rPr>
          <w:rFonts w:eastAsia="宋体" w:hint="eastAsia"/>
        </w:rPr>
        <w:t>，将策略改进理论应用于</w:t>
      </w:r>
      <w:r w:rsidR="00901EAB" w:rsidRPr="00C03E7A">
        <w:rPr>
          <w:rFonts w:eastAsia="宋体"/>
        </w:rPr>
        <w:t>π</w:t>
      </w:r>
      <w:r w:rsidR="00901EAB">
        <w:rPr>
          <w:rFonts w:eastAsia="宋体" w:hint="eastAsia"/>
          <w:vertAlign w:val="subscript"/>
        </w:rPr>
        <w:t>k</w:t>
      </w:r>
      <w:r w:rsidR="00901EAB">
        <w:rPr>
          <w:rFonts w:eastAsia="宋体" w:hint="eastAsia"/>
        </w:rPr>
        <w:t>和</w:t>
      </w:r>
      <w:bookmarkStart w:id="11" w:name="OLE_LINK44"/>
      <w:bookmarkStart w:id="12" w:name="OLE_LINK45"/>
      <w:r w:rsidR="00901EAB" w:rsidRPr="00C03E7A">
        <w:rPr>
          <w:rFonts w:eastAsia="宋体"/>
        </w:rPr>
        <w:t>π</w:t>
      </w:r>
      <w:r w:rsidR="00901EAB">
        <w:rPr>
          <w:rFonts w:eastAsia="宋体" w:hint="eastAsia"/>
          <w:vertAlign w:val="subscript"/>
        </w:rPr>
        <w:t>k+1</w:t>
      </w:r>
      <w:bookmarkEnd w:id="11"/>
      <w:bookmarkEnd w:id="12"/>
      <w:r w:rsidR="00901EAB">
        <w:rPr>
          <w:rFonts w:eastAsia="宋体" w:hint="eastAsia"/>
        </w:rPr>
        <w:t>，因为</w:t>
      </w:r>
      <w:r w:rsidR="007C657E">
        <w:rPr>
          <w:rFonts w:eastAsia="宋体" w:hint="eastAsia"/>
        </w:rPr>
        <w:t>对于所有的</w:t>
      </w:r>
      <w:r w:rsidR="007C657E">
        <w:rPr>
          <w:rFonts w:eastAsia="宋体" w:hint="eastAsia"/>
        </w:rPr>
        <w:t>s</w:t>
      </w:r>
      <w:r w:rsidR="007C657E" w:rsidRPr="00593B20">
        <w:rPr>
          <w:rFonts w:eastAsia="宋体" w:hint="eastAsia"/>
        </w:rPr>
        <w:t>∈</w:t>
      </w:r>
      <w:r w:rsidR="007C657E" w:rsidRPr="00593B20">
        <w:rPr>
          <w:rFonts w:eastAsia="宋体" w:hint="eastAsia"/>
        </w:rPr>
        <w:t>S</w:t>
      </w:r>
      <w:r w:rsidR="007C657E">
        <w:rPr>
          <w:rFonts w:eastAsia="宋体" w:hint="eastAsia"/>
        </w:rPr>
        <w:t>，</w:t>
      </w:r>
    </w:p>
    <w:p w:rsidR="00FC6AA0" w:rsidRPr="00705DBC" w:rsidRDefault="00705DBC" w:rsidP="00705DBC">
      <w:pPr>
        <w:pStyle w:val="af1"/>
        <w:rPr>
          <w:rFonts w:hint="eastAsia"/>
        </w:rPr>
      </w:pPr>
      <w:r>
        <w:rPr>
          <w:rFonts w:hint="eastAsia"/>
        </w:rPr>
        <w:tab/>
      </w:r>
      <w:r w:rsidRPr="00705DBC">
        <w:rPr>
          <w:position w:val="-88"/>
        </w:rPr>
        <w:object w:dxaOrig="4000" w:dyaOrig="1880">
          <v:shape id="_x0000_i1037" type="#_x0000_t75" style="width:199.7pt;height:93.9pt" o:ole="">
            <v:imagedata r:id="rId21" o:title=""/>
          </v:shape>
          <o:OLEObject Type="Embed" ProgID="Equation.DSMT4" ShapeID="_x0000_i1037" DrawAspect="Content" ObjectID="_1630776245" r:id="rId22"/>
        </w:object>
      </w:r>
    </w:p>
    <w:p w:rsidR="00FC6AA0" w:rsidRDefault="00383B34" w:rsidP="006539EB">
      <w:pPr>
        <w:spacing w:before="192" w:after="192"/>
        <w:ind w:firstLine="480"/>
        <w:rPr>
          <w:rFonts w:eastAsia="宋体" w:hint="eastAsia"/>
        </w:rPr>
      </w:pPr>
      <w:r>
        <w:rPr>
          <w:rFonts w:eastAsia="宋体" w:hint="eastAsia"/>
        </w:rPr>
        <w:t>正如前面的章节中讨论的那样，</w:t>
      </w:r>
      <w:r w:rsidR="00794BE8">
        <w:rPr>
          <w:rFonts w:eastAsia="宋体" w:hint="eastAsia"/>
        </w:rPr>
        <w:t>策略改进理论保证了</w:t>
      </w:r>
      <w:r w:rsidR="00794BE8" w:rsidRPr="00C03E7A">
        <w:rPr>
          <w:rFonts w:eastAsia="宋体"/>
        </w:rPr>
        <w:t>π</w:t>
      </w:r>
      <w:r w:rsidR="00794BE8">
        <w:rPr>
          <w:rFonts w:eastAsia="宋体" w:hint="eastAsia"/>
          <w:vertAlign w:val="subscript"/>
        </w:rPr>
        <w:t>k+1</w:t>
      </w:r>
      <w:r w:rsidR="00794BE8">
        <w:rPr>
          <w:rFonts w:eastAsia="宋体" w:hint="eastAsia"/>
        </w:rPr>
        <w:t>一律不劣于</w:t>
      </w:r>
      <w:r w:rsidR="00794BE8" w:rsidRPr="00C03E7A">
        <w:rPr>
          <w:rFonts w:eastAsia="宋体"/>
        </w:rPr>
        <w:t>π</w:t>
      </w:r>
      <w:r w:rsidR="00794BE8">
        <w:rPr>
          <w:rFonts w:eastAsia="宋体" w:hint="eastAsia"/>
          <w:vertAlign w:val="subscript"/>
        </w:rPr>
        <w:t>k</w:t>
      </w:r>
      <w:r w:rsidR="00794BE8">
        <w:rPr>
          <w:rFonts w:eastAsia="宋体" w:hint="eastAsia"/>
        </w:rPr>
        <w:t>，</w:t>
      </w:r>
      <w:r w:rsidR="00C71709">
        <w:rPr>
          <w:rFonts w:eastAsia="宋体" w:hint="eastAsia"/>
        </w:rPr>
        <w:t>或当两者都已经是最优策略时就一样好，这又保证了整个过程收敛到最优策略和最优值函数，通过这种方式，</w:t>
      </w:r>
      <w:r w:rsidR="00604BE5">
        <w:rPr>
          <w:rFonts w:eastAsia="宋体" w:hint="eastAsia"/>
        </w:rPr>
        <w:t>蒙特卡洛法可以在仅给定采样片段且没有环境动态知识的情况下，用于寻找最优策略。</w:t>
      </w:r>
    </w:p>
    <w:p w:rsidR="00DE40B6" w:rsidRDefault="006004D3" w:rsidP="006539EB">
      <w:pPr>
        <w:spacing w:before="192" w:after="192"/>
        <w:ind w:firstLine="480"/>
        <w:rPr>
          <w:rFonts w:eastAsia="宋体" w:hint="eastAsia"/>
        </w:rPr>
      </w:pPr>
      <w:r>
        <w:rPr>
          <w:rFonts w:eastAsia="宋体" w:hint="eastAsia"/>
        </w:rPr>
        <w:t>为了简单地获得蒙特卡洛法的收敛性保证，这里我们做了两个不太可能实现的假设，一个是片段具有起始点探索，另一个是</w:t>
      </w:r>
      <w:r w:rsidR="00973AD7">
        <w:rPr>
          <w:rFonts w:eastAsia="宋体" w:hint="eastAsia"/>
        </w:rPr>
        <w:t>可以进行无限次策略评估。</w:t>
      </w:r>
      <w:r w:rsidR="00B51AE3" w:rsidRPr="00B51AE3">
        <w:rPr>
          <w:rFonts w:eastAsia="宋体" w:hint="eastAsia"/>
        </w:rPr>
        <w:t>为了得到一个实用的算法，我们必须去掉这两个假设。我们把对第一个假设的考虑推迟到本章后面</w:t>
      </w:r>
      <w:r w:rsidR="00216551">
        <w:rPr>
          <w:rFonts w:eastAsia="宋体" w:hint="eastAsia"/>
        </w:rPr>
        <w:t>。</w:t>
      </w:r>
    </w:p>
    <w:p w:rsidR="00216551" w:rsidRDefault="006C6EDF" w:rsidP="006539EB">
      <w:pPr>
        <w:spacing w:before="192" w:after="192"/>
        <w:ind w:firstLine="480"/>
        <w:rPr>
          <w:rFonts w:eastAsia="宋体" w:hint="eastAsia"/>
        </w:rPr>
      </w:pPr>
      <w:r>
        <w:rPr>
          <w:rFonts w:eastAsia="宋体" w:hint="eastAsia"/>
        </w:rPr>
        <w:t>现在我们关注的假设是策略评估运行在无限次片段上，这个假设相对容易移除</w:t>
      </w:r>
      <w:r w:rsidR="00156DC7">
        <w:rPr>
          <w:rFonts w:eastAsia="宋体" w:hint="eastAsia"/>
        </w:rPr>
        <w:t>。实际上，</w:t>
      </w:r>
      <w:r w:rsidR="00156DC7" w:rsidRPr="00156DC7">
        <w:rPr>
          <w:rFonts w:eastAsia="宋体" w:hint="eastAsia"/>
        </w:rPr>
        <w:t>同样的问题也</w:t>
      </w:r>
      <w:r w:rsidR="007A51FF">
        <w:rPr>
          <w:rFonts w:eastAsia="宋体" w:hint="eastAsia"/>
        </w:rPr>
        <w:t>会</w:t>
      </w:r>
      <w:r w:rsidR="00156DC7" w:rsidRPr="00156DC7">
        <w:rPr>
          <w:rFonts w:eastAsia="宋体" w:hint="eastAsia"/>
        </w:rPr>
        <w:t>出现在经典的</w:t>
      </w:r>
      <w:r w:rsidR="00156DC7" w:rsidRPr="00156DC7">
        <w:rPr>
          <w:rFonts w:eastAsia="宋体"/>
        </w:rPr>
        <w:t>DP</w:t>
      </w:r>
      <w:r w:rsidR="00A801CE">
        <w:rPr>
          <w:rFonts w:eastAsia="宋体" w:hint="eastAsia"/>
        </w:rPr>
        <w:t>方法中，比如迭代策略评估，它也只渐进地收敛于真实</w:t>
      </w:r>
      <w:r w:rsidR="00156DC7" w:rsidRPr="00156DC7">
        <w:rPr>
          <w:rFonts w:eastAsia="宋体" w:hint="eastAsia"/>
        </w:rPr>
        <w:t>值函数</w:t>
      </w:r>
      <w:r w:rsidR="00033580">
        <w:rPr>
          <w:rFonts w:eastAsia="宋体" w:hint="eastAsia"/>
        </w:rPr>
        <w:t>，</w:t>
      </w:r>
      <w:r w:rsidR="00290ED5">
        <w:rPr>
          <w:rFonts w:eastAsia="宋体" w:hint="eastAsia"/>
        </w:rPr>
        <w:t>对于</w:t>
      </w:r>
      <w:r w:rsidR="00290ED5">
        <w:rPr>
          <w:rFonts w:eastAsia="宋体" w:hint="eastAsia"/>
        </w:rPr>
        <w:t>DP</w:t>
      </w:r>
      <w:r w:rsidR="00290ED5">
        <w:rPr>
          <w:rFonts w:eastAsia="宋体" w:hint="eastAsia"/>
        </w:rPr>
        <w:t>和</w:t>
      </w:r>
      <w:r w:rsidR="00290ED5">
        <w:rPr>
          <w:rFonts w:eastAsia="宋体" w:hint="eastAsia"/>
        </w:rPr>
        <w:t>MC</w:t>
      </w:r>
      <w:r w:rsidR="00290ED5">
        <w:rPr>
          <w:rFonts w:eastAsia="宋体" w:hint="eastAsia"/>
        </w:rPr>
        <w:t>可以有两种方法解决这个问题</w:t>
      </w:r>
      <w:r w:rsidR="00837BEF">
        <w:rPr>
          <w:rFonts w:eastAsia="宋体" w:hint="eastAsia"/>
        </w:rPr>
        <w:t>。一种是</w:t>
      </w:r>
      <w:r w:rsidR="00854C7C">
        <w:rPr>
          <w:rFonts w:eastAsia="宋体" w:hint="eastAsia"/>
        </w:rPr>
        <w:t>坚持每一次策略评估中逼近</w:t>
      </w:r>
      <w:r w:rsidR="00854C7C">
        <w:rPr>
          <w:rFonts w:eastAsia="宋体" w:hint="eastAsia"/>
        </w:rPr>
        <w:t>q</w:t>
      </w:r>
      <w:r w:rsidR="00854C7C" w:rsidRPr="008B5F12">
        <w:rPr>
          <w:rFonts w:eastAsia="宋体"/>
          <w:vertAlign w:val="subscript"/>
        </w:rPr>
        <w:t>π</w:t>
      </w:r>
      <w:r w:rsidR="00854C7C">
        <w:rPr>
          <w:rFonts w:eastAsia="宋体" w:hint="eastAsia"/>
          <w:vertAlign w:val="subscript"/>
        </w:rPr>
        <w:t>k</w:t>
      </w:r>
      <w:r w:rsidR="00854C7C">
        <w:rPr>
          <w:rFonts w:eastAsia="宋体" w:hint="eastAsia"/>
        </w:rPr>
        <w:t>的观点</w:t>
      </w:r>
      <w:r w:rsidR="00E64171">
        <w:rPr>
          <w:rFonts w:eastAsia="宋体" w:hint="eastAsia"/>
        </w:rPr>
        <w:t>，</w:t>
      </w:r>
      <w:r w:rsidR="00A20D70">
        <w:rPr>
          <w:rFonts w:eastAsia="宋体" w:hint="eastAsia"/>
        </w:rPr>
        <w:t>通过测量和假设来获得估计误差的大小和概率的界限，然后在每次策略</w:t>
      </w:r>
      <w:r w:rsidR="00601589">
        <w:rPr>
          <w:rFonts w:eastAsia="宋体" w:hint="eastAsia"/>
        </w:rPr>
        <w:t>评估期间采取足够的步数</w:t>
      </w:r>
      <w:r w:rsidR="00E64171" w:rsidRPr="00E64171">
        <w:rPr>
          <w:rFonts w:eastAsia="宋体" w:hint="eastAsia"/>
        </w:rPr>
        <w:t>来确保这些界限足够小。这种方法可能完全令人满</w:t>
      </w:r>
      <w:r w:rsidR="00E64171" w:rsidRPr="00E64171">
        <w:rPr>
          <w:rFonts w:eastAsia="宋体" w:hint="eastAsia"/>
        </w:rPr>
        <w:lastRenderedPageBreak/>
        <w:t>意，因为它在某种程度上保</w:t>
      </w:r>
      <w:r w:rsidR="001163DF">
        <w:rPr>
          <w:rFonts w:eastAsia="宋体" w:hint="eastAsia"/>
        </w:rPr>
        <w:t>证了正确的收敛。然而，除了最小的问题之外，它还可能需要太多的片段</w:t>
      </w:r>
      <w:r w:rsidR="00E64171" w:rsidRPr="00E64171">
        <w:rPr>
          <w:rFonts w:eastAsia="宋体" w:hint="eastAsia"/>
        </w:rPr>
        <w:t>才能在实践中发挥作用</w:t>
      </w:r>
      <w:r w:rsidR="00B80EE0">
        <w:rPr>
          <w:rFonts w:eastAsia="宋体" w:hint="eastAsia"/>
        </w:rPr>
        <w:t>。</w:t>
      </w:r>
    </w:p>
    <w:p w:rsidR="00B80EE0" w:rsidRPr="00DE40B6" w:rsidRDefault="006F63AB" w:rsidP="00D6573A">
      <w:pPr>
        <w:spacing w:before="192" w:after="192"/>
        <w:ind w:firstLine="480"/>
        <w:rPr>
          <w:rFonts w:eastAsia="宋体" w:hint="eastAsia"/>
        </w:rPr>
      </w:pPr>
      <w:r>
        <w:rPr>
          <w:rFonts w:eastAsia="宋体" w:hint="eastAsia"/>
        </w:rPr>
        <w:t>还有一种方法可以避免策略</w:t>
      </w:r>
      <w:r w:rsidR="00F30C4D">
        <w:rPr>
          <w:rFonts w:eastAsia="宋体" w:hint="eastAsia"/>
        </w:rPr>
        <w:t>评估在名义上所需的无限个片段</w:t>
      </w:r>
      <w:r w:rsidR="00D6573A" w:rsidRPr="00D6573A">
        <w:rPr>
          <w:rFonts w:eastAsia="宋体" w:hint="eastAsia"/>
        </w:rPr>
        <w:t>，</w:t>
      </w:r>
      <w:r w:rsidR="00094F26">
        <w:rPr>
          <w:rFonts w:eastAsia="宋体" w:hint="eastAsia"/>
        </w:rPr>
        <w:t>我们放弃了在返回到策略</w:t>
      </w:r>
      <w:r w:rsidR="002A39BE">
        <w:rPr>
          <w:rFonts w:eastAsia="宋体" w:hint="eastAsia"/>
        </w:rPr>
        <w:t>改进之前试图完成策略评估，</w:t>
      </w:r>
      <w:bookmarkStart w:id="13" w:name="_GoBack"/>
      <w:bookmarkEnd w:id="13"/>
    </w:p>
    <w:p w:rsidR="00FC6AA0" w:rsidRDefault="00FC6AA0" w:rsidP="006539EB">
      <w:pPr>
        <w:spacing w:before="192" w:after="192"/>
        <w:ind w:firstLine="480"/>
        <w:rPr>
          <w:rFonts w:eastAsia="宋体" w:hint="eastAsia"/>
        </w:rPr>
      </w:pPr>
    </w:p>
    <w:p w:rsidR="00FC6AA0" w:rsidRDefault="00FC6AA0" w:rsidP="006539EB">
      <w:pPr>
        <w:spacing w:before="192" w:after="192"/>
        <w:ind w:firstLine="480"/>
        <w:rPr>
          <w:rFonts w:eastAsia="宋体" w:hint="eastAsia"/>
        </w:rPr>
      </w:pPr>
    </w:p>
    <w:p w:rsidR="00FC6AA0" w:rsidRDefault="00FC6AA0" w:rsidP="006539EB">
      <w:pPr>
        <w:spacing w:before="192" w:after="192"/>
        <w:ind w:firstLine="480"/>
        <w:rPr>
          <w:rFonts w:eastAsia="宋体" w:hint="eastAsia"/>
        </w:rPr>
      </w:pPr>
    </w:p>
    <w:p w:rsidR="00FC6AA0" w:rsidRDefault="00FC6AA0" w:rsidP="006539EB">
      <w:pPr>
        <w:spacing w:before="192" w:after="192"/>
        <w:ind w:firstLine="480"/>
        <w:rPr>
          <w:rFonts w:eastAsia="宋体" w:hint="eastAsia"/>
        </w:rPr>
      </w:pPr>
    </w:p>
    <w:p w:rsidR="00FC6AA0" w:rsidRPr="004B0622" w:rsidRDefault="00FC6AA0" w:rsidP="006539EB">
      <w:pPr>
        <w:spacing w:before="192" w:after="192"/>
        <w:ind w:firstLine="480"/>
        <w:rPr>
          <w:rFonts w:eastAsia="宋体"/>
        </w:rPr>
      </w:pPr>
    </w:p>
    <w:p w:rsidR="0092223D" w:rsidRDefault="0092223D" w:rsidP="00EE7E0F">
      <w:pPr>
        <w:spacing w:before="192" w:after="192"/>
        <w:ind w:firstLine="480"/>
        <w:rPr>
          <w:rFonts w:eastAsia="宋体"/>
        </w:rPr>
      </w:pPr>
    </w:p>
    <w:p w:rsidR="00EE7E0F" w:rsidRDefault="00EE7E0F" w:rsidP="00EE7E0F">
      <w:pPr>
        <w:spacing w:before="192" w:after="192"/>
        <w:ind w:firstLine="480"/>
        <w:rPr>
          <w:rFonts w:eastAsiaTheme="minorEastAsia"/>
        </w:rPr>
      </w:pPr>
      <w:r w:rsidRPr="00EE7E0F">
        <w:rPr>
          <w:rFonts w:eastAsia="宋体" w:hint="eastAsia"/>
        </w:rPr>
        <w:t>首先，我们考虑如何计算任意策略</w:t>
      </w:r>
      <w:bookmarkStart w:id="14" w:name="OLE_LINK10"/>
      <w:bookmarkStart w:id="15" w:name="OLE_LINK12"/>
      <w:r w:rsidR="006267E9" w:rsidRPr="006267E9">
        <w:rPr>
          <w:rFonts w:eastAsia="宋体"/>
        </w:rPr>
        <w:t>π</w:t>
      </w:r>
      <w:bookmarkEnd w:id="14"/>
      <w:bookmarkEnd w:id="15"/>
      <w:r w:rsidRPr="00EE7E0F">
        <w:rPr>
          <w:rFonts w:eastAsia="宋体" w:hint="eastAsia"/>
        </w:rPr>
        <w:t>的状态值函数</w:t>
      </w:r>
      <w:r w:rsidRPr="00EE7E0F">
        <w:rPr>
          <w:rFonts w:eastAsia="宋体"/>
        </w:rPr>
        <w:t>v</w:t>
      </w:r>
      <w:r w:rsidR="005D1A3C" w:rsidRPr="005D1A3C">
        <w:rPr>
          <w:rFonts w:eastAsia="宋体"/>
          <w:vertAlign w:val="subscript"/>
        </w:rPr>
        <w:t>π</w:t>
      </w:r>
      <w:r w:rsidR="00DC1CB7">
        <w:rPr>
          <w:rFonts w:eastAsia="宋体" w:hint="eastAsia"/>
        </w:rPr>
        <w:t>，</w:t>
      </w:r>
      <w:r w:rsidRPr="00EE7E0F">
        <w:rPr>
          <w:rFonts w:eastAsia="宋体" w:hint="eastAsia"/>
        </w:rPr>
        <w:t>这在</w:t>
      </w:r>
      <w:r w:rsidRPr="00EE7E0F">
        <w:rPr>
          <w:rFonts w:eastAsia="宋体"/>
        </w:rPr>
        <w:t>DP</w:t>
      </w:r>
      <w:r w:rsidRPr="00EE7E0F">
        <w:rPr>
          <w:rFonts w:eastAsia="宋体" w:hint="eastAsia"/>
        </w:rPr>
        <w:t>文献中被称为</w:t>
      </w:r>
      <w:r w:rsidR="000B7A59">
        <w:rPr>
          <w:rFonts w:eastAsia="宋体" w:hint="eastAsia"/>
        </w:rPr>
        <w:t>策略</w:t>
      </w:r>
      <w:r w:rsidRPr="00EE7E0F">
        <w:rPr>
          <w:rFonts w:eastAsia="宋体" w:hint="eastAsia"/>
        </w:rPr>
        <w:t>评估</w:t>
      </w:r>
      <w:r w:rsidR="00DC1CB7">
        <w:rPr>
          <w:rFonts w:eastAsia="宋体" w:hint="eastAsia"/>
        </w:rPr>
        <w:t>，</w:t>
      </w:r>
      <w:r w:rsidRPr="00EE7E0F">
        <w:rPr>
          <w:rFonts w:eastAsia="宋体" w:hint="eastAsia"/>
        </w:rPr>
        <w:t>我们也把它称为预测问题</w:t>
      </w:r>
      <w:r w:rsidR="00DC1CB7">
        <w:rPr>
          <w:rFonts w:eastAsia="宋体" w:hint="eastAsia"/>
        </w:rPr>
        <w:t>。</w:t>
      </w:r>
      <w:r w:rsidR="00212215">
        <w:rPr>
          <w:rFonts w:eastAsia="宋体" w:hint="eastAsia"/>
        </w:rPr>
        <w:t>回想上一章中，对于虽有的</w:t>
      </w:r>
      <w:r w:rsidR="00212215" w:rsidRPr="004B7AF4">
        <w:rPr>
          <w:rFonts w:eastAsiaTheme="minorEastAsia"/>
        </w:rPr>
        <w:t>s</w:t>
      </w:r>
      <w:r w:rsidR="00212215" w:rsidRPr="004B7AF4">
        <w:rPr>
          <w:rFonts w:ascii="宋体" w:eastAsia="宋体" w:hAnsi="宋体" w:cs="宋体" w:hint="eastAsia"/>
        </w:rPr>
        <w:t>∈</w:t>
      </w:r>
      <w:r w:rsidR="00212215" w:rsidRPr="004B7AF4">
        <w:rPr>
          <w:rFonts w:eastAsiaTheme="minorEastAsia"/>
        </w:rPr>
        <w:t>S</w:t>
      </w:r>
      <w:r w:rsidR="00212215">
        <w:rPr>
          <w:rFonts w:eastAsiaTheme="minorEastAsia" w:hint="eastAsia"/>
        </w:rPr>
        <w:t>，</w:t>
      </w:r>
    </w:p>
    <w:p w:rsidR="00352C4B" w:rsidRDefault="00352C4B" w:rsidP="00352C4B">
      <w:pPr>
        <w:pStyle w:val="af1"/>
      </w:pPr>
      <w:r>
        <w:rPr>
          <w:rFonts w:hint="eastAsia"/>
        </w:rPr>
        <w:tab/>
      </w:r>
      <w:r w:rsidRPr="00E70E00">
        <w:rPr>
          <w:position w:val="-88"/>
        </w:rPr>
        <w:object w:dxaOrig="5140" w:dyaOrig="1880">
          <v:shape id="_x0000_i1025" type="#_x0000_t75" style="width:256.7pt;height:93.9pt" o:ole="">
            <v:imagedata r:id="rId23" o:title=""/>
          </v:shape>
          <o:OLEObject Type="Embed" ProgID="Equation.DSMT4" ShapeID="_x0000_i1025" DrawAspect="Content" ObjectID="_1630776246" r:id="rId24"/>
        </w:object>
      </w:r>
    </w:p>
    <w:p w:rsidR="00CA6D07" w:rsidRDefault="00050B80" w:rsidP="00AA47FC">
      <w:pPr>
        <w:spacing w:before="192" w:after="192"/>
        <w:ind w:firstLine="480"/>
        <w:rPr>
          <w:rFonts w:eastAsia="宋体"/>
        </w:rPr>
      </w:pPr>
      <w:r>
        <w:rPr>
          <w:rFonts w:eastAsiaTheme="minorEastAsia" w:hint="eastAsia"/>
        </w:rPr>
        <w:t>其中</w:t>
      </w:r>
      <w:r w:rsidRPr="006267E9">
        <w:rPr>
          <w:rFonts w:eastAsia="宋体"/>
        </w:rPr>
        <w:t>π</w:t>
      </w:r>
      <w:r>
        <w:rPr>
          <w:rFonts w:eastAsia="宋体" w:hint="eastAsia"/>
        </w:rPr>
        <w:t>(a|s)</w:t>
      </w:r>
      <w:r>
        <w:rPr>
          <w:rFonts w:eastAsia="宋体" w:hint="eastAsia"/>
        </w:rPr>
        <w:t>是策略</w:t>
      </w:r>
      <w:r w:rsidRPr="006267E9">
        <w:rPr>
          <w:rFonts w:eastAsia="宋体"/>
        </w:rPr>
        <w:t>π</w:t>
      </w:r>
      <w:r>
        <w:rPr>
          <w:rFonts w:eastAsia="宋体" w:hint="eastAsia"/>
        </w:rPr>
        <w:t>在状态</w:t>
      </w:r>
      <w:r>
        <w:rPr>
          <w:rFonts w:eastAsia="宋体" w:hint="eastAsia"/>
        </w:rPr>
        <w:t>s</w:t>
      </w:r>
      <w:r>
        <w:rPr>
          <w:rFonts w:eastAsia="宋体" w:hint="eastAsia"/>
        </w:rPr>
        <w:t>下执行动作</w:t>
      </w:r>
      <w:r>
        <w:rPr>
          <w:rFonts w:eastAsia="宋体" w:hint="eastAsia"/>
        </w:rPr>
        <w:t>a</w:t>
      </w:r>
      <w:r>
        <w:rPr>
          <w:rFonts w:eastAsia="宋体" w:hint="eastAsia"/>
        </w:rPr>
        <w:t>的概率，</w:t>
      </w:r>
      <w:r w:rsidR="0032260B">
        <w:rPr>
          <w:rFonts w:eastAsia="宋体" w:hint="eastAsia"/>
        </w:rPr>
        <w:t>带下标</w:t>
      </w:r>
      <w:bookmarkStart w:id="16" w:name="OLE_LINK2"/>
      <w:bookmarkStart w:id="17" w:name="OLE_LINK3"/>
      <w:r w:rsidR="0032260B">
        <w:rPr>
          <w:rFonts w:eastAsia="宋体"/>
        </w:rPr>
        <w:t>π</w:t>
      </w:r>
      <w:bookmarkEnd w:id="16"/>
      <w:bookmarkEnd w:id="17"/>
      <w:r w:rsidR="0032260B">
        <w:rPr>
          <w:rFonts w:eastAsia="宋体" w:hint="eastAsia"/>
        </w:rPr>
        <w:t>的期望表示其以遵循的策略</w:t>
      </w:r>
      <w:r w:rsidR="0032260B">
        <w:rPr>
          <w:rFonts w:eastAsia="宋体"/>
        </w:rPr>
        <w:t>π</w:t>
      </w:r>
      <w:r w:rsidR="0032260B">
        <w:rPr>
          <w:rFonts w:eastAsia="宋体" w:hint="eastAsia"/>
        </w:rPr>
        <w:t>为条件。</w:t>
      </w:r>
      <w:r w:rsidR="00C87414" w:rsidRPr="00C87414">
        <w:rPr>
          <w:rFonts w:eastAsia="宋体" w:hint="eastAsia"/>
        </w:rPr>
        <w:t>只要满足</w:t>
      </w:r>
      <w:r w:rsidR="00CB07CD" w:rsidRPr="00CB07CD">
        <w:rPr>
          <w:rFonts w:eastAsia="宋体"/>
        </w:rPr>
        <w:t>γ</w:t>
      </w:r>
      <w:r w:rsidR="00CB07CD">
        <w:rPr>
          <w:rFonts w:eastAsia="宋体" w:hint="eastAsia"/>
        </w:rPr>
        <w:t>&lt;1</w:t>
      </w:r>
      <w:r w:rsidR="00C87414" w:rsidRPr="00C87414">
        <w:rPr>
          <w:rFonts w:eastAsia="宋体" w:hint="eastAsia"/>
        </w:rPr>
        <w:t>或者在策略</w:t>
      </w:r>
      <w:r w:rsidR="004B794C" w:rsidRPr="006267E9">
        <w:rPr>
          <w:rFonts w:eastAsia="宋体"/>
        </w:rPr>
        <w:t>π</w:t>
      </w:r>
      <w:r w:rsidR="00E2351F">
        <w:rPr>
          <w:rFonts w:eastAsia="宋体" w:hint="eastAsia"/>
        </w:rPr>
        <w:t>下，所有</w:t>
      </w:r>
      <w:r w:rsidR="00C87414" w:rsidRPr="00C87414">
        <w:rPr>
          <w:rFonts w:eastAsia="宋体" w:hint="eastAsia"/>
        </w:rPr>
        <w:t>状态都会有终止状态，那么</w:t>
      </w:r>
      <w:bookmarkStart w:id="18" w:name="OLE_LINK15"/>
      <w:bookmarkStart w:id="19" w:name="OLE_LINK16"/>
      <w:r w:rsidR="004445E5" w:rsidRPr="00EE7E0F">
        <w:rPr>
          <w:rFonts w:eastAsia="宋体"/>
        </w:rPr>
        <w:t>v</w:t>
      </w:r>
      <w:r w:rsidR="004445E5" w:rsidRPr="005D1A3C">
        <w:rPr>
          <w:rFonts w:eastAsia="宋体"/>
          <w:vertAlign w:val="subscript"/>
        </w:rPr>
        <w:t>π</w:t>
      </w:r>
      <w:bookmarkEnd w:id="18"/>
      <w:bookmarkEnd w:id="19"/>
      <w:r w:rsidR="00C87414" w:rsidRPr="00C87414">
        <w:rPr>
          <w:rFonts w:eastAsia="宋体" w:hint="eastAsia"/>
        </w:rPr>
        <w:t>就是存在且唯一的。</w:t>
      </w:r>
    </w:p>
    <w:p w:rsidR="00791065" w:rsidRDefault="00ED3C31" w:rsidP="00ED3C31">
      <w:pPr>
        <w:spacing w:before="192" w:after="192"/>
        <w:ind w:firstLine="480"/>
        <w:rPr>
          <w:rFonts w:eastAsiaTheme="minorEastAsia"/>
        </w:rPr>
      </w:pPr>
      <w:r w:rsidRPr="00ED3C31">
        <w:rPr>
          <w:rFonts w:eastAsiaTheme="minorEastAsia" w:hint="eastAsia"/>
        </w:rPr>
        <w:t>如果环境的动态转移特性是完全可知的，那么上式其实就是</w:t>
      </w:r>
      <w:r w:rsidR="00D85808">
        <w:rPr>
          <w:rFonts w:eastAsiaTheme="minorEastAsia" w:hint="eastAsia"/>
        </w:rPr>
        <w:t>|S|</w:t>
      </w:r>
      <w:r w:rsidRPr="00ED3C31">
        <w:rPr>
          <w:rFonts w:eastAsiaTheme="minorEastAsia" w:hint="eastAsia"/>
        </w:rPr>
        <w:t>个线性方程，带有</w:t>
      </w:r>
      <w:r w:rsidR="00061793">
        <w:rPr>
          <w:rFonts w:eastAsiaTheme="minorEastAsia" w:hint="eastAsia"/>
        </w:rPr>
        <w:t>|S|</w:t>
      </w:r>
      <w:r w:rsidRPr="00ED3C31">
        <w:rPr>
          <w:rFonts w:eastAsiaTheme="minorEastAsia" w:hint="eastAsia"/>
        </w:rPr>
        <w:t>个未知数。</w:t>
      </w:r>
      <w:r w:rsidR="005101D8" w:rsidRPr="005101D8">
        <w:rPr>
          <w:rFonts w:eastAsiaTheme="minorEastAsia" w:hint="eastAsia"/>
        </w:rPr>
        <w:t>原则上，</w:t>
      </w:r>
      <w:r w:rsidR="00C12486">
        <w:rPr>
          <w:rFonts w:eastAsiaTheme="minorEastAsia" w:hint="eastAsia"/>
        </w:rPr>
        <w:t>可以进行直接求解</w:t>
      </w:r>
      <w:r w:rsidR="005101D8" w:rsidRPr="005101D8">
        <w:rPr>
          <w:rFonts w:eastAsiaTheme="minorEastAsia" w:hint="eastAsia"/>
        </w:rPr>
        <w:t>，尽管有些繁琐</w:t>
      </w:r>
      <w:r w:rsidRPr="00ED3C31">
        <w:rPr>
          <w:rFonts w:eastAsiaTheme="minorEastAsia" w:hint="eastAsia"/>
        </w:rPr>
        <w:t>。对于我们来说，迭代的计算方式是最适合的。假设我们有一系列的近似</w:t>
      </w:r>
      <w:r w:rsidR="009E1ADF">
        <w:rPr>
          <w:rFonts w:eastAsiaTheme="minorEastAsia" w:hint="eastAsia"/>
        </w:rPr>
        <w:t>值函数</w:t>
      </w:r>
      <w:bookmarkStart w:id="20" w:name="OLE_LINK13"/>
      <w:bookmarkStart w:id="21" w:name="OLE_LINK14"/>
      <w:r w:rsidR="00271B01">
        <w:rPr>
          <w:rFonts w:eastAsiaTheme="minorEastAsia" w:hint="eastAsia"/>
        </w:rPr>
        <w:t>v</w:t>
      </w:r>
      <w:r w:rsidR="00271B01" w:rsidRPr="00271B01">
        <w:rPr>
          <w:rFonts w:eastAsiaTheme="minorEastAsia" w:hint="eastAsia"/>
          <w:vertAlign w:val="subscript"/>
        </w:rPr>
        <w:t>0</w:t>
      </w:r>
      <w:bookmarkEnd w:id="20"/>
      <w:bookmarkEnd w:id="21"/>
      <w:r w:rsidR="00271B01">
        <w:rPr>
          <w:rFonts w:eastAsiaTheme="minorEastAsia" w:hint="eastAsia"/>
        </w:rPr>
        <w:t>,v</w:t>
      </w:r>
      <w:r w:rsidR="00271B01" w:rsidRPr="00271B01">
        <w:rPr>
          <w:rFonts w:eastAsiaTheme="minorEastAsia" w:hint="eastAsia"/>
          <w:vertAlign w:val="subscript"/>
        </w:rPr>
        <w:t>1</w:t>
      </w:r>
      <w:r w:rsidR="00271B01">
        <w:rPr>
          <w:rFonts w:eastAsiaTheme="minorEastAsia" w:hint="eastAsia"/>
        </w:rPr>
        <w:t>,v</w:t>
      </w:r>
      <w:r w:rsidR="00271B01" w:rsidRPr="00271B01">
        <w:rPr>
          <w:rFonts w:eastAsiaTheme="minorEastAsia" w:hint="eastAsia"/>
          <w:vertAlign w:val="subscript"/>
        </w:rPr>
        <w:t>2</w:t>
      </w:r>
      <w:r w:rsidR="00271B01">
        <w:rPr>
          <w:rFonts w:eastAsiaTheme="minorEastAsia" w:hint="eastAsia"/>
        </w:rPr>
        <w:t>...</w:t>
      </w:r>
      <w:r w:rsidR="00271B01">
        <w:rPr>
          <w:rFonts w:eastAsiaTheme="minorEastAsia" w:hint="eastAsia"/>
        </w:rPr>
        <w:t>，</w:t>
      </w:r>
      <w:r w:rsidRPr="00ED3C31">
        <w:rPr>
          <w:rFonts w:eastAsiaTheme="minorEastAsia" w:hint="eastAsia"/>
        </w:rPr>
        <w:t>每一个都把状态集</w:t>
      </w:r>
      <w:r w:rsidRPr="0060768A">
        <w:rPr>
          <w:rFonts w:eastAsiaTheme="minorEastAsia"/>
        </w:rPr>
        <w:t>合</w:t>
      </w:r>
      <w:r w:rsidR="009E1ADF" w:rsidRPr="0060768A">
        <w:rPr>
          <w:rFonts w:eastAsia="宋体"/>
        </w:rPr>
        <w:t>S</w:t>
      </w:r>
      <w:r w:rsidR="009E1ADF" w:rsidRPr="0060768A">
        <w:rPr>
          <w:rFonts w:eastAsia="宋体"/>
          <w:vertAlign w:val="superscript"/>
        </w:rPr>
        <w:t>+</w:t>
      </w:r>
      <w:r w:rsidRPr="0060768A">
        <w:rPr>
          <w:rFonts w:eastAsiaTheme="minorEastAsia"/>
        </w:rPr>
        <w:t>映</w:t>
      </w:r>
      <w:r w:rsidRPr="00ED3C31">
        <w:rPr>
          <w:rFonts w:eastAsiaTheme="minorEastAsia" w:hint="eastAsia"/>
        </w:rPr>
        <w:t>射到实数集</w:t>
      </w:r>
      <w:r w:rsidRPr="00ED3C31">
        <w:rPr>
          <w:rFonts w:eastAsiaTheme="minorEastAsia"/>
        </w:rPr>
        <w:t>R</w:t>
      </w:r>
      <w:r w:rsidR="00250F3B">
        <w:rPr>
          <w:rFonts w:eastAsiaTheme="minorEastAsia" w:hint="eastAsia"/>
        </w:rPr>
        <w:t>。初始</w:t>
      </w:r>
      <w:r w:rsidRPr="00ED3C31">
        <w:rPr>
          <w:rFonts w:eastAsiaTheme="minorEastAsia" w:hint="eastAsia"/>
        </w:rPr>
        <w:t>的近似</w:t>
      </w:r>
      <w:r w:rsidR="00250F3B">
        <w:rPr>
          <w:rFonts w:eastAsiaTheme="minorEastAsia" w:hint="eastAsia"/>
        </w:rPr>
        <w:t>值函数</w:t>
      </w:r>
      <w:r w:rsidR="00250F3B">
        <w:rPr>
          <w:rFonts w:eastAsiaTheme="minorEastAsia" w:hint="eastAsia"/>
        </w:rPr>
        <w:t>v</w:t>
      </w:r>
      <w:r w:rsidR="00250F3B" w:rsidRPr="00271B01">
        <w:rPr>
          <w:rFonts w:eastAsiaTheme="minorEastAsia" w:hint="eastAsia"/>
          <w:vertAlign w:val="subscript"/>
        </w:rPr>
        <w:t>0</w:t>
      </w:r>
      <w:r w:rsidR="00B540C0">
        <w:rPr>
          <w:rFonts w:eastAsiaTheme="minorEastAsia" w:hint="eastAsia"/>
        </w:rPr>
        <w:t>是任意选择的</w:t>
      </w:r>
      <w:r w:rsidR="00DA4DD2">
        <w:rPr>
          <w:rFonts w:eastAsiaTheme="minorEastAsia" w:hint="eastAsia"/>
        </w:rPr>
        <w:t>，</w:t>
      </w:r>
      <w:r w:rsidRPr="00ED3C31">
        <w:rPr>
          <w:rFonts w:eastAsiaTheme="minorEastAsia" w:hint="eastAsia"/>
        </w:rPr>
        <w:t>然后后面的每一个近似</w:t>
      </w:r>
      <w:r w:rsidR="00626E94">
        <w:rPr>
          <w:rFonts w:eastAsiaTheme="minorEastAsia" w:hint="eastAsia"/>
        </w:rPr>
        <w:t>值函数</w:t>
      </w:r>
      <w:r w:rsidR="000B73E7">
        <w:rPr>
          <w:rFonts w:eastAsiaTheme="minorEastAsia" w:hint="eastAsia"/>
        </w:rPr>
        <w:t>都使用</w:t>
      </w:r>
      <w:r w:rsidR="00626E94" w:rsidRPr="00EE7E0F">
        <w:rPr>
          <w:rFonts w:eastAsia="宋体"/>
        </w:rPr>
        <w:t>v</w:t>
      </w:r>
      <w:r w:rsidR="00626E94" w:rsidRPr="005D1A3C">
        <w:rPr>
          <w:rFonts w:eastAsia="宋体"/>
          <w:vertAlign w:val="subscript"/>
        </w:rPr>
        <w:t>π</w:t>
      </w:r>
      <w:r w:rsidR="00626E94">
        <w:rPr>
          <w:rFonts w:eastAsiaTheme="minorEastAsia" w:hint="eastAsia"/>
        </w:rPr>
        <w:t>的贝尔曼方程（式（</w:t>
      </w:r>
      <w:r w:rsidR="00626E94">
        <w:rPr>
          <w:rFonts w:eastAsiaTheme="minorEastAsia" w:hint="eastAsia"/>
        </w:rPr>
        <w:t>4</w:t>
      </w:r>
      <w:r w:rsidR="00626E94">
        <w:rPr>
          <w:rFonts w:eastAsiaTheme="minorEastAsia" w:hint="eastAsia"/>
        </w:rPr>
        <w:t>））</w:t>
      </w:r>
      <w:r w:rsidR="000B73E7">
        <w:rPr>
          <w:rFonts w:eastAsiaTheme="minorEastAsia" w:hint="eastAsia"/>
        </w:rPr>
        <w:t>作为更新规则</w:t>
      </w:r>
      <w:r w:rsidRPr="00ED3C31">
        <w:rPr>
          <w:rFonts w:eastAsiaTheme="minorEastAsia" w:hint="eastAsia"/>
        </w:rPr>
        <w:t>迭代求解。</w:t>
      </w:r>
    </w:p>
    <w:p w:rsidR="00685B37" w:rsidRDefault="00685B37" w:rsidP="00685B37">
      <w:pPr>
        <w:pStyle w:val="af1"/>
      </w:pPr>
      <w:r>
        <w:rPr>
          <w:rFonts w:hint="eastAsia"/>
        </w:rPr>
        <w:tab/>
      </w:r>
      <w:r w:rsidRPr="00685B37">
        <w:rPr>
          <w:position w:val="-46"/>
        </w:rPr>
        <w:object w:dxaOrig="4660" w:dyaOrig="1040">
          <v:shape id="_x0000_i1026" type="#_x0000_t75" style="width:232.9pt;height:51.95pt" o:ole="">
            <v:imagedata r:id="rId25" o:title=""/>
          </v:shape>
          <o:OLEObject Type="Embed" ProgID="Equation.DSMT4" ShapeID="_x0000_i1026" DrawAspect="Content" ObjectID="_1630776247" r:id="rId26"/>
        </w:object>
      </w:r>
      <w:r>
        <w:rPr>
          <w:rFonts w:hint="eastAsia"/>
        </w:rPr>
        <w:tab/>
      </w:r>
      <w:r>
        <w:rPr>
          <w:rFonts w:hint="eastAsia"/>
        </w:rPr>
        <w:t>（</w:t>
      </w:r>
      <w:r>
        <w:rPr>
          <w:rFonts w:hint="eastAsia"/>
        </w:rPr>
        <w:t>5</w:t>
      </w:r>
      <w:r>
        <w:rPr>
          <w:rFonts w:hint="eastAsia"/>
        </w:rPr>
        <w:t>）</w:t>
      </w:r>
    </w:p>
    <w:p w:rsidR="00685B37" w:rsidRDefault="00F56C66" w:rsidP="00685B37">
      <w:pPr>
        <w:spacing w:before="192" w:after="192"/>
        <w:ind w:firstLine="480"/>
        <w:rPr>
          <w:rFonts w:eastAsiaTheme="minorEastAsia"/>
        </w:rPr>
      </w:pPr>
      <w:r>
        <w:rPr>
          <w:rFonts w:eastAsiaTheme="minorEastAsia" w:hint="eastAsia"/>
        </w:rPr>
        <w:t>显然</w:t>
      </w:r>
      <w:bookmarkStart w:id="22" w:name="OLE_LINK17"/>
      <w:bookmarkStart w:id="23" w:name="OLE_LINK20"/>
      <w:r w:rsidR="007B52C4" w:rsidRPr="00EE7E0F">
        <w:rPr>
          <w:rFonts w:eastAsia="宋体"/>
        </w:rPr>
        <w:t>v</w:t>
      </w:r>
      <w:r w:rsidR="007B52C4">
        <w:rPr>
          <w:rFonts w:eastAsia="宋体" w:hint="eastAsia"/>
          <w:vertAlign w:val="subscript"/>
        </w:rPr>
        <w:t>k</w:t>
      </w:r>
      <w:bookmarkEnd w:id="22"/>
      <w:bookmarkEnd w:id="23"/>
      <w:r w:rsidR="007B52C4">
        <w:rPr>
          <w:rFonts w:eastAsiaTheme="minorEastAsia" w:hint="eastAsia"/>
        </w:rPr>
        <w:t>=</w:t>
      </w:r>
      <w:bookmarkStart w:id="24" w:name="OLE_LINK21"/>
      <w:bookmarkStart w:id="25" w:name="OLE_LINK22"/>
      <w:r w:rsidR="007B52C4" w:rsidRPr="00EE7E0F">
        <w:rPr>
          <w:rFonts w:eastAsia="宋体"/>
        </w:rPr>
        <w:t>v</w:t>
      </w:r>
      <w:r w:rsidR="007B52C4" w:rsidRPr="005D1A3C">
        <w:rPr>
          <w:rFonts w:eastAsia="宋体"/>
          <w:vertAlign w:val="subscript"/>
        </w:rPr>
        <w:t>π</w:t>
      </w:r>
      <w:bookmarkEnd w:id="24"/>
      <w:bookmarkEnd w:id="25"/>
      <w:r w:rsidR="00A2742E" w:rsidRPr="00A2742E">
        <w:rPr>
          <w:rFonts w:eastAsiaTheme="minorEastAsia" w:hint="eastAsia"/>
        </w:rPr>
        <w:t>是这个更新规则的不动点</w:t>
      </w:r>
      <w:r w:rsidR="00D761AB">
        <w:rPr>
          <w:rFonts w:eastAsiaTheme="minorEastAsia" w:hint="eastAsia"/>
        </w:rPr>
        <w:t>，</w:t>
      </w:r>
      <w:r w:rsidR="00A2742E" w:rsidRPr="00A2742E">
        <w:rPr>
          <w:rFonts w:eastAsiaTheme="minorEastAsia" w:hint="eastAsia"/>
        </w:rPr>
        <w:t>因为</w:t>
      </w:r>
      <w:r w:rsidR="00285E62" w:rsidRPr="00EE7E0F">
        <w:rPr>
          <w:rFonts w:eastAsia="宋体"/>
        </w:rPr>
        <w:t>v</w:t>
      </w:r>
      <w:r w:rsidR="00285E62" w:rsidRPr="005D1A3C">
        <w:rPr>
          <w:rFonts w:eastAsia="宋体"/>
          <w:vertAlign w:val="subscript"/>
        </w:rPr>
        <w:t>π</w:t>
      </w:r>
      <w:r w:rsidR="00285E62">
        <w:rPr>
          <w:rFonts w:eastAsiaTheme="minorEastAsia" w:hint="eastAsia"/>
        </w:rPr>
        <w:t>的</w:t>
      </w:r>
      <w:r w:rsidR="00A2742E" w:rsidRPr="00A2742E">
        <w:rPr>
          <w:rFonts w:eastAsiaTheme="minorEastAsia"/>
        </w:rPr>
        <w:t>Bellman</w:t>
      </w:r>
      <w:r w:rsidR="00A2742E" w:rsidRPr="00A2742E">
        <w:rPr>
          <w:rFonts w:eastAsiaTheme="minorEastAsia" w:hint="eastAsia"/>
        </w:rPr>
        <w:t>方程保证了我们</w:t>
      </w:r>
      <w:r w:rsidR="00C60FF8">
        <w:rPr>
          <w:rFonts w:eastAsiaTheme="minorEastAsia" w:hint="eastAsia"/>
        </w:rPr>
        <w:t>在这种情</w:t>
      </w:r>
      <w:r w:rsidR="00C60FF8">
        <w:rPr>
          <w:rFonts w:eastAsiaTheme="minorEastAsia" w:hint="eastAsia"/>
        </w:rPr>
        <w:lastRenderedPageBreak/>
        <w:t>况下是相等的。因此</w:t>
      </w:r>
      <w:r w:rsidR="002A28FF">
        <w:rPr>
          <w:rFonts w:eastAsiaTheme="minorEastAsia" w:hint="eastAsia"/>
        </w:rPr>
        <w:t>随着</w:t>
      </w:r>
      <w:r w:rsidR="002A28FF" w:rsidRPr="002A28FF">
        <w:rPr>
          <w:rFonts w:eastAsiaTheme="minorEastAsia"/>
        </w:rPr>
        <w:t>k→∞</w:t>
      </w:r>
      <w:r w:rsidR="00891EA5">
        <w:rPr>
          <w:rFonts w:eastAsiaTheme="minorEastAsia" w:hint="eastAsia"/>
        </w:rPr>
        <w:t>，</w:t>
      </w:r>
      <w:r w:rsidR="00A2742E" w:rsidRPr="002A28FF">
        <w:rPr>
          <w:rFonts w:eastAsiaTheme="minorEastAsia"/>
        </w:rPr>
        <w:t>序</w:t>
      </w:r>
      <w:r w:rsidR="00A2742E" w:rsidRPr="00A2742E">
        <w:rPr>
          <w:rFonts w:eastAsiaTheme="minorEastAsia" w:hint="eastAsia"/>
        </w:rPr>
        <w:t>列</w:t>
      </w:r>
      <w:r w:rsidR="00146F6D">
        <w:rPr>
          <w:rFonts w:eastAsiaTheme="minorEastAsia" w:hint="eastAsia"/>
        </w:rPr>
        <w:t>{</w:t>
      </w:r>
      <w:r w:rsidR="00146F6D" w:rsidRPr="00EE7E0F">
        <w:rPr>
          <w:rFonts w:eastAsia="宋体"/>
        </w:rPr>
        <w:t>v</w:t>
      </w:r>
      <w:r w:rsidR="00146F6D">
        <w:rPr>
          <w:rFonts w:eastAsia="宋体" w:hint="eastAsia"/>
          <w:vertAlign w:val="subscript"/>
        </w:rPr>
        <w:t>k</w:t>
      </w:r>
      <w:r w:rsidR="00146F6D">
        <w:rPr>
          <w:rFonts w:eastAsiaTheme="minorEastAsia" w:hint="eastAsia"/>
        </w:rPr>
        <w:t>}</w:t>
      </w:r>
      <w:r w:rsidR="00A2742E" w:rsidRPr="00A2742E">
        <w:rPr>
          <w:rFonts w:eastAsiaTheme="minorEastAsia" w:hint="eastAsia"/>
        </w:rPr>
        <w:t>在保证</w:t>
      </w:r>
      <w:r w:rsidR="00211719" w:rsidRPr="00EE7E0F">
        <w:rPr>
          <w:rFonts w:eastAsia="宋体"/>
        </w:rPr>
        <w:t>v</w:t>
      </w:r>
      <w:r w:rsidR="00211719" w:rsidRPr="005D1A3C">
        <w:rPr>
          <w:rFonts w:eastAsia="宋体"/>
          <w:vertAlign w:val="subscript"/>
        </w:rPr>
        <w:t>π</w:t>
      </w:r>
      <w:r w:rsidR="00A2742E" w:rsidRPr="00A2742E">
        <w:rPr>
          <w:rFonts w:eastAsiaTheme="minorEastAsia" w:hint="eastAsia"/>
        </w:rPr>
        <w:t>存在的条件下一般收敛到</w:t>
      </w:r>
      <w:r w:rsidR="00C259BE" w:rsidRPr="00EE7E0F">
        <w:rPr>
          <w:rFonts w:eastAsia="宋体"/>
        </w:rPr>
        <w:t>v</w:t>
      </w:r>
      <w:r w:rsidR="00C259BE" w:rsidRPr="005D1A3C">
        <w:rPr>
          <w:rFonts w:eastAsia="宋体"/>
          <w:vertAlign w:val="subscript"/>
        </w:rPr>
        <w:t>π</w:t>
      </w:r>
      <w:r w:rsidR="00A2742E" w:rsidRPr="00A2742E">
        <w:rPr>
          <w:rFonts w:eastAsiaTheme="minorEastAsia" w:hint="eastAsia"/>
        </w:rPr>
        <w:t>。这种算法称为迭代策略评估</w:t>
      </w:r>
      <w:r w:rsidR="00D83787">
        <w:rPr>
          <w:rFonts w:eastAsiaTheme="minorEastAsia" w:hint="eastAsia"/>
        </w:rPr>
        <w:t>。</w:t>
      </w:r>
    </w:p>
    <w:p w:rsidR="00D81818" w:rsidRDefault="00F33CFD" w:rsidP="00F33CFD">
      <w:pPr>
        <w:spacing w:before="192" w:after="192"/>
        <w:ind w:firstLine="480"/>
        <w:rPr>
          <w:rFonts w:eastAsiaTheme="minorEastAsia"/>
        </w:rPr>
      </w:pPr>
      <w:r w:rsidRPr="00F33CFD">
        <w:rPr>
          <w:rFonts w:eastAsiaTheme="minorEastAsia" w:hint="eastAsia"/>
        </w:rPr>
        <w:t>为了从</w:t>
      </w:r>
      <w:r w:rsidR="00975127" w:rsidRPr="00EE7E0F">
        <w:rPr>
          <w:rFonts w:eastAsia="宋体"/>
        </w:rPr>
        <w:t>v</w:t>
      </w:r>
      <w:r w:rsidR="00975127">
        <w:rPr>
          <w:rFonts w:eastAsia="宋体" w:hint="eastAsia"/>
          <w:vertAlign w:val="subscript"/>
        </w:rPr>
        <w:t>k</w:t>
      </w:r>
      <w:r w:rsidRPr="00F33CFD">
        <w:rPr>
          <w:rFonts w:eastAsiaTheme="minorEastAsia" w:hint="eastAsia"/>
        </w:rPr>
        <w:t>得到后续的</w:t>
      </w:r>
      <w:r w:rsidR="00975127">
        <w:rPr>
          <w:rFonts w:eastAsiaTheme="minorEastAsia" w:hint="eastAsia"/>
        </w:rPr>
        <w:t>每一个近似</w:t>
      </w:r>
      <w:bookmarkStart w:id="26" w:name="OLE_LINK18"/>
      <w:bookmarkStart w:id="27" w:name="OLE_LINK19"/>
      <w:r w:rsidR="00975127" w:rsidRPr="00EE7E0F">
        <w:rPr>
          <w:rFonts w:eastAsia="宋体"/>
        </w:rPr>
        <w:t>v</w:t>
      </w:r>
      <w:r w:rsidR="00975127">
        <w:rPr>
          <w:rFonts w:eastAsia="宋体" w:hint="eastAsia"/>
          <w:vertAlign w:val="subscript"/>
        </w:rPr>
        <w:t>k+1</w:t>
      </w:r>
      <w:bookmarkEnd w:id="26"/>
      <w:bookmarkEnd w:id="27"/>
      <w:r w:rsidR="00975127">
        <w:rPr>
          <w:rFonts w:eastAsiaTheme="minorEastAsia" w:hint="eastAsia"/>
        </w:rPr>
        <w:t>，迭代策略评估</w:t>
      </w:r>
      <w:r w:rsidRPr="00F33CFD">
        <w:rPr>
          <w:rFonts w:eastAsiaTheme="minorEastAsia" w:hint="eastAsia"/>
        </w:rPr>
        <w:t>针对每个状态</w:t>
      </w:r>
      <w:r w:rsidRPr="00F33CFD">
        <w:rPr>
          <w:rFonts w:eastAsiaTheme="minorEastAsia"/>
        </w:rPr>
        <w:t>s</w:t>
      </w:r>
      <w:r w:rsidRPr="00F33CFD">
        <w:rPr>
          <w:rFonts w:eastAsiaTheme="minorEastAsia" w:hint="eastAsia"/>
        </w:rPr>
        <w:t>进行相同的操作</w:t>
      </w:r>
      <w:r w:rsidR="0045726B">
        <w:rPr>
          <w:rFonts w:eastAsiaTheme="minorEastAsia" w:hint="eastAsia"/>
        </w:rPr>
        <w:t>：</w:t>
      </w:r>
      <w:r w:rsidRPr="00F33CFD">
        <w:rPr>
          <w:rFonts w:eastAsiaTheme="minorEastAsia" w:hint="eastAsia"/>
        </w:rPr>
        <w:t>把当前状态</w:t>
      </w:r>
      <w:r w:rsidRPr="00F33CFD">
        <w:rPr>
          <w:rFonts w:eastAsiaTheme="minorEastAsia"/>
        </w:rPr>
        <w:t>s</w:t>
      </w:r>
      <w:r w:rsidRPr="00F33CFD">
        <w:rPr>
          <w:rFonts w:eastAsiaTheme="minorEastAsia" w:hint="eastAsia"/>
        </w:rPr>
        <w:t>的</w:t>
      </w:r>
      <w:r w:rsidR="00697FB3">
        <w:rPr>
          <w:rFonts w:eastAsiaTheme="minorEastAsia" w:hint="eastAsia"/>
        </w:rPr>
        <w:t>旧</w:t>
      </w:r>
      <w:r w:rsidR="00E8795F">
        <w:rPr>
          <w:rFonts w:eastAsiaTheme="minorEastAsia" w:hint="eastAsia"/>
        </w:rPr>
        <w:t>值</w:t>
      </w:r>
      <w:r w:rsidR="00697FB3">
        <w:rPr>
          <w:rFonts w:eastAsiaTheme="minorEastAsia" w:hint="eastAsia"/>
        </w:rPr>
        <w:t>更新成一个新</w:t>
      </w:r>
      <w:r w:rsidR="00E8795F">
        <w:rPr>
          <w:rFonts w:eastAsiaTheme="minorEastAsia" w:hint="eastAsia"/>
        </w:rPr>
        <w:t>值，</w:t>
      </w:r>
      <w:r w:rsidR="00697FB3">
        <w:rPr>
          <w:rFonts w:eastAsiaTheme="minorEastAsia" w:hint="eastAsia"/>
        </w:rPr>
        <w:t>这个新</w:t>
      </w:r>
      <w:r w:rsidR="00E8795F">
        <w:rPr>
          <w:rFonts w:eastAsiaTheme="minorEastAsia" w:hint="eastAsia"/>
        </w:rPr>
        <w:t>值</w:t>
      </w:r>
      <w:r w:rsidRPr="00F33CFD">
        <w:rPr>
          <w:rFonts w:eastAsiaTheme="minorEastAsia" w:hint="eastAsia"/>
        </w:rPr>
        <w:t>是由</w:t>
      </w:r>
      <w:r w:rsidR="00F23FFC">
        <w:rPr>
          <w:rFonts w:eastAsiaTheme="minorEastAsia" w:hint="eastAsia"/>
        </w:rPr>
        <w:t>状态</w:t>
      </w:r>
      <w:r w:rsidR="00F23FFC">
        <w:rPr>
          <w:rFonts w:eastAsiaTheme="minorEastAsia" w:hint="eastAsia"/>
        </w:rPr>
        <w:t>s</w:t>
      </w:r>
      <w:r w:rsidR="00F23FFC">
        <w:rPr>
          <w:rFonts w:eastAsiaTheme="minorEastAsia" w:hint="eastAsia"/>
        </w:rPr>
        <w:t>后一状态</w:t>
      </w:r>
      <w:r w:rsidRPr="00F33CFD">
        <w:rPr>
          <w:rFonts w:eastAsiaTheme="minorEastAsia" w:hint="eastAsia"/>
        </w:rPr>
        <w:t>的旧</w:t>
      </w:r>
      <w:r w:rsidR="00F23FFC">
        <w:rPr>
          <w:rFonts w:eastAsiaTheme="minorEastAsia" w:hint="eastAsia"/>
        </w:rPr>
        <w:t>值</w:t>
      </w:r>
      <w:r w:rsidRPr="00F33CFD">
        <w:rPr>
          <w:rFonts w:eastAsiaTheme="minorEastAsia" w:hint="eastAsia"/>
        </w:rPr>
        <w:t>和</w:t>
      </w:r>
      <w:r w:rsidR="00E671F9">
        <w:rPr>
          <w:rFonts w:eastAsiaTheme="minorEastAsia" w:hint="eastAsia"/>
        </w:rPr>
        <w:t>期望即时</w:t>
      </w:r>
      <w:r w:rsidRPr="00F33CFD">
        <w:rPr>
          <w:rFonts w:eastAsiaTheme="minorEastAsia" w:hint="eastAsia"/>
        </w:rPr>
        <w:t>奖励，</w:t>
      </w:r>
      <w:r w:rsidR="00BC4E8A">
        <w:rPr>
          <w:rFonts w:eastAsiaTheme="minorEastAsia" w:hint="eastAsia"/>
        </w:rPr>
        <w:t>在待评估策略下</w:t>
      </w:r>
      <w:r w:rsidRPr="00F33CFD">
        <w:rPr>
          <w:rFonts w:eastAsiaTheme="minorEastAsia" w:hint="eastAsia"/>
        </w:rPr>
        <w:t>沿着所有可能的状态转移概率求和得到。我们把这个迭代操作叫做</w:t>
      </w:r>
      <w:r w:rsidR="00A308F8">
        <w:rPr>
          <w:rFonts w:eastAsiaTheme="minorEastAsia" w:hint="eastAsia"/>
        </w:rPr>
        <w:t>期望更新（</w:t>
      </w:r>
      <w:r w:rsidR="00A308F8">
        <w:rPr>
          <w:rFonts w:eastAsiaTheme="minorEastAsia" w:hint="eastAsia"/>
        </w:rPr>
        <w:t>expected update</w:t>
      </w:r>
      <w:r w:rsidR="00A308F8">
        <w:rPr>
          <w:rFonts w:eastAsiaTheme="minorEastAsia" w:hint="eastAsia"/>
        </w:rPr>
        <w:t>）</w:t>
      </w:r>
      <w:r w:rsidRPr="00F33CFD">
        <w:rPr>
          <w:rFonts w:eastAsiaTheme="minorEastAsia" w:hint="eastAsia"/>
        </w:rPr>
        <w:t>。</w:t>
      </w:r>
      <w:r w:rsidR="00612D06">
        <w:rPr>
          <w:rFonts w:eastAsiaTheme="minorEastAsia" w:hint="eastAsia"/>
        </w:rPr>
        <w:t>迭代策略更新中的每次迭代都会更新一次</w:t>
      </w:r>
      <w:r w:rsidR="00612D06" w:rsidRPr="00C40843">
        <w:rPr>
          <w:rFonts w:eastAsiaTheme="minorEastAsia" w:hint="eastAsia"/>
          <w:highlight w:val="yellow"/>
        </w:rPr>
        <w:t>所有的状态</w:t>
      </w:r>
      <w:r w:rsidR="00C40843">
        <w:rPr>
          <w:rFonts w:eastAsiaTheme="minorEastAsia" w:hint="eastAsia"/>
        </w:rPr>
        <w:t>（</w:t>
      </w:r>
      <w:r w:rsidR="00C40843" w:rsidRPr="00F33CFD">
        <w:rPr>
          <w:rFonts w:eastAsiaTheme="minorEastAsia"/>
        </w:rPr>
        <w:t>full back up</w:t>
      </w:r>
      <w:r w:rsidR="00C40843">
        <w:rPr>
          <w:rFonts w:eastAsiaTheme="minorEastAsia" w:hint="eastAsia"/>
        </w:rPr>
        <w:t>，完全备份）</w:t>
      </w:r>
      <w:r w:rsidR="00612D06">
        <w:rPr>
          <w:rFonts w:eastAsiaTheme="minorEastAsia" w:hint="eastAsia"/>
        </w:rPr>
        <w:t>，以得到</w:t>
      </w:r>
      <w:r w:rsidR="00612D06" w:rsidRPr="00EE7E0F">
        <w:rPr>
          <w:rFonts w:eastAsia="宋体"/>
        </w:rPr>
        <w:t>v</w:t>
      </w:r>
      <w:r w:rsidR="00612D06">
        <w:rPr>
          <w:rFonts w:eastAsia="宋体" w:hint="eastAsia"/>
          <w:vertAlign w:val="subscript"/>
        </w:rPr>
        <w:t>k+1</w:t>
      </w:r>
      <w:r w:rsidR="00612D06">
        <w:rPr>
          <w:rFonts w:eastAsiaTheme="minorEastAsia" w:hint="eastAsia"/>
        </w:rPr>
        <w:t>的近似值函数。</w:t>
      </w:r>
      <w:r w:rsidR="008E03CF">
        <w:rPr>
          <w:rFonts w:eastAsiaTheme="minorEastAsia" w:hint="eastAsia"/>
        </w:rPr>
        <w:t>期望更新有多种不同的方式，这取决于当前更新的是状态（</w:t>
      </w:r>
      <w:r w:rsidR="00021FF9">
        <w:rPr>
          <w:rFonts w:eastAsiaTheme="minorEastAsia" w:hint="eastAsia"/>
        </w:rPr>
        <w:t>此处</w:t>
      </w:r>
      <w:r w:rsidR="008E03CF">
        <w:rPr>
          <w:rFonts w:eastAsiaTheme="minorEastAsia" w:hint="eastAsia"/>
        </w:rPr>
        <w:t>）还是状态</w:t>
      </w:r>
      <w:r w:rsidR="008E03CF">
        <w:rPr>
          <w:rFonts w:eastAsiaTheme="minorEastAsia" w:hint="eastAsia"/>
        </w:rPr>
        <w:t>-</w:t>
      </w:r>
      <w:r w:rsidR="008E03CF">
        <w:rPr>
          <w:rFonts w:eastAsiaTheme="minorEastAsia" w:hint="eastAsia"/>
        </w:rPr>
        <w:t>动作对</w:t>
      </w:r>
      <w:r w:rsidR="00341717">
        <w:rPr>
          <w:rFonts w:eastAsiaTheme="minorEastAsia" w:hint="eastAsia"/>
        </w:rPr>
        <w:t>，以及</w:t>
      </w:r>
      <w:r w:rsidR="00D81818">
        <w:rPr>
          <w:rFonts w:eastAsiaTheme="minorEastAsia" w:hint="eastAsia"/>
        </w:rPr>
        <w:t>后一状态的估计值合并的方式。</w:t>
      </w:r>
      <w:r w:rsidR="00551178">
        <w:rPr>
          <w:rFonts w:eastAsiaTheme="minorEastAsia" w:hint="eastAsia"/>
        </w:rPr>
        <w:t>在</w:t>
      </w:r>
      <w:r w:rsidR="00551178">
        <w:rPr>
          <w:rFonts w:eastAsiaTheme="minorEastAsia" w:hint="eastAsia"/>
        </w:rPr>
        <w:t>DP</w:t>
      </w:r>
      <w:r w:rsidR="00551178">
        <w:rPr>
          <w:rFonts w:eastAsiaTheme="minorEastAsia" w:hint="eastAsia"/>
        </w:rPr>
        <w:t>算法中完成的所有更新都叫做期望更新，是因为这些更新都基于所有可能的下一状态的期望，而不是采用后一状态。</w:t>
      </w:r>
    </w:p>
    <w:p w:rsidR="00D83787" w:rsidRDefault="003F0A3E" w:rsidP="00C05DD6">
      <w:pPr>
        <w:spacing w:before="192" w:after="192"/>
        <w:ind w:firstLine="480"/>
        <w:rPr>
          <w:rFonts w:eastAsiaTheme="minorEastAsia"/>
        </w:rPr>
      </w:pPr>
      <w:r w:rsidRPr="003F0A3E">
        <w:rPr>
          <w:rFonts w:eastAsiaTheme="minorEastAsia" w:hint="eastAsia"/>
        </w:rPr>
        <w:t>如果你想写一个描述</w:t>
      </w:r>
      <w:r w:rsidR="009F3C59">
        <w:rPr>
          <w:rFonts w:eastAsiaTheme="minorEastAsia" w:hint="eastAsia"/>
        </w:rPr>
        <w:t>迭代策略评估</w:t>
      </w:r>
      <w:r w:rsidRPr="003F0A3E">
        <w:rPr>
          <w:rFonts w:eastAsiaTheme="minorEastAsia" w:hint="eastAsia"/>
        </w:rPr>
        <w:t>的程序，那么你应该</w:t>
      </w:r>
      <w:r w:rsidR="002B5E6F">
        <w:rPr>
          <w:rFonts w:eastAsiaTheme="minorEastAsia" w:hint="eastAsia"/>
        </w:rPr>
        <w:t>使用</w:t>
      </w:r>
      <w:r w:rsidRPr="003F0A3E">
        <w:rPr>
          <w:rFonts w:eastAsiaTheme="minorEastAsia" w:hint="eastAsia"/>
        </w:rPr>
        <w:t>两个数组，其中一个保存</w:t>
      </w:r>
      <w:r w:rsidR="00BB5758">
        <w:rPr>
          <w:rFonts w:eastAsiaTheme="minorEastAsia" w:hint="eastAsia"/>
        </w:rPr>
        <w:t>旧值</w:t>
      </w:r>
      <w:r w:rsidR="00BB5758" w:rsidRPr="00EE7E0F">
        <w:rPr>
          <w:rFonts w:eastAsia="宋体"/>
        </w:rPr>
        <w:t>v</w:t>
      </w:r>
      <w:r w:rsidR="00BB5758">
        <w:rPr>
          <w:rFonts w:eastAsia="宋体" w:hint="eastAsia"/>
          <w:vertAlign w:val="subscript"/>
        </w:rPr>
        <w:t>k</w:t>
      </w:r>
      <w:r w:rsidR="00BB5758">
        <w:rPr>
          <w:rFonts w:eastAsia="宋体" w:hint="eastAsia"/>
        </w:rPr>
        <w:t>(s)</w:t>
      </w:r>
      <w:r w:rsidRPr="003F0A3E">
        <w:rPr>
          <w:rFonts w:eastAsiaTheme="minorEastAsia" w:hint="eastAsia"/>
        </w:rPr>
        <w:t>，另一个保存</w:t>
      </w:r>
      <w:r w:rsidR="00BB5758">
        <w:rPr>
          <w:rFonts w:eastAsiaTheme="minorEastAsia" w:hint="eastAsia"/>
        </w:rPr>
        <w:t>新值</w:t>
      </w:r>
      <w:r w:rsidR="00BB5758" w:rsidRPr="00EE7E0F">
        <w:rPr>
          <w:rFonts w:eastAsia="宋体"/>
        </w:rPr>
        <w:t>v</w:t>
      </w:r>
      <w:r w:rsidR="00BB5758">
        <w:rPr>
          <w:rFonts w:eastAsia="宋体" w:hint="eastAsia"/>
          <w:vertAlign w:val="subscript"/>
        </w:rPr>
        <w:t>k+1</w:t>
      </w:r>
      <w:r w:rsidR="00BB5758">
        <w:rPr>
          <w:rFonts w:eastAsia="宋体" w:hint="eastAsia"/>
        </w:rPr>
        <w:t>(s)</w:t>
      </w:r>
      <w:r w:rsidRPr="003F0A3E">
        <w:rPr>
          <w:rFonts w:eastAsiaTheme="minorEastAsia" w:hint="eastAsia"/>
        </w:rPr>
        <w:t>。这样的话，新</w:t>
      </w:r>
      <w:r w:rsidR="002F7194">
        <w:rPr>
          <w:rFonts w:eastAsiaTheme="minorEastAsia" w:hint="eastAsia"/>
        </w:rPr>
        <w:t>值</w:t>
      </w:r>
      <w:r w:rsidRPr="003F0A3E">
        <w:rPr>
          <w:rFonts w:eastAsiaTheme="minorEastAsia" w:hint="eastAsia"/>
        </w:rPr>
        <w:t>就可以在不改变旧值的情况下被一个个计算出来。当然只使用一个数组更容易，可以用“</w:t>
      </w:r>
      <w:r w:rsidRPr="003F0A3E">
        <w:rPr>
          <w:rFonts w:eastAsiaTheme="minorEastAsia"/>
        </w:rPr>
        <w:t>in place”</w:t>
      </w:r>
      <w:r w:rsidRPr="003F0A3E">
        <w:rPr>
          <w:rFonts w:eastAsiaTheme="minorEastAsia" w:hint="eastAsia"/>
        </w:rPr>
        <w:t>的方式更新</w:t>
      </w:r>
      <w:r w:rsidR="004313D6">
        <w:rPr>
          <w:rFonts w:eastAsiaTheme="minorEastAsia" w:hint="eastAsia"/>
        </w:rPr>
        <w:t>值</w:t>
      </w:r>
      <w:r w:rsidRPr="003F0A3E">
        <w:rPr>
          <w:rFonts w:eastAsiaTheme="minorEastAsia" w:hint="eastAsia"/>
        </w:rPr>
        <w:t>。这种方式下，某个状态更新后的</w:t>
      </w:r>
      <w:r w:rsidR="00F91D7F">
        <w:rPr>
          <w:rFonts w:eastAsiaTheme="minorEastAsia" w:hint="eastAsia"/>
        </w:rPr>
        <w:t>值</w:t>
      </w:r>
      <w:r w:rsidRPr="003F0A3E">
        <w:rPr>
          <w:rFonts w:eastAsiaTheme="minorEastAsia" w:hint="eastAsia"/>
        </w:rPr>
        <w:t>就会</w:t>
      </w:r>
      <w:r w:rsidR="007278A5">
        <w:rPr>
          <w:rFonts w:eastAsiaTheme="minorEastAsia" w:hint="eastAsia"/>
        </w:rPr>
        <w:t>立即</w:t>
      </w:r>
      <w:r w:rsidRPr="003F0A3E">
        <w:rPr>
          <w:rFonts w:eastAsiaTheme="minorEastAsia" w:hint="eastAsia"/>
        </w:rPr>
        <w:t>覆盖掉旧</w:t>
      </w:r>
      <w:r w:rsidR="007278A5">
        <w:rPr>
          <w:rFonts w:eastAsiaTheme="minorEastAsia" w:hint="eastAsia"/>
        </w:rPr>
        <w:t>值</w:t>
      </w:r>
      <w:r w:rsidRPr="003F0A3E">
        <w:rPr>
          <w:rFonts w:eastAsiaTheme="minorEastAsia" w:hint="eastAsia"/>
        </w:rPr>
        <w:t>。</w:t>
      </w:r>
      <w:r w:rsidR="005B18A0" w:rsidRPr="005B18A0">
        <w:rPr>
          <w:rFonts w:eastAsiaTheme="minorEastAsia" w:hint="eastAsia"/>
        </w:rPr>
        <w:t>然后，根据状态更新的顺序，有时在</w:t>
      </w:r>
      <w:r w:rsidR="00FF6522">
        <w:rPr>
          <w:rFonts w:eastAsiaTheme="minorEastAsia" w:hint="eastAsia"/>
        </w:rPr>
        <w:t>式</w:t>
      </w:r>
      <w:r w:rsidR="005B18A0" w:rsidRPr="005B18A0">
        <w:rPr>
          <w:rFonts w:eastAsiaTheme="minorEastAsia"/>
        </w:rPr>
        <w:t>(</w:t>
      </w:r>
      <w:r w:rsidR="00FF6522">
        <w:rPr>
          <w:rFonts w:eastAsiaTheme="minorEastAsia" w:hint="eastAsia"/>
        </w:rPr>
        <w:t>5</w:t>
      </w:r>
      <w:r w:rsidR="005B18A0" w:rsidRPr="005B18A0">
        <w:rPr>
          <w:rFonts w:eastAsiaTheme="minorEastAsia"/>
        </w:rPr>
        <w:t>)</w:t>
      </w:r>
      <w:r w:rsidR="005B18A0" w:rsidRPr="005B18A0">
        <w:rPr>
          <w:rFonts w:eastAsiaTheme="minorEastAsia" w:hint="eastAsia"/>
        </w:rPr>
        <w:t>的右边使用新值而不是旧值</w:t>
      </w:r>
      <w:r w:rsidRPr="003F0A3E">
        <w:rPr>
          <w:rFonts w:eastAsiaTheme="minorEastAsia" w:hint="eastAsia"/>
        </w:rPr>
        <w:t>（可以这么理解：有时候恰好某个状态</w:t>
      </w:r>
      <w:r w:rsidRPr="003F0A3E">
        <w:rPr>
          <w:rFonts w:eastAsiaTheme="minorEastAsia"/>
        </w:rPr>
        <w:t>A</w:t>
      </w:r>
      <w:r w:rsidRPr="003F0A3E">
        <w:rPr>
          <w:rFonts w:eastAsiaTheme="minorEastAsia" w:hint="eastAsia"/>
        </w:rPr>
        <w:t>的</w:t>
      </w:r>
      <w:r w:rsidR="00A15B5D">
        <w:rPr>
          <w:rFonts w:eastAsiaTheme="minorEastAsia" w:hint="eastAsia"/>
        </w:rPr>
        <w:t>值</w:t>
      </w:r>
      <w:r w:rsidRPr="003F0A3E">
        <w:rPr>
          <w:rFonts w:eastAsiaTheme="minorEastAsia" w:hint="eastAsia"/>
        </w:rPr>
        <w:t>更新较频繁，因为它与其他状态联系比较多，这样有可能下一次其他状态用到的</w:t>
      </w:r>
      <w:r w:rsidRPr="003F0A3E">
        <w:rPr>
          <w:rFonts w:eastAsiaTheme="minorEastAsia"/>
        </w:rPr>
        <w:t>A</w:t>
      </w:r>
      <w:r w:rsidRPr="003F0A3E">
        <w:rPr>
          <w:rFonts w:eastAsiaTheme="minorEastAsia" w:hint="eastAsia"/>
        </w:rPr>
        <w:t>的</w:t>
      </w:r>
      <w:r w:rsidR="00A15B5D">
        <w:rPr>
          <w:rFonts w:eastAsiaTheme="minorEastAsia" w:hint="eastAsia"/>
        </w:rPr>
        <w:t>值</w:t>
      </w:r>
      <w:r w:rsidRPr="003F0A3E">
        <w:rPr>
          <w:rFonts w:eastAsiaTheme="minorEastAsia" w:hint="eastAsia"/>
        </w:rPr>
        <w:t>就是其更新两次或多次之后的）。</w:t>
      </w:r>
      <w:bookmarkStart w:id="28" w:name="OLE_LINK23"/>
      <w:bookmarkStart w:id="29" w:name="OLE_LINK24"/>
      <w:r w:rsidR="00137CC3">
        <w:rPr>
          <w:rFonts w:eastAsiaTheme="minorEastAsia" w:hint="eastAsia"/>
        </w:rPr>
        <w:t>“</w:t>
      </w:r>
      <w:r w:rsidR="00492DEC">
        <w:rPr>
          <w:rFonts w:eastAsiaTheme="minorEastAsia" w:hint="eastAsia"/>
        </w:rPr>
        <w:t>in place</w:t>
      </w:r>
      <w:r w:rsidR="00137CC3">
        <w:rPr>
          <w:rFonts w:eastAsiaTheme="minorEastAsia" w:hint="eastAsia"/>
        </w:rPr>
        <w:t>”</w:t>
      </w:r>
      <w:bookmarkEnd w:id="28"/>
      <w:bookmarkEnd w:id="29"/>
      <w:r w:rsidR="00492DEC">
        <w:rPr>
          <w:rFonts w:eastAsiaTheme="minorEastAsia" w:hint="eastAsia"/>
        </w:rPr>
        <w:t>算法同样也会收敛到</w:t>
      </w:r>
      <w:r w:rsidR="00492DEC" w:rsidRPr="00EE7E0F">
        <w:rPr>
          <w:rFonts w:eastAsia="宋体"/>
        </w:rPr>
        <w:t>v</w:t>
      </w:r>
      <w:r w:rsidR="00492DEC" w:rsidRPr="005D1A3C">
        <w:rPr>
          <w:rFonts w:eastAsia="宋体"/>
          <w:vertAlign w:val="subscript"/>
        </w:rPr>
        <w:t>π</w:t>
      </w:r>
      <w:r w:rsidR="00492DEC">
        <w:rPr>
          <w:rFonts w:eastAsiaTheme="minorEastAsia" w:hint="eastAsia"/>
        </w:rPr>
        <w:t>，实际上</w:t>
      </w:r>
      <w:r w:rsidR="00D72DBF">
        <w:rPr>
          <w:rFonts w:eastAsiaTheme="minorEastAsia" w:hint="eastAsia"/>
        </w:rPr>
        <w:t>通常其收敛速度快于使用两个数组的版本，</w:t>
      </w:r>
      <w:r w:rsidR="00F063BE">
        <w:rPr>
          <w:rFonts w:eastAsiaTheme="minorEastAsia" w:hint="eastAsia"/>
        </w:rPr>
        <w:t>因为一旦可用就使用某状态的新值。</w:t>
      </w:r>
      <w:r w:rsidR="00C05DD6" w:rsidRPr="00C05DD6">
        <w:rPr>
          <w:rFonts w:eastAsiaTheme="minorEastAsia" w:hint="eastAsia"/>
        </w:rPr>
        <w:t>我们认为更新是在状态空间的扫描中完成的。对于</w:t>
      </w:r>
      <w:r w:rsidR="00330F2D">
        <w:rPr>
          <w:rFonts w:eastAsiaTheme="minorEastAsia" w:hint="eastAsia"/>
        </w:rPr>
        <w:t>“</w:t>
      </w:r>
      <w:r w:rsidR="00330F2D">
        <w:rPr>
          <w:rFonts w:eastAsiaTheme="minorEastAsia" w:hint="eastAsia"/>
        </w:rPr>
        <w:t>in place</w:t>
      </w:r>
      <w:r w:rsidR="00330F2D">
        <w:rPr>
          <w:rFonts w:eastAsiaTheme="minorEastAsia" w:hint="eastAsia"/>
        </w:rPr>
        <w:t>”</w:t>
      </w:r>
      <w:r w:rsidR="00C05DD6" w:rsidRPr="00C05DD6">
        <w:rPr>
          <w:rFonts w:eastAsiaTheme="minorEastAsia" w:hint="eastAsia"/>
        </w:rPr>
        <w:t>算法，状态值在扫描期间更新的顺序对收敛速度有显著影响</w:t>
      </w:r>
      <w:r w:rsidRPr="003F0A3E">
        <w:rPr>
          <w:rFonts w:eastAsiaTheme="minorEastAsia" w:hint="eastAsia"/>
        </w:rPr>
        <w:t>。当我们考虑</w:t>
      </w:r>
      <w:r w:rsidRPr="003F0A3E">
        <w:rPr>
          <w:rFonts w:eastAsiaTheme="minorEastAsia"/>
        </w:rPr>
        <w:t>DP</w:t>
      </w:r>
      <w:r w:rsidRPr="003F0A3E">
        <w:rPr>
          <w:rFonts w:eastAsiaTheme="minorEastAsia" w:hint="eastAsia"/>
        </w:rPr>
        <w:t>算法的时候，通常都考虑“</w:t>
      </w:r>
      <w:r w:rsidRPr="003F0A3E">
        <w:rPr>
          <w:rFonts w:eastAsiaTheme="minorEastAsia"/>
        </w:rPr>
        <w:t>in place”</w:t>
      </w:r>
      <w:r w:rsidRPr="003F0A3E">
        <w:rPr>
          <w:rFonts w:eastAsiaTheme="minorEastAsia" w:hint="eastAsia"/>
        </w:rPr>
        <w:t>形式。</w:t>
      </w:r>
    </w:p>
    <w:p w:rsidR="002C4941" w:rsidRDefault="00883E7B" w:rsidP="00883E7B">
      <w:pPr>
        <w:spacing w:before="192" w:after="192"/>
        <w:ind w:firstLine="480"/>
        <w:rPr>
          <w:rFonts w:eastAsiaTheme="minorEastAsia"/>
        </w:rPr>
      </w:pPr>
      <w:r w:rsidRPr="00883E7B">
        <w:rPr>
          <w:rFonts w:eastAsiaTheme="minorEastAsia" w:hint="eastAsia"/>
        </w:rPr>
        <w:t>虽然</w:t>
      </w:r>
      <w:r w:rsidR="00FD46C3">
        <w:rPr>
          <w:rFonts w:eastAsiaTheme="minorEastAsia" w:hint="eastAsia"/>
        </w:rPr>
        <w:t>策略迭代评估</w:t>
      </w:r>
      <w:r w:rsidRPr="00883E7B">
        <w:rPr>
          <w:rFonts w:eastAsiaTheme="minorEastAsia" w:hint="eastAsia"/>
        </w:rPr>
        <w:t>最终肯定会收敛，但是实际程序中我们需要设置一个终止条件。一个典型的终止条件就是当</w:t>
      </w:r>
      <w:r w:rsidR="00FD28B7" w:rsidRPr="00FD28B7">
        <w:rPr>
          <w:rFonts w:eastAsiaTheme="minorEastAsia"/>
        </w:rPr>
        <w:t>max</w:t>
      </w:r>
      <w:r w:rsidR="00FD28B7" w:rsidRPr="00FD28B7">
        <w:rPr>
          <w:rFonts w:eastAsiaTheme="minorEastAsia"/>
          <w:vertAlign w:val="subscript"/>
        </w:rPr>
        <w:t>s</w:t>
      </w:r>
      <w:r w:rsidR="00FD28B7" w:rsidRPr="00FD28B7">
        <w:rPr>
          <w:rFonts w:ascii="宋体" w:eastAsia="宋体" w:hAnsi="宋体" w:cs="宋体" w:hint="eastAsia"/>
          <w:vertAlign w:val="subscript"/>
        </w:rPr>
        <w:t>∈</w:t>
      </w:r>
      <w:r w:rsidR="00FD28B7" w:rsidRPr="00FD28B7">
        <w:rPr>
          <w:rFonts w:eastAsiaTheme="minorEastAsia"/>
          <w:vertAlign w:val="subscript"/>
        </w:rPr>
        <w:t>S</w:t>
      </w:r>
      <w:r w:rsidR="00FD28B7" w:rsidRPr="00FD28B7">
        <w:rPr>
          <w:rFonts w:eastAsiaTheme="minorEastAsia"/>
        </w:rPr>
        <w:t xml:space="preserve"> |v</w:t>
      </w:r>
      <w:r w:rsidR="00FD28B7" w:rsidRPr="001D1D5E">
        <w:rPr>
          <w:rFonts w:eastAsiaTheme="minorEastAsia"/>
          <w:vertAlign w:val="subscript"/>
        </w:rPr>
        <w:t>k+1</w:t>
      </w:r>
      <w:r w:rsidR="00FD28B7" w:rsidRPr="00FD28B7">
        <w:rPr>
          <w:rFonts w:eastAsiaTheme="minorEastAsia"/>
        </w:rPr>
        <w:t>(s)</w:t>
      </w:r>
      <w:r w:rsidR="001D1D5E">
        <w:rPr>
          <w:rFonts w:eastAsiaTheme="minorEastAsia" w:hint="eastAsia"/>
        </w:rPr>
        <w:t>-</w:t>
      </w:r>
      <w:r w:rsidR="00FD28B7" w:rsidRPr="00FD28B7">
        <w:rPr>
          <w:rFonts w:eastAsiaTheme="minorEastAsia"/>
        </w:rPr>
        <w:t>v</w:t>
      </w:r>
      <w:r w:rsidR="00FD28B7" w:rsidRPr="001D1D5E">
        <w:rPr>
          <w:rFonts w:eastAsiaTheme="minorEastAsia"/>
          <w:vertAlign w:val="subscript"/>
        </w:rPr>
        <w:t>k</w:t>
      </w:r>
      <w:r w:rsidR="00FD28B7" w:rsidRPr="00FD28B7">
        <w:rPr>
          <w:rFonts w:eastAsiaTheme="minorEastAsia"/>
        </w:rPr>
        <w:t>(s)|</w:t>
      </w:r>
      <w:r w:rsidRPr="00883E7B">
        <w:rPr>
          <w:rFonts w:eastAsiaTheme="minorEastAsia" w:hint="eastAsia"/>
        </w:rPr>
        <w:t>的值非常小的时候，就让程序停止。</w:t>
      </w:r>
    </w:p>
    <w:p w:rsidR="005408C8" w:rsidRDefault="00083A60" w:rsidP="00083A60">
      <w:pPr>
        <w:pStyle w:val="afff9"/>
      </w:pPr>
      <w:r>
        <w:drawing>
          <wp:inline distT="0" distB="0" distL="0" distR="0" wp14:anchorId="54332873" wp14:editId="49A39A8B">
            <wp:extent cx="5486400" cy="22301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486400" cy="2230120"/>
                    </a:xfrm>
                    <a:prstGeom prst="rect">
                      <a:avLst/>
                    </a:prstGeom>
                  </pic:spPr>
                </pic:pic>
              </a:graphicData>
            </a:graphic>
          </wp:inline>
        </w:drawing>
      </w:r>
    </w:p>
    <w:p w:rsidR="00083A60" w:rsidRPr="00083A60" w:rsidRDefault="00083A60" w:rsidP="00083A60">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1776C">
        <w:t>2</w:t>
      </w:r>
      <w:r>
        <w:fldChar w:fldCharType="end"/>
      </w:r>
      <w:r>
        <w:rPr>
          <w:rFonts w:hint="eastAsia"/>
        </w:rPr>
        <w:t xml:space="preserve"> </w:t>
      </w:r>
      <w:r w:rsidR="00FB17C5">
        <w:rPr>
          <w:rFonts w:hint="eastAsia"/>
        </w:rPr>
        <w:t>迭代策略评估</w:t>
      </w:r>
    </w:p>
    <w:p w:rsidR="006A1913" w:rsidRDefault="00AF0C46" w:rsidP="00506C54">
      <w:pPr>
        <w:pStyle w:val="2"/>
      </w:pPr>
      <w:r>
        <w:rPr>
          <w:rFonts w:hint="eastAsia"/>
        </w:rPr>
        <w:lastRenderedPageBreak/>
        <w:t>策略</w:t>
      </w:r>
      <w:r w:rsidR="007447DB">
        <w:rPr>
          <w:rFonts w:hint="eastAsia"/>
        </w:rPr>
        <w:t>改进</w:t>
      </w:r>
    </w:p>
    <w:p w:rsidR="00AF0C46" w:rsidRDefault="00770308" w:rsidP="00AF0C46">
      <w:pPr>
        <w:spacing w:before="192" w:after="192"/>
        <w:ind w:firstLine="480"/>
        <w:rPr>
          <w:rFonts w:eastAsia="宋体"/>
        </w:rPr>
      </w:pPr>
      <w:r>
        <w:rPr>
          <w:rFonts w:eastAsiaTheme="minorEastAsia" w:hint="eastAsia"/>
        </w:rPr>
        <w:t>计算策略值函数的目的就是寻找更优的策略。假设已经确定了任一确定性策略</w:t>
      </w:r>
      <w:bookmarkStart w:id="30" w:name="OLE_LINK25"/>
      <w:r>
        <w:rPr>
          <w:rFonts w:eastAsia="宋体"/>
        </w:rPr>
        <w:t>π</w:t>
      </w:r>
      <w:bookmarkEnd w:id="30"/>
      <w:r>
        <w:rPr>
          <w:rFonts w:eastAsiaTheme="minorEastAsia" w:hint="eastAsia"/>
        </w:rPr>
        <w:t>的值函数</w:t>
      </w:r>
      <w:r w:rsidRPr="00EE7E0F">
        <w:rPr>
          <w:rFonts w:eastAsia="宋体"/>
        </w:rPr>
        <w:t>v</w:t>
      </w:r>
      <w:bookmarkStart w:id="31" w:name="OLE_LINK8"/>
      <w:bookmarkStart w:id="32" w:name="OLE_LINK9"/>
      <w:r w:rsidRPr="005D1A3C">
        <w:rPr>
          <w:rFonts w:eastAsia="宋体"/>
          <w:vertAlign w:val="subscript"/>
        </w:rPr>
        <w:t>π</w:t>
      </w:r>
      <w:bookmarkEnd w:id="31"/>
      <w:bookmarkEnd w:id="32"/>
      <w:r>
        <w:rPr>
          <w:rFonts w:eastAsiaTheme="minorEastAsia" w:hint="eastAsia"/>
        </w:rPr>
        <w:t>，</w:t>
      </w:r>
      <w:r w:rsidR="005273F6">
        <w:rPr>
          <w:rFonts w:eastAsiaTheme="minorEastAsia" w:hint="eastAsia"/>
        </w:rPr>
        <w:t>那么对于某一状态</w:t>
      </w:r>
      <w:r w:rsidR="002453A8" w:rsidRPr="002453A8">
        <w:rPr>
          <w:rFonts w:eastAsiaTheme="minorEastAsia"/>
        </w:rPr>
        <w:t>s</w:t>
      </w:r>
      <w:r w:rsidR="002453A8" w:rsidRPr="002453A8">
        <w:rPr>
          <w:rFonts w:eastAsiaTheme="minorEastAsia" w:hint="eastAsia"/>
        </w:rPr>
        <w:t>，我们想要知道是不是可以改变一下</w:t>
      </w:r>
      <w:r w:rsidR="009B29E4">
        <w:rPr>
          <w:rFonts w:eastAsiaTheme="minorEastAsia" w:hint="eastAsia"/>
        </w:rPr>
        <w:t>策略</w:t>
      </w:r>
      <w:r w:rsidR="002453A8" w:rsidRPr="002453A8">
        <w:rPr>
          <w:rFonts w:eastAsiaTheme="minorEastAsia" w:hint="eastAsia"/>
        </w:rPr>
        <w:t>来</w:t>
      </w:r>
      <w:r w:rsidR="009B29E4">
        <w:rPr>
          <w:rFonts w:eastAsiaTheme="minorEastAsia" w:hint="eastAsia"/>
        </w:rPr>
        <w:t>确定性地</w:t>
      </w:r>
      <w:r w:rsidR="002453A8" w:rsidRPr="002453A8">
        <w:rPr>
          <w:rFonts w:eastAsiaTheme="minorEastAsia" w:hint="eastAsia"/>
        </w:rPr>
        <w:t>选择</w:t>
      </w:r>
      <w:r w:rsidR="009B29E4">
        <w:rPr>
          <w:rFonts w:eastAsiaTheme="minorEastAsia" w:hint="eastAsia"/>
        </w:rPr>
        <w:t>一个动作</w:t>
      </w:r>
      <w:r w:rsidR="009B29E4">
        <w:rPr>
          <w:rFonts w:eastAsiaTheme="minorEastAsia" w:hint="eastAsia"/>
        </w:rPr>
        <w:t>a</w:t>
      </w:r>
      <w:r w:rsidR="009B29E4">
        <w:rPr>
          <w:rFonts w:eastAsiaTheme="minorEastAsia" w:hint="eastAsia"/>
        </w:rPr>
        <w:t>≠</w:t>
      </w:r>
      <w:r w:rsidR="009958CA" w:rsidRPr="00EE7E0F">
        <w:rPr>
          <w:rFonts w:eastAsia="宋体"/>
        </w:rPr>
        <w:t>v</w:t>
      </w:r>
      <w:r w:rsidR="009958CA">
        <w:rPr>
          <w:rFonts w:eastAsia="宋体" w:hint="eastAsia"/>
        </w:rPr>
        <w:t>(s)</w:t>
      </w:r>
      <w:r w:rsidR="000C0D98">
        <w:rPr>
          <w:rFonts w:eastAsia="宋体" w:hint="eastAsia"/>
        </w:rPr>
        <w:t>。</w:t>
      </w:r>
      <w:r w:rsidR="006235A1">
        <w:rPr>
          <w:rFonts w:eastAsia="宋体" w:hint="eastAsia"/>
        </w:rPr>
        <w:t>我们已经知道在状态</w:t>
      </w:r>
      <w:r w:rsidR="006235A1">
        <w:rPr>
          <w:rFonts w:eastAsia="宋体" w:hint="eastAsia"/>
        </w:rPr>
        <w:t>s</w:t>
      </w:r>
      <w:r w:rsidR="006235A1">
        <w:rPr>
          <w:rFonts w:eastAsia="宋体" w:hint="eastAsia"/>
        </w:rPr>
        <w:t>遵循当前策略的好坏，即</w:t>
      </w:r>
      <w:r w:rsidR="006235A1" w:rsidRPr="00EE7E0F">
        <w:rPr>
          <w:rFonts w:eastAsia="宋体"/>
        </w:rPr>
        <w:t>v</w:t>
      </w:r>
      <w:r w:rsidR="006235A1" w:rsidRPr="005D1A3C">
        <w:rPr>
          <w:rFonts w:eastAsia="宋体"/>
          <w:vertAlign w:val="subscript"/>
        </w:rPr>
        <w:t>π</w:t>
      </w:r>
      <w:r w:rsidR="006235A1">
        <w:rPr>
          <w:rFonts w:eastAsia="宋体" w:hint="eastAsia"/>
        </w:rPr>
        <w:t>(s)</w:t>
      </w:r>
      <w:r w:rsidR="006235A1">
        <w:rPr>
          <w:rFonts w:eastAsia="宋体" w:hint="eastAsia"/>
        </w:rPr>
        <w:t>，</w:t>
      </w:r>
      <w:r w:rsidR="00BD0F0D">
        <w:rPr>
          <w:rFonts w:eastAsia="宋体" w:hint="eastAsia"/>
        </w:rPr>
        <w:t>但是</w:t>
      </w:r>
      <w:r w:rsidR="00F01588">
        <w:rPr>
          <w:rFonts w:eastAsia="宋体" w:hint="eastAsia"/>
        </w:rPr>
        <w:t>变成新策略后是变好了呢还是变坏了呢？</w:t>
      </w:r>
      <w:r w:rsidR="00FF6300">
        <w:rPr>
          <w:rFonts w:eastAsia="宋体" w:hint="eastAsia"/>
        </w:rPr>
        <w:t>一种方法就是在</w:t>
      </w:r>
      <w:r w:rsidR="00FF6300">
        <w:rPr>
          <w:rFonts w:eastAsia="宋体" w:hint="eastAsia"/>
        </w:rPr>
        <w:t>s</w:t>
      </w:r>
      <w:r w:rsidR="00FF6300">
        <w:rPr>
          <w:rFonts w:eastAsia="宋体" w:hint="eastAsia"/>
        </w:rPr>
        <w:t>考虑选择</w:t>
      </w:r>
      <w:r w:rsidR="00FF6300">
        <w:rPr>
          <w:rFonts w:eastAsia="宋体" w:hint="eastAsia"/>
        </w:rPr>
        <w:t>a</w:t>
      </w:r>
      <w:r w:rsidR="00FF6300">
        <w:rPr>
          <w:rFonts w:eastAsia="宋体" w:hint="eastAsia"/>
        </w:rPr>
        <w:t>，之后遵循现有的策略</w:t>
      </w:r>
      <w:bookmarkStart w:id="33" w:name="OLE_LINK26"/>
      <w:bookmarkStart w:id="34" w:name="OLE_LINK27"/>
      <w:r w:rsidR="00FF6300">
        <w:rPr>
          <w:rFonts w:eastAsia="宋体"/>
        </w:rPr>
        <w:t>π</w:t>
      </w:r>
      <w:bookmarkEnd w:id="33"/>
      <w:bookmarkEnd w:id="34"/>
      <w:r w:rsidR="00FF6300">
        <w:rPr>
          <w:rFonts w:eastAsia="宋体" w:hint="eastAsia"/>
        </w:rPr>
        <w:t>，</w:t>
      </w:r>
      <w:r w:rsidR="00064674">
        <w:rPr>
          <w:rFonts w:eastAsia="宋体" w:hint="eastAsia"/>
        </w:rPr>
        <w:t>此时</w:t>
      </w:r>
      <w:r w:rsidR="00064674">
        <w:rPr>
          <w:rFonts w:eastAsia="宋体" w:hint="eastAsia"/>
        </w:rPr>
        <w:t>value</w:t>
      </w:r>
      <w:r w:rsidR="00064674">
        <w:rPr>
          <w:rFonts w:eastAsia="宋体" w:hint="eastAsia"/>
        </w:rPr>
        <w:t>迭代如下：</w:t>
      </w:r>
    </w:p>
    <w:p w:rsidR="00064674" w:rsidRDefault="003357BC" w:rsidP="003357BC">
      <w:pPr>
        <w:pStyle w:val="af1"/>
      </w:pPr>
      <w:r>
        <w:rPr>
          <w:rFonts w:hint="eastAsia"/>
        </w:rPr>
        <w:tab/>
      </w:r>
      <w:r w:rsidRPr="003357BC">
        <w:rPr>
          <w:position w:val="-46"/>
        </w:rPr>
        <w:object w:dxaOrig="4300" w:dyaOrig="1040">
          <v:shape id="_x0000_i1027" type="#_x0000_t75" style="width:214.75pt;height:51.95pt" o:ole="">
            <v:imagedata r:id="rId28" o:title=""/>
          </v:shape>
          <o:OLEObject Type="Embed" ProgID="Equation.DSMT4" ShapeID="_x0000_i1027" DrawAspect="Content" ObjectID="_1630776248" r:id="rId29"/>
        </w:object>
      </w:r>
      <w:r>
        <w:rPr>
          <w:rFonts w:hint="eastAsia"/>
        </w:rPr>
        <w:tab/>
      </w:r>
      <w:r>
        <w:rPr>
          <w:rFonts w:hint="eastAsia"/>
        </w:rPr>
        <w:t>（</w:t>
      </w:r>
      <w:r>
        <w:rPr>
          <w:rFonts w:hint="eastAsia"/>
        </w:rPr>
        <w:t>6</w:t>
      </w:r>
      <w:r>
        <w:rPr>
          <w:rFonts w:hint="eastAsia"/>
        </w:rPr>
        <w:t>）</w:t>
      </w:r>
    </w:p>
    <w:p w:rsidR="003357BC" w:rsidRDefault="009316DF" w:rsidP="003357BC">
      <w:pPr>
        <w:spacing w:before="192" w:after="192"/>
        <w:ind w:firstLine="480"/>
        <w:rPr>
          <w:rFonts w:eastAsia="宋体"/>
        </w:rPr>
      </w:pPr>
      <w:r>
        <w:rPr>
          <w:rFonts w:eastAsiaTheme="minorEastAsia" w:hint="eastAsia"/>
        </w:rPr>
        <w:t>关键标准是</w:t>
      </w:r>
      <w:r w:rsidR="00402E7E">
        <w:rPr>
          <w:rFonts w:eastAsiaTheme="minorEastAsia" w:hint="eastAsia"/>
        </w:rPr>
        <w:t>其是否大于</w:t>
      </w:r>
      <w:r w:rsidR="00402E7E" w:rsidRPr="00EE7E0F">
        <w:rPr>
          <w:rFonts w:eastAsia="宋体"/>
        </w:rPr>
        <w:t>v</w:t>
      </w:r>
      <w:r w:rsidR="00402E7E" w:rsidRPr="005D1A3C">
        <w:rPr>
          <w:rFonts w:eastAsia="宋体"/>
          <w:vertAlign w:val="subscript"/>
        </w:rPr>
        <w:t>π</w:t>
      </w:r>
      <w:r w:rsidR="00402E7E">
        <w:rPr>
          <w:rFonts w:eastAsia="宋体" w:hint="eastAsia"/>
        </w:rPr>
        <w:t>(s)</w:t>
      </w:r>
      <w:r w:rsidR="00402E7E">
        <w:rPr>
          <w:rFonts w:eastAsia="宋体" w:hint="eastAsia"/>
        </w:rPr>
        <w:t>，如果大于，说明在</w:t>
      </w:r>
      <w:r w:rsidR="00402E7E">
        <w:rPr>
          <w:rFonts w:eastAsia="宋体" w:hint="eastAsia"/>
        </w:rPr>
        <w:t>s</w:t>
      </w:r>
      <w:r w:rsidR="00402E7E">
        <w:rPr>
          <w:rFonts w:eastAsia="宋体" w:hint="eastAsia"/>
        </w:rPr>
        <w:t>选择</w:t>
      </w:r>
      <w:r w:rsidR="00402E7E">
        <w:rPr>
          <w:rFonts w:eastAsia="宋体" w:hint="eastAsia"/>
        </w:rPr>
        <w:t>a</w:t>
      </w:r>
      <w:r w:rsidR="00402E7E">
        <w:rPr>
          <w:rFonts w:eastAsia="宋体" w:hint="eastAsia"/>
        </w:rPr>
        <w:t>，之后遵循策略</w:t>
      </w:r>
      <w:r w:rsidR="00402E7E">
        <w:rPr>
          <w:rFonts w:eastAsia="宋体"/>
        </w:rPr>
        <w:t>π</w:t>
      </w:r>
      <w:r w:rsidR="00402E7E">
        <w:rPr>
          <w:rFonts w:eastAsia="宋体" w:hint="eastAsia"/>
        </w:rPr>
        <w:t>会优于一直遵循策略</w:t>
      </w:r>
      <w:r w:rsidR="00402E7E">
        <w:rPr>
          <w:rFonts w:eastAsia="宋体"/>
        </w:rPr>
        <w:t>π</w:t>
      </w:r>
      <w:r w:rsidR="00402E7E">
        <w:rPr>
          <w:rFonts w:eastAsia="宋体" w:hint="eastAsia"/>
        </w:rPr>
        <w:t>，</w:t>
      </w:r>
      <w:r w:rsidR="0010114F">
        <w:rPr>
          <w:rFonts w:eastAsia="宋体" w:hint="eastAsia"/>
        </w:rPr>
        <w:t>那么</w:t>
      </w:r>
      <w:r w:rsidR="00737BD6">
        <w:rPr>
          <w:rFonts w:eastAsia="宋体" w:hint="eastAsia"/>
        </w:rPr>
        <w:t>在每次遇到状态</w:t>
      </w:r>
      <w:r w:rsidR="00737BD6">
        <w:rPr>
          <w:rFonts w:eastAsia="宋体" w:hint="eastAsia"/>
        </w:rPr>
        <w:t>s</w:t>
      </w:r>
      <w:r w:rsidR="00737BD6">
        <w:rPr>
          <w:rFonts w:eastAsia="宋体" w:hint="eastAsia"/>
        </w:rPr>
        <w:t>时仍然选择</w:t>
      </w:r>
      <w:r w:rsidR="00737BD6">
        <w:rPr>
          <w:rFonts w:eastAsia="宋体" w:hint="eastAsia"/>
        </w:rPr>
        <w:t>a</w:t>
      </w:r>
      <w:r w:rsidR="00737BD6">
        <w:rPr>
          <w:rFonts w:eastAsia="宋体" w:hint="eastAsia"/>
        </w:rPr>
        <w:t>会更好，</w:t>
      </w:r>
      <w:r w:rsidR="004067E1">
        <w:rPr>
          <w:rFonts w:eastAsia="宋体" w:hint="eastAsia"/>
        </w:rPr>
        <w:t>新的策略在整体也更优。</w:t>
      </w:r>
    </w:p>
    <w:p w:rsidR="005670F5" w:rsidRDefault="00BC62BF" w:rsidP="00181FE9">
      <w:pPr>
        <w:spacing w:before="192" w:after="192"/>
        <w:ind w:firstLine="480"/>
        <w:rPr>
          <w:rFonts w:eastAsiaTheme="minorEastAsia"/>
        </w:rPr>
      </w:pPr>
      <w:r>
        <w:rPr>
          <w:rFonts w:eastAsiaTheme="minorEastAsia" w:hint="eastAsia"/>
        </w:rPr>
        <w:t>这是一个称为策略</w:t>
      </w:r>
      <w:r w:rsidR="007447DB">
        <w:rPr>
          <w:rFonts w:eastAsiaTheme="minorEastAsia" w:hint="eastAsia"/>
        </w:rPr>
        <w:t>改进</w:t>
      </w:r>
      <w:r w:rsidR="005670F5" w:rsidRPr="005670F5">
        <w:rPr>
          <w:rFonts w:eastAsiaTheme="minorEastAsia" w:hint="eastAsia"/>
        </w:rPr>
        <w:t>定理</w:t>
      </w:r>
      <w:r w:rsidR="00181FE9">
        <w:rPr>
          <w:rFonts w:eastAsiaTheme="minorEastAsia" w:hint="eastAsia"/>
        </w:rPr>
        <w:t>（</w:t>
      </w:r>
      <w:r w:rsidR="00181FE9" w:rsidRPr="00181FE9">
        <w:rPr>
          <w:rFonts w:eastAsiaTheme="minorEastAsia"/>
        </w:rPr>
        <w:t>policy improvement</w:t>
      </w:r>
      <w:r w:rsidR="00181FE9">
        <w:rPr>
          <w:rFonts w:eastAsiaTheme="minorEastAsia" w:hint="eastAsia"/>
        </w:rPr>
        <w:t xml:space="preserve"> </w:t>
      </w:r>
      <w:r w:rsidR="00181FE9" w:rsidRPr="00181FE9">
        <w:rPr>
          <w:rFonts w:eastAsiaTheme="minorEastAsia"/>
        </w:rPr>
        <w:t>theorem</w:t>
      </w:r>
      <w:r w:rsidR="00181FE9">
        <w:rPr>
          <w:rFonts w:eastAsiaTheme="minorEastAsia" w:hint="eastAsia"/>
        </w:rPr>
        <w:t>）</w:t>
      </w:r>
      <w:r w:rsidR="005670F5" w:rsidRPr="005670F5">
        <w:rPr>
          <w:rFonts w:eastAsiaTheme="minorEastAsia" w:hint="eastAsia"/>
        </w:rPr>
        <w:t>的一般结果的特殊情况</w:t>
      </w:r>
      <w:r>
        <w:rPr>
          <w:rFonts w:eastAsiaTheme="minorEastAsia" w:hint="eastAsia"/>
        </w:rPr>
        <w:t>。</w:t>
      </w:r>
      <w:r w:rsidR="000851AF">
        <w:rPr>
          <w:rFonts w:eastAsiaTheme="minorEastAsia" w:hint="eastAsia"/>
        </w:rPr>
        <w:t>设</w:t>
      </w:r>
      <w:r w:rsidR="000851AF">
        <w:rPr>
          <w:rFonts w:eastAsia="宋体"/>
        </w:rPr>
        <w:t>π</w:t>
      </w:r>
      <w:r w:rsidR="000851AF">
        <w:rPr>
          <w:rFonts w:eastAsia="宋体" w:hint="eastAsia"/>
        </w:rPr>
        <w:t>和</w:t>
      </w:r>
      <w:r w:rsidR="000851AF">
        <w:rPr>
          <w:rFonts w:eastAsia="宋体"/>
        </w:rPr>
        <w:t>π’</w:t>
      </w:r>
      <w:r w:rsidR="000851AF">
        <w:rPr>
          <w:rFonts w:eastAsia="宋体" w:hint="eastAsia"/>
        </w:rPr>
        <w:t>任意确定策略对，对于所有</w:t>
      </w:r>
      <w:r w:rsidR="000851AF" w:rsidRPr="004B7AF4">
        <w:rPr>
          <w:rFonts w:eastAsiaTheme="minorEastAsia"/>
        </w:rPr>
        <w:t>s</w:t>
      </w:r>
      <w:r w:rsidR="000851AF" w:rsidRPr="004B7AF4">
        <w:rPr>
          <w:rFonts w:ascii="宋体" w:eastAsia="宋体" w:hAnsi="宋体" w:cs="宋体" w:hint="eastAsia"/>
        </w:rPr>
        <w:t>∈</w:t>
      </w:r>
      <w:r w:rsidR="000851AF" w:rsidRPr="004B7AF4">
        <w:rPr>
          <w:rFonts w:eastAsiaTheme="minorEastAsia"/>
        </w:rPr>
        <w:t>S</w:t>
      </w:r>
      <w:r w:rsidR="000851AF">
        <w:rPr>
          <w:rFonts w:eastAsiaTheme="minorEastAsia" w:hint="eastAsia"/>
        </w:rPr>
        <w:t>，有</w:t>
      </w:r>
    </w:p>
    <w:p w:rsidR="000851AF" w:rsidRDefault="00740D07" w:rsidP="00740D07">
      <w:pPr>
        <w:pStyle w:val="af1"/>
      </w:pPr>
      <w:r>
        <w:rPr>
          <w:rFonts w:hint="eastAsia"/>
        </w:rPr>
        <w:tab/>
      </w:r>
      <w:r w:rsidRPr="00740D07">
        <w:rPr>
          <w:position w:val="-16"/>
        </w:rPr>
        <w:object w:dxaOrig="1920" w:dyaOrig="440">
          <v:shape id="_x0000_i1028" type="#_x0000_t75" style="width:95.8pt;height:21.9pt" o:ole="">
            <v:imagedata r:id="rId30" o:title=""/>
          </v:shape>
          <o:OLEObject Type="Embed" ProgID="Equation.DSMT4" ShapeID="_x0000_i1028" DrawAspect="Content" ObjectID="_1630776249" r:id="rId31"/>
        </w:object>
      </w:r>
      <w:r>
        <w:rPr>
          <w:rFonts w:hint="eastAsia"/>
        </w:rPr>
        <w:tab/>
      </w:r>
      <w:r>
        <w:rPr>
          <w:rFonts w:hint="eastAsia"/>
        </w:rPr>
        <w:t>（</w:t>
      </w:r>
      <w:r>
        <w:rPr>
          <w:rFonts w:hint="eastAsia"/>
        </w:rPr>
        <w:t>7</w:t>
      </w:r>
      <w:r>
        <w:rPr>
          <w:rFonts w:hint="eastAsia"/>
        </w:rPr>
        <w:t>）</w:t>
      </w:r>
    </w:p>
    <w:p w:rsidR="00740D07" w:rsidRPr="00740D07" w:rsidRDefault="00214B1A" w:rsidP="00740D07">
      <w:pPr>
        <w:spacing w:before="192" w:after="192"/>
        <w:ind w:firstLine="480"/>
        <w:rPr>
          <w:rFonts w:eastAsiaTheme="minorEastAsia"/>
        </w:rPr>
      </w:pPr>
      <w:r>
        <w:rPr>
          <w:rFonts w:eastAsiaTheme="minorEastAsia" w:hint="eastAsia"/>
        </w:rPr>
        <w:t>那么策略</w:t>
      </w:r>
      <w:r>
        <w:rPr>
          <w:rFonts w:eastAsia="宋体"/>
        </w:rPr>
        <w:t>π’</w:t>
      </w:r>
      <w:r>
        <w:rPr>
          <w:rFonts w:eastAsia="宋体" w:hint="eastAsia"/>
        </w:rPr>
        <w:t>等同于或优于策略</w:t>
      </w:r>
      <w:r>
        <w:rPr>
          <w:rFonts w:eastAsia="宋体"/>
        </w:rPr>
        <w:t>π</w:t>
      </w:r>
      <w:r>
        <w:rPr>
          <w:rFonts w:eastAsia="宋体" w:hint="eastAsia"/>
        </w:rPr>
        <w:t>，</w:t>
      </w:r>
      <w:r w:rsidR="003E0163">
        <w:rPr>
          <w:rFonts w:eastAsia="宋体" w:hint="eastAsia"/>
        </w:rPr>
        <w:t>也就是说对于</w:t>
      </w:r>
      <w:r w:rsidR="004D74BD">
        <w:rPr>
          <w:rFonts w:eastAsia="宋体" w:hint="eastAsia"/>
        </w:rPr>
        <w:t>所有</w:t>
      </w:r>
      <w:r w:rsidR="004D74BD" w:rsidRPr="004B7AF4">
        <w:rPr>
          <w:rFonts w:eastAsiaTheme="minorEastAsia"/>
        </w:rPr>
        <w:t>s</w:t>
      </w:r>
      <w:r w:rsidR="004D74BD" w:rsidRPr="004B7AF4">
        <w:rPr>
          <w:rFonts w:ascii="宋体" w:eastAsia="宋体" w:hAnsi="宋体" w:cs="宋体" w:hint="eastAsia"/>
        </w:rPr>
        <w:t>∈</w:t>
      </w:r>
      <w:r w:rsidR="004D74BD" w:rsidRPr="004B7AF4">
        <w:rPr>
          <w:rFonts w:eastAsiaTheme="minorEastAsia"/>
        </w:rPr>
        <w:t>S</w:t>
      </w:r>
      <w:r w:rsidR="004D74BD">
        <w:rPr>
          <w:rFonts w:eastAsiaTheme="minorEastAsia" w:hint="eastAsia"/>
        </w:rPr>
        <w:t>，</w:t>
      </w:r>
      <w:r w:rsidR="003E0163">
        <w:rPr>
          <w:rFonts w:eastAsia="宋体" w:hint="eastAsia"/>
        </w:rPr>
        <w:t>其必会获得更大或相等的期望回报：</w:t>
      </w:r>
    </w:p>
    <w:p w:rsidR="0090509A" w:rsidRDefault="00381541" w:rsidP="00381541">
      <w:pPr>
        <w:pStyle w:val="af1"/>
      </w:pPr>
      <w:r>
        <w:rPr>
          <w:rFonts w:hint="eastAsia"/>
        </w:rPr>
        <w:tab/>
      </w:r>
      <w:r w:rsidRPr="00381541">
        <w:rPr>
          <w:position w:val="-14"/>
        </w:rPr>
        <w:object w:dxaOrig="1320" w:dyaOrig="380">
          <v:shape id="_x0000_i1029" type="#_x0000_t75" style="width:65.75pt;height:18.8pt" o:ole="">
            <v:imagedata r:id="rId32" o:title=""/>
          </v:shape>
          <o:OLEObject Type="Embed" ProgID="Equation.DSMT4" ShapeID="_x0000_i1029" DrawAspect="Content" ObjectID="_1630776250" r:id="rId33"/>
        </w:object>
      </w:r>
      <w:r>
        <w:rPr>
          <w:rFonts w:hint="eastAsia"/>
        </w:rPr>
        <w:tab/>
      </w:r>
      <w:r>
        <w:rPr>
          <w:rFonts w:hint="eastAsia"/>
        </w:rPr>
        <w:t>（</w:t>
      </w:r>
      <w:r>
        <w:rPr>
          <w:rFonts w:hint="eastAsia"/>
        </w:rPr>
        <w:t>8</w:t>
      </w:r>
      <w:r>
        <w:rPr>
          <w:rFonts w:hint="eastAsia"/>
        </w:rPr>
        <w:t>）</w:t>
      </w:r>
    </w:p>
    <w:p w:rsidR="00381541" w:rsidRDefault="00AF1D9D" w:rsidP="00381541">
      <w:pPr>
        <w:spacing w:before="192" w:after="192"/>
        <w:ind w:firstLine="480"/>
        <w:rPr>
          <w:rFonts w:eastAsiaTheme="minorEastAsia"/>
        </w:rPr>
      </w:pPr>
      <w:r>
        <w:rPr>
          <w:rFonts w:eastAsiaTheme="minorEastAsia" w:hint="eastAsia"/>
        </w:rPr>
        <w:t>而且，在任意状态下，</w:t>
      </w:r>
      <w:r w:rsidR="00B83FC3">
        <w:rPr>
          <w:rFonts w:eastAsiaTheme="minorEastAsia" w:hint="eastAsia"/>
        </w:rPr>
        <w:t>如果</w:t>
      </w:r>
      <w:r>
        <w:rPr>
          <w:rFonts w:eastAsiaTheme="minorEastAsia" w:hint="eastAsia"/>
        </w:rPr>
        <w:t>式（</w:t>
      </w:r>
      <w:r>
        <w:rPr>
          <w:rFonts w:eastAsiaTheme="minorEastAsia" w:hint="eastAsia"/>
        </w:rPr>
        <w:t>7</w:t>
      </w:r>
      <w:r>
        <w:rPr>
          <w:rFonts w:eastAsiaTheme="minorEastAsia" w:hint="eastAsia"/>
        </w:rPr>
        <w:t>）存在严格不等式，那么在对应状态式（</w:t>
      </w:r>
      <w:r>
        <w:rPr>
          <w:rFonts w:eastAsiaTheme="minorEastAsia" w:hint="eastAsia"/>
        </w:rPr>
        <w:t>8</w:t>
      </w:r>
      <w:r>
        <w:rPr>
          <w:rFonts w:eastAsiaTheme="minorEastAsia" w:hint="eastAsia"/>
        </w:rPr>
        <w:t>）也必然是严格不等式。</w:t>
      </w:r>
    </w:p>
    <w:p w:rsidR="00AF1D9D" w:rsidRDefault="00BD0C94" w:rsidP="00381541">
      <w:pPr>
        <w:spacing w:before="192" w:after="192"/>
        <w:ind w:firstLine="480"/>
        <w:rPr>
          <w:rFonts w:eastAsia="宋体"/>
        </w:rPr>
      </w:pPr>
      <w:r>
        <w:rPr>
          <w:rFonts w:eastAsiaTheme="minorEastAsia" w:hint="eastAsia"/>
        </w:rPr>
        <w:t>策略</w:t>
      </w:r>
      <w:r w:rsidR="007447DB">
        <w:rPr>
          <w:rFonts w:eastAsiaTheme="minorEastAsia" w:hint="eastAsia"/>
        </w:rPr>
        <w:t>改进</w:t>
      </w:r>
      <w:r>
        <w:rPr>
          <w:rFonts w:eastAsiaTheme="minorEastAsia" w:hint="eastAsia"/>
        </w:rPr>
        <w:t>理论适应于两个策略，原始的确定性策略</w:t>
      </w:r>
      <w:r>
        <w:rPr>
          <w:rFonts w:eastAsia="宋体"/>
        </w:rPr>
        <w:t>π</w:t>
      </w:r>
      <w:r>
        <w:rPr>
          <w:rFonts w:eastAsia="宋体" w:hint="eastAsia"/>
        </w:rPr>
        <w:t>和改变的策略</w:t>
      </w:r>
      <w:r>
        <w:rPr>
          <w:rFonts w:eastAsia="宋体"/>
        </w:rPr>
        <w:t>π’</w:t>
      </w:r>
      <w:r>
        <w:rPr>
          <w:rFonts w:eastAsia="宋体" w:hint="eastAsia"/>
        </w:rPr>
        <w:t>，</w:t>
      </w:r>
      <w:r>
        <w:rPr>
          <w:rFonts w:eastAsia="宋体"/>
        </w:rPr>
        <w:t>π’</w:t>
      </w:r>
      <w:r>
        <w:rPr>
          <w:rFonts w:eastAsia="宋体" w:hint="eastAsia"/>
        </w:rPr>
        <w:t>与</w:t>
      </w:r>
      <w:bookmarkStart w:id="35" w:name="OLE_LINK30"/>
      <w:bookmarkStart w:id="36" w:name="OLE_LINK31"/>
      <w:r>
        <w:rPr>
          <w:rFonts w:eastAsia="宋体"/>
        </w:rPr>
        <w:t>π</w:t>
      </w:r>
      <w:bookmarkEnd w:id="35"/>
      <w:bookmarkEnd w:id="36"/>
      <w:r>
        <w:rPr>
          <w:rFonts w:eastAsia="宋体" w:hint="eastAsia"/>
        </w:rPr>
        <w:t>的区别仅仅在于</w:t>
      </w:r>
      <w:bookmarkStart w:id="37" w:name="OLE_LINK28"/>
      <w:bookmarkStart w:id="38" w:name="OLE_LINK29"/>
      <w:r>
        <w:rPr>
          <w:rFonts w:eastAsia="宋体"/>
        </w:rPr>
        <w:t>π’</w:t>
      </w:r>
      <w:r>
        <w:rPr>
          <w:rFonts w:eastAsia="宋体" w:hint="eastAsia"/>
        </w:rPr>
        <w:t>(s)</w:t>
      </w:r>
      <w:bookmarkEnd w:id="37"/>
      <w:bookmarkEnd w:id="38"/>
      <w:r>
        <w:rPr>
          <w:rFonts w:eastAsia="宋体" w:hint="eastAsia"/>
        </w:rPr>
        <w:t>=a</w:t>
      </w:r>
      <w:r>
        <w:rPr>
          <w:rFonts w:eastAsiaTheme="minorEastAsia" w:hint="eastAsia"/>
        </w:rPr>
        <w:t>≠</w:t>
      </w:r>
      <w:r>
        <w:rPr>
          <w:rFonts w:eastAsia="宋体"/>
        </w:rPr>
        <w:t>π</w:t>
      </w:r>
      <w:r>
        <w:rPr>
          <w:rFonts w:eastAsia="宋体" w:hint="eastAsia"/>
        </w:rPr>
        <w:t>(s)</w:t>
      </w:r>
      <w:r>
        <w:rPr>
          <w:rFonts w:eastAsia="宋体" w:hint="eastAsia"/>
        </w:rPr>
        <w:t>。</w:t>
      </w:r>
      <w:r w:rsidR="009F0E38">
        <w:rPr>
          <w:rFonts w:eastAsia="宋体" w:hint="eastAsia"/>
        </w:rPr>
        <w:t>对于除了</w:t>
      </w:r>
      <w:r w:rsidR="009F0E38">
        <w:rPr>
          <w:rFonts w:eastAsia="宋体" w:hint="eastAsia"/>
        </w:rPr>
        <w:t>s</w:t>
      </w:r>
      <w:r w:rsidR="009F0E38">
        <w:rPr>
          <w:rFonts w:eastAsia="宋体" w:hint="eastAsia"/>
        </w:rPr>
        <w:t>的状态，式（</w:t>
      </w:r>
      <w:r w:rsidR="009F0E38">
        <w:rPr>
          <w:rFonts w:eastAsia="宋体" w:hint="eastAsia"/>
        </w:rPr>
        <w:t>7</w:t>
      </w:r>
      <w:r w:rsidR="009F0E38">
        <w:rPr>
          <w:rFonts w:eastAsia="宋体" w:hint="eastAsia"/>
        </w:rPr>
        <w:t>）成立因为两边相等，因此</w:t>
      </w:r>
      <w:r w:rsidR="00FD62BC">
        <w:rPr>
          <w:rFonts w:eastAsia="宋体" w:hint="eastAsia"/>
        </w:rPr>
        <w:t>如果</w:t>
      </w:r>
      <w:r w:rsidR="009F0E38">
        <w:rPr>
          <w:rFonts w:eastAsia="宋体" w:hint="eastAsia"/>
        </w:rPr>
        <w:t>q</w:t>
      </w:r>
      <w:r w:rsidR="009F0E38" w:rsidRPr="00CC7DF8">
        <w:rPr>
          <w:rFonts w:eastAsia="宋体"/>
          <w:vertAlign w:val="subscript"/>
        </w:rPr>
        <w:t>π</w:t>
      </w:r>
      <w:r w:rsidR="009F0E38">
        <w:rPr>
          <w:rFonts w:eastAsia="宋体" w:hint="eastAsia"/>
        </w:rPr>
        <w:t>(s,a)&gt;</w:t>
      </w:r>
      <w:r w:rsidR="009F0E38" w:rsidRPr="009F0E38">
        <w:rPr>
          <w:rFonts w:eastAsia="宋体"/>
          <w:vertAlign w:val="subscript"/>
        </w:rPr>
        <w:t xml:space="preserve"> </w:t>
      </w:r>
      <w:bookmarkStart w:id="39" w:name="OLE_LINK32"/>
      <w:bookmarkStart w:id="40" w:name="OLE_LINK33"/>
      <w:r w:rsidR="00C10AB7" w:rsidRPr="00EE7E0F">
        <w:rPr>
          <w:rFonts w:eastAsia="宋体"/>
        </w:rPr>
        <w:t>v</w:t>
      </w:r>
      <w:r w:rsidR="00C10AB7" w:rsidRPr="005D1A3C">
        <w:rPr>
          <w:rFonts w:eastAsia="宋体"/>
          <w:vertAlign w:val="subscript"/>
        </w:rPr>
        <w:t>π</w:t>
      </w:r>
      <w:bookmarkEnd w:id="39"/>
      <w:bookmarkEnd w:id="40"/>
      <w:r w:rsidR="00C10AB7">
        <w:rPr>
          <w:rFonts w:eastAsia="宋体" w:hint="eastAsia"/>
        </w:rPr>
        <w:t>(s)</w:t>
      </w:r>
      <w:r w:rsidR="009F0E38">
        <w:rPr>
          <w:rFonts w:eastAsia="宋体" w:hint="eastAsia"/>
        </w:rPr>
        <w:t>，</w:t>
      </w:r>
      <w:r w:rsidR="005A2156">
        <w:rPr>
          <w:rFonts w:eastAsia="宋体" w:hint="eastAsia"/>
        </w:rPr>
        <w:t>那么改变的策略优于</w:t>
      </w:r>
      <w:r w:rsidR="005A2156">
        <w:rPr>
          <w:rFonts w:eastAsia="宋体"/>
        </w:rPr>
        <w:t>π</w:t>
      </w:r>
      <w:r w:rsidR="005A2156">
        <w:rPr>
          <w:rFonts w:eastAsia="宋体" w:hint="eastAsia"/>
        </w:rPr>
        <w:t>。</w:t>
      </w:r>
    </w:p>
    <w:p w:rsidR="00684DC6" w:rsidRDefault="00684DC6" w:rsidP="00381541">
      <w:pPr>
        <w:spacing w:before="192" w:after="192"/>
        <w:ind w:firstLine="480"/>
        <w:rPr>
          <w:rFonts w:eastAsia="宋体"/>
        </w:rPr>
      </w:pPr>
      <w:r>
        <w:rPr>
          <w:rFonts w:eastAsiaTheme="minorEastAsia" w:hint="eastAsia"/>
        </w:rPr>
        <w:t>从式（</w:t>
      </w:r>
      <w:r>
        <w:rPr>
          <w:rFonts w:eastAsiaTheme="minorEastAsia" w:hint="eastAsia"/>
        </w:rPr>
        <w:t>7</w:t>
      </w:r>
      <w:r>
        <w:rPr>
          <w:rFonts w:eastAsiaTheme="minorEastAsia" w:hint="eastAsia"/>
        </w:rPr>
        <w:t>）出发，不断使用式（</w:t>
      </w:r>
      <w:r>
        <w:rPr>
          <w:rFonts w:eastAsiaTheme="minorEastAsia" w:hint="eastAsia"/>
        </w:rPr>
        <w:t>6</w:t>
      </w:r>
      <w:r>
        <w:rPr>
          <w:rFonts w:eastAsiaTheme="minorEastAsia" w:hint="eastAsia"/>
        </w:rPr>
        <w:t>）分解</w:t>
      </w:r>
      <w:r>
        <w:rPr>
          <w:rFonts w:eastAsia="宋体" w:hint="eastAsia"/>
        </w:rPr>
        <w:t>q</w:t>
      </w:r>
      <w:r w:rsidRPr="00CC7DF8">
        <w:rPr>
          <w:rFonts w:eastAsia="宋体"/>
          <w:vertAlign w:val="subscript"/>
        </w:rPr>
        <w:t>π</w:t>
      </w:r>
      <w:r>
        <w:rPr>
          <w:rFonts w:eastAsiaTheme="minorEastAsia" w:hint="eastAsia"/>
        </w:rPr>
        <w:t>，然后重新应用式（</w:t>
      </w:r>
      <w:r>
        <w:rPr>
          <w:rFonts w:eastAsiaTheme="minorEastAsia" w:hint="eastAsia"/>
        </w:rPr>
        <w:t>7</w:t>
      </w:r>
      <w:r>
        <w:rPr>
          <w:rFonts w:eastAsiaTheme="minorEastAsia" w:hint="eastAsia"/>
        </w:rPr>
        <w:t>）直到得到</w:t>
      </w:r>
      <w:bookmarkStart w:id="41" w:name="OLE_LINK1"/>
      <w:r w:rsidRPr="00EE7E0F">
        <w:rPr>
          <w:rFonts w:eastAsia="宋体"/>
        </w:rPr>
        <w:t>v</w:t>
      </w:r>
      <w:r w:rsidRPr="00684DC6">
        <w:rPr>
          <w:rFonts w:eastAsia="宋体"/>
          <w:vertAlign w:val="subscript"/>
        </w:rPr>
        <w:t>π’</w:t>
      </w:r>
      <w:r>
        <w:rPr>
          <w:rFonts w:eastAsia="宋体" w:hint="eastAsia"/>
        </w:rPr>
        <w:t>(s)</w:t>
      </w:r>
      <w:bookmarkEnd w:id="41"/>
      <w:r>
        <w:rPr>
          <w:rFonts w:eastAsia="宋体" w:hint="eastAsia"/>
        </w:rPr>
        <w:t>：</w:t>
      </w:r>
    </w:p>
    <w:p w:rsidR="000322CF" w:rsidRDefault="00A91B0A" w:rsidP="00A91B0A">
      <w:pPr>
        <w:pStyle w:val="af1"/>
      </w:pPr>
      <w:r>
        <w:rPr>
          <w:rFonts w:hint="eastAsia"/>
        </w:rPr>
        <w:lastRenderedPageBreak/>
        <w:tab/>
      </w:r>
      <w:r w:rsidRPr="00A91B0A">
        <w:rPr>
          <w:position w:val="-220"/>
        </w:rPr>
        <w:object w:dxaOrig="6039" w:dyaOrig="4520">
          <v:shape id="_x0000_i1030" type="#_x0000_t75" style="width:302.4pt;height:226pt" o:ole="">
            <v:imagedata r:id="rId34" o:title=""/>
          </v:shape>
          <o:OLEObject Type="Embed" ProgID="Equation.DSMT4" ShapeID="_x0000_i1030" DrawAspect="Content" ObjectID="_1630776251" r:id="rId35"/>
        </w:object>
      </w:r>
      <w:r>
        <w:rPr>
          <w:rFonts w:hint="eastAsia"/>
        </w:rPr>
        <w:tab/>
      </w:r>
      <w:r>
        <w:rPr>
          <w:rFonts w:hint="eastAsia"/>
        </w:rPr>
        <w:t>（</w:t>
      </w:r>
      <w:r>
        <w:rPr>
          <w:rFonts w:hint="eastAsia"/>
        </w:rPr>
        <w:t>9</w:t>
      </w:r>
      <w:r>
        <w:rPr>
          <w:rFonts w:hint="eastAsia"/>
        </w:rPr>
        <w:t>）</w:t>
      </w:r>
    </w:p>
    <w:p w:rsidR="00A91B0A" w:rsidRDefault="000B22FE" w:rsidP="000B22FE">
      <w:pPr>
        <w:spacing w:before="192" w:after="192"/>
        <w:ind w:firstLine="480"/>
        <w:rPr>
          <w:rFonts w:eastAsia="宋体"/>
        </w:rPr>
      </w:pPr>
      <w:r w:rsidRPr="000B22FE">
        <w:rPr>
          <w:rFonts w:eastAsiaTheme="minorEastAsia" w:hint="eastAsia"/>
        </w:rPr>
        <w:t>到目前为止，我们已经了解了如何在</w:t>
      </w:r>
      <w:r w:rsidR="00DB4592">
        <w:rPr>
          <w:rFonts w:eastAsiaTheme="minorEastAsia" w:hint="eastAsia"/>
        </w:rPr>
        <w:t>给定策略及其值函数的情况下，轻松地评估策略在单个状态下对特定动作</w:t>
      </w:r>
      <w:r w:rsidRPr="000B22FE">
        <w:rPr>
          <w:rFonts w:eastAsiaTheme="minorEastAsia" w:hint="eastAsia"/>
        </w:rPr>
        <w:t>的更改</w:t>
      </w:r>
      <w:r w:rsidR="00DB4592">
        <w:rPr>
          <w:rFonts w:eastAsiaTheme="minorEastAsia" w:hint="eastAsia"/>
        </w:rPr>
        <w:t>，</w:t>
      </w:r>
      <w:r w:rsidR="00E50230">
        <w:rPr>
          <w:rFonts w:eastAsiaTheme="minorEastAsia" w:hint="eastAsia"/>
        </w:rPr>
        <w:t>很自然地可以考虑在所有状态下改变所有可能的动作，根据</w:t>
      </w:r>
      <w:r w:rsidR="00E50230">
        <w:rPr>
          <w:rFonts w:eastAsia="宋体" w:hint="eastAsia"/>
        </w:rPr>
        <w:t>q</w:t>
      </w:r>
      <w:r w:rsidR="00E50230" w:rsidRPr="00CC7DF8">
        <w:rPr>
          <w:rFonts w:eastAsia="宋体"/>
          <w:vertAlign w:val="subscript"/>
        </w:rPr>
        <w:t>π</w:t>
      </w:r>
      <w:r w:rsidR="00E50230">
        <w:rPr>
          <w:rFonts w:eastAsia="宋体" w:hint="eastAsia"/>
        </w:rPr>
        <w:t>(s,a)</w:t>
      </w:r>
      <w:r w:rsidR="00E50230">
        <w:rPr>
          <w:rFonts w:eastAsia="宋体" w:hint="eastAsia"/>
        </w:rPr>
        <w:t>在每个状态选择看起来最好的动作。</w:t>
      </w:r>
      <w:r w:rsidR="00F8029E">
        <w:rPr>
          <w:rFonts w:eastAsia="宋体" w:hint="eastAsia"/>
        </w:rPr>
        <w:t>换句话说，考虑如下的贪婪策略：</w:t>
      </w:r>
    </w:p>
    <w:p w:rsidR="00F8029E" w:rsidRDefault="000543C2" w:rsidP="000543C2">
      <w:pPr>
        <w:pStyle w:val="af1"/>
      </w:pPr>
      <w:r>
        <w:rPr>
          <w:rFonts w:hint="eastAsia"/>
        </w:rPr>
        <w:tab/>
      </w:r>
      <w:r w:rsidRPr="000543C2">
        <w:rPr>
          <w:position w:val="-88"/>
        </w:rPr>
        <w:object w:dxaOrig="4800" w:dyaOrig="1680">
          <v:shape id="_x0000_i1031" type="#_x0000_t75" style="width:239.8pt;height:83.9pt" o:ole="">
            <v:imagedata r:id="rId36" o:title=""/>
          </v:shape>
          <o:OLEObject Type="Embed" ProgID="Equation.DSMT4" ShapeID="_x0000_i1031" DrawAspect="Content" ObjectID="_1630776252" r:id="rId37"/>
        </w:object>
      </w:r>
      <w:r>
        <w:rPr>
          <w:rFonts w:hint="eastAsia"/>
        </w:rPr>
        <w:tab/>
      </w:r>
      <w:r>
        <w:rPr>
          <w:rFonts w:hint="eastAsia"/>
        </w:rPr>
        <w:t>（</w:t>
      </w:r>
      <w:r>
        <w:rPr>
          <w:rFonts w:hint="eastAsia"/>
        </w:rPr>
        <w:t>10</w:t>
      </w:r>
      <w:r>
        <w:rPr>
          <w:rFonts w:hint="eastAsia"/>
        </w:rPr>
        <w:t>）</w:t>
      </w:r>
    </w:p>
    <w:p w:rsidR="000543C2" w:rsidRDefault="007447DB" w:rsidP="000543C2">
      <w:pPr>
        <w:spacing w:before="192" w:after="192"/>
        <w:ind w:firstLine="480"/>
        <w:rPr>
          <w:rFonts w:eastAsiaTheme="minorEastAsia"/>
        </w:rPr>
      </w:pPr>
      <w:r>
        <w:rPr>
          <w:rFonts w:eastAsiaTheme="minorEastAsia" w:hint="eastAsia"/>
        </w:rPr>
        <w:t>贪婪策略</w:t>
      </w:r>
      <w:r w:rsidR="00925734">
        <w:rPr>
          <w:rFonts w:eastAsiaTheme="minorEastAsia" w:hint="eastAsia"/>
        </w:rPr>
        <w:t>根据</w:t>
      </w:r>
      <w:r w:rsidR="00925734" w:rsidRPr="00EE7E0F">
        <w:rPr>
          <w:rFonts w:eastAsia="宋体"/>
        </w:rPr>
        <w:t>v</w:t>
      </w:r>
      <w:r w:rsidR="00925734" w:rsidRPr="005D1A3C">
        <w:rPr>
          <w:rFonts w:eastAsia="宋体"/>
          <w:vertAlign w:val="subscript"/>
        </w:rPr>
        <w:t>π</w:t>
      </w:r>
      <w:r>
        <w:rPr>
          <w:rFonts w:eastAsiaTheme="minorEastAsia" w:hint="eastAsia"/>
        </w:rPr>
        <w:t>采取短期看起来</w:t>
      </w:r>
      <w:r w:rsidR="00492EB0">
        <w:rPr>
          <w:rFonts w:eastAsiaTheme="minorEastAsia" w:hint="eastAsia"/>
        </w:rPr>
        <w:t>（</w:t>
      </w:r>
      <w:r w:rsidR="002E6873">
        <w:rPr>
          <w:rFonts w:eastAsiaTheme="minorEastAsia" w:hint="eastAsia"/>
        </w:rPr>
        <w:t>一步向前看</w:t>
      </w:r>
      <w:r w:rsidR="00492EB0">
        <w:rPr>
          <w:rFonts w:eastAsiaTheme="minorEastAsia" w:hint="eastAsia"/>
        </w:rPr>
        <w:t>）</w:t>
      </w:r>
      <w:r w:rsidR="00925734">
        <w:rPr>
          <w:rFonts w:eastAsiaTheme="minorEastAsia" w:hint="eastAsia"/>
        </w:rPr>
        <w:t>最优的动作</w:t>
      </w:r>
      <w:r w:rsidR="00B23A3C">
        <w:rPr>
          <w:rFonts w:eastAsiaTheme="minorEastAsia" w:hint="eastAsia"/>
        </w:rPr>
        <w:t>，其满足式（</w:t>
      </w:r>
      <w:r w:rsidR="00B23A3C">
        <w:rPr>
          <w:rFonts w:eastAsiaTheme="minorEastAsia" w:hint="eastAsia"/>
        </w:rPr>
        <w:t>7</w:t>
      </w:r>
      <w:r w:rsidR="00B23A3C">
        <w:rPr>
          <w:rFonts w:eastAsiaTheme="minorEastAsia" w:hint="eastAsia"/>
        </w:rPr>
        <w:t>）策略改进理论的条件，</w:t>
      </w:r>
      <w:r w:rsidR="00D4691C">
        <w:rPr>
          <w:rFonts w:eastAsiaTheme="minorEastAsia" w:hint="eastAsia"/>
        </w:rPr>
        <w:t>所以可知其等同于或优于原始策略。</w:t>
      </w:r>
      <w:r w:rsidR="00293F8D">
        <w:rPr>
          <w:rFonts w:eastAsiaTheme="minorEastAsia" w:hint="eastAsia"/>
        </w:rPr>
        <w:t>通过使新策略对原策略的值函数贪婪，从而对原策略进行改进，这样</w:t>
      </w:r>
      <w:r w:rsidR="00D1757E" w:rsidRPr="00D1757E">
        <w:rPr>
          <w:rFonts w:eastAsiaTheme="minorEastAsia" w:hint="eastAsia"/>
        </w:rPr>
        <w:t>制定新策略的过程称为策略改进</w:t>
      </w:r>
      <w:r w:rsidR="003B7258">
        <w:rPr>
          <w:rFonts w:eastAsiaTheme="minorEastAsia" w:hint="eastAsia"/>
        </w:rPr>
        <w:t>（</w:t>
      </w:r>
      <w:r w:rsidR="003B7258" w:rsidRPr="003B7258">
        <w:rPr>
          <w:rFonts w:eastAsiaTheme="minorEastAsia"/>
        </w:rPr>
        <w:t>policy improvement</w:t>
      </w:r>
      <w:r w:rsidR="003B7258">
        <w:rPr>
          <w:rFonts w:eastAsiaTheme="minorEastAsia" w:hint="eastAsia"/>
        </w:rPr>
        <w:t>）。</w:t>
      </w:r>
    </w:p>
    <w:p w:rsidR="003B7258" w:rsidRDefault="001A550A" w:rsidP="000543C2">
      <w:pPr>
        <w:spacing w:before="192" w:after="192"/>
        <w:ind w:firstLine="480"/>
        <w:rPr>
          <w:rFonts w:eastAsiaTheme="minorEastAsia"/>
        </w:rPr>
      </w:pPr>
      <w:r>
        <w:rPr>
          <w:rFonts w:eastAsiaTheme="minorEastAsia" w:hint="eastAsia"/>
        </w:rPr>
        <w:t>假设新的贪婪策略</w:t>
      </w:r>
      <w:bookmarkStart w:id="42" w:name="OLE_LINK34"/>
      <w:bookmarkStart w:id="43" w:name="OLE_LINK35"/>
      <w:r w:rsidR="00E81AA4">
        <w:rPr>
          <w:rFonts w:eastAsia="宋体"/>
        </w:rPr>
        <w:t>π’</w:t>
      </w:r>
      <w:bookmarkEnd w:id="42"/>
      <w:bookmarkEnd w:id="43"/>
      <w:r w:rsidR="000A3ED0">
        <w:rPr>
          <w:rFonts w:eastAsia="宋体" w:hint="eastAsia"/>
        </w:rPr>
        <w:t>和原策略</w:t>
      </w:r>
      <w:r w:rsidR="000A3ED0">
        <w:rPr>
          <w:rFonts w:eastAsia="宋体"/>
        </w:rPr>
        <w:t>π</w:t>
      </w:r>
      <w:r w:rsidR="000A3ED0">
        <w:rPr>
          <w:rFonts w:eastAsia="宋体" w:hint="eastAsia"/>
        </w:rPr>
        <w:t>一样好，那么</w:t>
      </w:r>
      <w:r w:rsidR="000A3ED0" w:rsidRPr="00EE7E0F">
        <w:rPr>
          <w:rFonts w:eastAsia="宋体"/>
        </w:rPr>
        <w:t>v</w:t>
      </w:r>
      <w:r w:rsidR="000A3ED0" w:rsidRPr="00684DC6">
        <w:rPr>
          <w:rFonts w:eastAsia="宋体"/>
          <w:vertAlign w:val="subscript"/>
        </w:rPr>
        <w:t>π’</w:t>
      </w:r>
      <w:r w:rsidR="000A3ED0">
        <w:rPr>
          <w:rFonts w:eastAsia="宋体" w:hint="eastAsia"/>
        </w:rPr>
        <w:t>=</w:t>
      </w:r>
      <w:r w:rsidR="000A3ED0" w:rsidRPr="00EE7E0F">
        <w:rPr>
          <w:rFonts w:eastAsia="宋体"/>
        </w:rPr>
        <w:t>v</w:t>
      </w:r>
      <w:r w:rsidR="000A3ED0" w:rsidRPr="00684DC6">
        <w:rPr>
          <w:rFonts w:eastAsia="宋体"/>
          <w:vertAlign w:val="subscript"/>
        </w:rPr>
        <w:t>π</w:t>
      </w:r>
      <w:r w:rsidR="000A3ED0">
        <w:rPr>
          <w:rFonts w:eastAsia="宋体" w:hint="eastAsia"/>
        </w:rPr>
        <w:t>，根据式（</w:t>
      </w:r>
      <w:r w:rsidR="000A3ED0">
        <w:rPr>
          <w:rFonts w:eastAsia="宋体" w:hint="eastAsia"/>
        </w:rPr>
        <w:t>10</w:t>
      </w:r>
      <w:r w:rsidR="000A3ED0">
        <w:rPr>
          <w:rFonts w:eastAsia="宋体" w:hint="eastAsia"/>
        </w:rPr>
        <w:t>）对于所有</w:t>
      </w:r>
      <w:r w:rsidR="000A3ED0" w:rsidRPr="004B7AF4">
        <w:rPr>
          <w:rFonts w:eastAsiaTheme="minorEastAsia"/>
        </w:rPr>
        <w:t>s</w:t>
      </w:r>
      <w:r w:rsidR="000A3ED0" w:rsidRPr="004B7AF4">
        <w:rPr>
          <w:rFonts w:ascii="宋体" w:eastAsia="宋体" w:hAnsi="宋体" w:cs="宋体" w:hint="eastAsia"/>
        </w:rPr>
        <w:t>∈</w:t>
      </w:r>
      <w:r w:rsidR="000A3ED0" w:rsidRPr="004B7AF4">
        <w:rPr>
          <w:rFonts w:eastAsiaTheme="minorEastAsia"/>
        </w:rPr>
        <w:t>S</w:t>
      </w:r>
      <w:r w:rsidR="00EB72EF">
        <w:rPr>
          <w:rFonts w:eastAsiaTheme="minorEastAsia" w:hint="eastAsia"/>
        </w:rPr>
        <w:t>，其满足：</w:t>
      </w:r>
    </w:p>
    <w:p w:rsidR="00EB72EF" w:rsidRDefault="00EB72EF" w:rsidP="00EB72EF">
      <w:pPr>
        <w:pStyle w:val="af1"/>
      </w:pPr>
      <w:r>
        <w:rPr>
          <w:rFonts w:hint="eastAsia"/>
        </w:rPr>
        <w:tab/>
      </w:r>
      <w:r w:rsidRPr="00EB72EF">
        <w:rPr>
          <w:position w:val="-48"/>
        </w:rPr>
        <w:object w:dxaOrig="4660" w:dyaOrig="1080">
          <v:shape id="_x0000_i1032" type="#_x0000_t75" style="width:232.9pt;height:53.85pt" o:ole="">
            <v:imagedata r:id="rId38" o:title=""/>
          </v:shape>
          <o:OLEObject Type="Embed" ProgID="Equation.DSMT4" ShapeID="_x0000_i1032" DrawAspect="Content" ObjectID="_1630776253" r:id="rId39"/>
        </w:object>
      </w:r>
      <w:r>
        <w:rPr>
          <w:rFonts w:hint="eastAsia"/>
        </w:rPr>
        <w:tab/>
      </w:r>
      <w:r>
        <w:rPr>
          <w:rFonts w:hint="eastAsia"/>
        </w:rPr>
        <w:t>（</w:t>
      </w:r>
      <w:r>
        <w:rPr>
          <w:rFonts w:hint="eastAsia"/>
        </w:rPr>
        <w:t>11</w:t>
      </w:r>
      <w:r>
        <w:rPr>
          <w:rFonts w:hint="eastAsia"/>
        </w:rPr>
        <w:t>）</w:t>
      </w:r>
    </w:p>
    <w:p w:rsidR="00EB72EF" w:rsidRDefault="00AD10AD" w:rsidP="00EB72EF">
      <w:pPr>
        <w:spacing w:before="192" w:after="192"/>
        <w:ind w:firstLine="480"/>
        <w:rPr>
          <w:rFonts w:eastAsia="宋体"/>
        </w:rPr>
      </w:pPr>
      <w:r>
        <w:rPr>
          <w:rFonts w:eastAsiaTheme="minorEastAsia" w:hint="eastAsia"/>
        </w:rPr>
        <w:t>这和贝尔曼最优方程是一样的，因此</w:t>
      </w:r>
      <w:r w:rsidRPr="00EE7E0F">
        <w:rPr>
          <w:rFonts w:eastAsia="宋体"/>
        </w:rPr>
        <w:t>v</w:t>
      </w:r>
      <w:r w:rsidRPr="00684DC6">
        <w:rPr>
          <w:rFonts w:eastAsia="宋体"/>
          <w:vertAlign w:val="subscript"/>
        </w:rPr>
        <w:t>π’</w:t>
      </w:r>
      <w:r>
        <w:rPr>
          <w:rFonts w:eastAsia="宋体" w:hint="eastAsia"/>
        </w:rPr>
        <w:t>一定是</w:t>
      </w:r>
      <w:r w:rsidRPr="00EE7E0F">
        <w:rPr>
          <w:rFonts w:eastAsia="宋体"/>
        </w:rPr>
        <w:t>v</w:t>
      </w:r>
      <w:r>
        <w:rPr>
          <w:rFonts w:eastAsia="宋体" w:hint="eastAsia"/>
          <w:vertAlign w:val="subscript"/>
        </w:rPr>
        <w:t>*</w:t>
      </w:r>
      <w:r>
        <w:rPr>
          <w:rFonts w:eastAsia="宋体" w:hint="eastAsia"/>
        </w:rPr>
        <w:t>，</w:t>
      </w:r>
      <w:r>
        <w:rPr>
          <w:rFonts w:eastAsia="宋体"/>
        </w:rPr>
        <w:t>π</w:t>
      </w:r>
      <w:r>
        <w:rPr>
          <w:rFonts w:eastAsia="宋体" w:hint="eastAsia"/>
        </w:rPr>
        <w:t>和</w:t>
      </w:r>
      <w:r>
        <w:rPr>
          <w:rFonts w:eastAsia="宋体"/>
        </w:rPr>
        <w:t>π’</w:t>
      </w:r>
      <w:r w:rsidR="00C002C2">
        <w:rPr>
          <w:rFonts w:eastAsia="宋体" w:hint="eastAsia"/>
        </w:rPr>
        <w:t>都是</w:t>
      </w:r>
      <w:r>
        <w:rPr>
          <w:rFonts w:eastAsia="宋体" w:hint="eastAsia"/>
        </w:rPr>
        <w:t>最优策略</w:t>
      </w:r>
      <w:r w:rsidR="00C002C2">
        <w:rPr>
          <w:rFonts w:eastAsia="宋体" w:hint="eastAsia"/>
        </w:rPr>
        <w:t>。</w:t>
      </w:r>
      <w:r w:rsidR="0098353A" w:rsidRPr="0098353A">
        <w:rPr>
          <w:rFonts w:eastAsia="宋体" w:hint="eastAsia"/>
        </w:rPr>
        <w:t>换句话说，</w:t>
      </w:r>
      <w:r w:rsidR="00CD24AE">
        <w:rPr>
          <w:rFonts w:eastAsia="宋体" w:hint="eastAsia"/>
        </w:rPr>
        <w:t>策略改进</w:t>
      </w:r>
      <w:r w:rsidR="0098353A" w:rsidRPr="0098353A">
        <w:rPr>
          <w:rFonts w:eastAsia="宋体" w:hint="eastAsia"/>
        </w:rPr>
        <w:t>一定会给我们一个更好地</w:t>
      </w:r>
      <w:r w:rsidR="001F132E">
        <w:rPr>
          <w:rFonts w:eastAsia="宋体" w:hint="eastAsia"/>
        </w:rPr>
        <w:t>策略</w:t>
      </w:r>
      <w:r w:rsidR="0098353A" w:rsidRPr="0098353A">
        <w:rPr>
          <w:rFonts w:eastAsia="宋体" w:hint="eastAsia"/>
        </w:rPr>
        <w:t>，除非我们当前的</w:t>
      </w:r>
      <w:r w:rsidR="00651230">
        <w:rPr>
          <w:rFonts w:eastAsia="宋体" w:hint="eastAsia"/>
        </w:rPr>
        <w:t>策略</w:t>
      </w:r>
      <w:r w:rsidR="0098353A" w:rsidRPr="0098353A">
        <w:rPr>
          <w:rFonts w:eastAsia="宋体" w:hint="eastAsia"/>
        </w:rPr>
        <w:t>已经是最优的了</w:t>
      </w:r>
      <w:r w:rsidR="00651230">
        <w:rPr>
          <w:rFonts w:eastAsia="宋体" w:hint="eastAsia"/>
        </w:rPr>
        <w:t>。</w:t>
      </w:r>
    </w:p>
    <w:p w:rsidR="00002BA4" w:rsidRDefault="0038262A" w:rsidP="00506C54">
      <w:pPr>
        <w:pStyle w:val="2"/>
      </w:pPr>
      <w:r>
        <w:rPr>
          <w:rFonts w:hint="eastAsia"/>
        </w:rPr>
        <w:lastRenderedPageBreak/>
        <w:t>策略迭代</w:t>
      </w:r>
    </w:p>
    <w:p w:rsidR="0038262A" w:rsidRDefault="00AE692B" w:rsidP="0038262A">
      <w:pPr>
        <w:spacing w:before="192" w:after="192"/>
        <w:ind w:firstLine="480"/>
        <w:rPr>
          <w:rFonts w:eastAsia="宋体"/>
        </w:rPr>
      </w:pPr>
      <w:r>
        <w:rPr>
          <w:rFonts w:eastAsiaTheme="minorEastAsia" w:hint="eastAsia"/>
        </w:rPr>
        <w:t>一旦一个</w:t>
      </w:r>
      <w:r w:rsidR="00710B0C">
        <w:rPr>
          <w:rFonts w:eastAsiaTheme="minorEastAsia" w:hint="eastAsia"/>
        </w:rPr>
        <w:t>策略</w:t>
      </w:r>
      <w:r w:rsidR="00710B0C">
        <w:rPr>
          <w:rFonts w:eastAsia="宋体"/>
        </w:rPr>
        <w:t>π</w:t>
      </w:r>
      <w:r w:rsidR="001961BE">
        <w:rPr>
          <w:rFonts w:eastAsia="宋体" w:hint="eastAsia"/>
        </w:rPr>
        <w:t>使用</w:t>
      </w:r>
      <w:bookmarkStart w:id="44" w:name="OLE_LINK36"/>
      <w:bookmarkStart w:id="45" w:name="OLE_LINK37"/>
      <w:r w:rsidR="001961BE" w:rsidRPr="00EE7E0F">
        <w:rPr>
          <w:rFonts w:eastAsia="宋体"/>
        </w:rPr>
        <w:t>v</w:t>
      </w:r>
      <w:r w:rsidR="001961BE" w:rsidRPr="00684DC6">
        <w:rPr>
          <w:rFonts w:eastAsia="宋体"/>
          <w:vertAlign w:val="subscript"/>
        </w:rPr>
        <w:t>π</w:t>
      </w:r>
      <w:bookmarkEnd w:id="44"/>
      <w:bookmarkEnd w:id="45"/>
      <w:r w:rsidR="001961BE">
        <w:rPr>
          <w:rFonts w:eastAsia="宋体" w:hint="eastAsia"/>
        </w:rPr>
        <w:t>得到了改进并得到了更优的策略</w:t>
      </w:r>
      <w:r w:rsidR="001961BE">
        <w:rPr>
          <w:rFonts w:eastAsia="宋体"/>
        </w:rPr>
        <w:t>π’</w:t>
      </w:r>
      <w:r w:rsidR="001961BE">
        <w:rPr>
          <w:rFonts w:eastAsia="宋体" w:hint="eastAsia"/>
        </w:rPr>
        <w:t>，</w:t>
      </w:r>
      <w:r w:rsidR="00050733">
        <w:rPr>
          <w:rFonts w:eastAsia="宋体" w:hint="eastAsia"/>
        </w:rPr>
        <w:t>然后就可以计算</w:t>
      </w:r>
      <w:r w:rsidR="00050733" w:rsidRPr="00EE7E0F">
        <w:rPr>
          <w:rFonts w:eastAsia="宋体"/>
        </w:rPr>
        <w:t>v</w:t>
      </w:r>
      <w:r w:rsidR="00050733" w:rsidRPr="00684DC6">
        <w:rPr>
          <w:rFonts w:eastAsia="宋体"/>
          <w:vertAlign w:val="subscript"/>
        </w:rPr>
        <w:t>π’</w:t>
      </w:r>
      <w:r w:rsidR="00050733">
        <w:rPr>
          <w:rFonts w:eastAsia="宋体" w:hint="eastAsia"/>
        </w:rPr>
        <w:t>，并再次</w:t>
      </w:r>
      <w:r w:rsidR="009E36DC">
        <w:rPr>
          <w:rFonts w:eastAsia="宋体" w:hint="eastAsia"/>
        </w:rPr>
        <w:t>对其进行改进从而得到更优的</w:t>
      </w:r>
      <w:r w:rsidR="009E36DC">
        <w:rPr>
          <w:rFonts w:eastAsia="宋体"/>
        </w:rPr>
        <w:t>π’’</w:t>
      </w:r>
      <w:r w:rsidR="009E36DC">
        <w:rPr>
          <w:rFonts w:eastAsia="宋体" w:hint="eastAsia"/>
        </w:rPr>
        <w:t>，</w:t>
      </w:r>
      <w:r w:rsidR="006B4D9B">
        <w:rPr>
          <w:rFonts w:eastAsia="宋体" w:hint="eastAsia"/>
        </w:rPr>
        <w:t>由此我们可以得到一个单调改进策略和值函数的序列：</w:t>
      </w:r>
    </w:p>
    <w:p w:rsidR="006B4D9B" w:rsidRDefault="00672DD2" w:rsidP="00672DD2">
      <w:pPr>
        <w:pStyle w:val="af1"/>
      </w:pPr>
      <w:r>
        <w:rPr>
          <w:rFonts w:hint="eastAsia"/>
        </w:rPr>
        <w:tab/>
      </w:r>
      <w:r w:rsidRPr="00672DD2">
        <w:rPr>
          <w:position w:val="-14"/>
        </w:rPr>
        <w:object w:dxaOrig="3920" w:dyaOrig="520">
          <v:shape id="_x0000_i1033" type="#_x0000_t75" style="width:195.95pt;height:26.3pt" o:ole="">
            <v:imagedata r:id="rId40" o:title=""/>
          </v:shape>
          <o:OLEObject Type="Embed" ProgID="Equation.DSMT4" ShapeID="_x0000_i1033" DrawAspect="Content" ObjectID="_1630776254" r:id="rId41"/>
        </w:object>
      </w:r>
      <w:r>
        <w:rPr>
          <w:rFonts w:hint="eastAsia"/>
        </w:rPr>
        <w:tab/>
      </w:r>
      <w:r>
        <w:rPr>
          <w:rFonts w:hint="eastAsia"/>
        </w:rPr>
        <w:t>（</w:t>
      </w:r>
      <w:r>
        <w:rPr>
          <w:rFonts w:hint="eastAsia"/>
        </w:rPr>
        <w:t>12</w:t>
      </w:r>
      <w:r>
        <w:rPr>
          <w:rFonts w:hint="eastAsia"/>
        </w:rPr>
        <w:t>）</w:t>
      </w:r>
    </w:p>
    <w:p w:rsidR="00672DD2" w:rsidRDefault="00F1227D" w:rsidP="00672DD2">
      <w:pPr>
        <w:spacing w:before="192" w:after="192"/>
        <w:ind w:firstLine="480"/>
        <w:rPr>
          <w:rFonts w:eastAsiaTheme="minorEastAsia"/>
        </w:rPr>
      </w:pPr>
      <w:r>
        <w:rPr>
          <w:rFonts w:eastAsiaTheme="minorEastAsia" w:hint="eastAsia"/>
        </w:rPr>
        <w:t>其中</w:t>
      </w:r>
      <w:r w:rsidR="007A5913">
        <w:rPr>
          <w:rFonts w:eastAsiaTheme="minorEastAsia" w:hint="eastAsia"/>
        </w:rPr>
        <w:t>带有</w:t>
      </w:r>
      <w:r w:rsidR="007A5913">
        <w:rPr>
          <w:rFonts w:eastAsiaTheme="minorEastAsia" w:hint="eastAsia"/>
        </w:rPr>
        <w:t>E</w:t>
      </w:r>
      <w:r w:rsidR="007A5913">
        <w:rPr>
          <w:rFonts w:eastAsiaTheme="minorEastAsia" w:hint="eastAsia"/>
        </w:rPr>
        <w:t>的箭头表示策略评估，带有</w:t>
      </w:r>
      <w:r w:rsidR="007A5913">
        <w:rPr>
          <w:rFonts w:eastAsiaTheme="minorEastAsia" w:hint="eastAsia"/>
        </w:rPr>
        <w:t>I</w:t>
      </w:r>
      <w:r w:rsidR="007A5913">
        <w:rPr>
          <w:rFonts w:eastAsiaTheme="minorEastAsia" w:hint="eastAsia"/>
        </w:rPr>
        <w:t>的箭头表示策略改进，</w:t>
      </w:r>
      <w:r w:rsidR="007A5913" w:rsidRPr="007A5913">
        <w:rPr>
          <w:rFonts w:eastAsiaTheme="minorEastAsia" w:hint="eastAsia"/>
        </w:rPr>
        <w:t>每个策略都</w:t>
      </w:r>
      <w:r w:rsidR="00163A5E" w:rsidRPr="007A5913">
        <w:rPr>
          <w:rFonts w:eastAsiaTheme="minorEastAsia" w:hint="eastAsia"/>
        </w:rPr>
        <w:t>保证</w:t>
      </w:r>
      <w:r w:rsidR="007A5913" w:rsidRPr="007A5913">
        <w:rPr>
          <w:rFonts w:eastAsiaTheme="minorEastAsia" w:hint="eastAsia"/>
        </w:rPr>
        <w:t>比前一个策略有严格的改进</w:t>
      </w:r>
      <w:r w:rsidR="007A5913" w:rsidRPr="007A5913">
        <w:rPr>
          <w:rFonts w:eastAsiaTheme="minorEastAsia"/>
        </w:rPr>
        <w:t>(</w:t>
      </w:r>
      <w:r w:rsidR="007A5913" w:rsidRPr="007A5913">
        <w:rPr>
          <w:rFonts w:eastAsiaTheme="minorEastAsia" w:hint="eastAsia"/>
        </w:rPr>
        <w:t>除非它已经是最优的</w:t>
      </w:r>
      <w:r w:rsidR="007A5913" w:rsidRPr="007A5913">
        <w:rPr>
          <w:rFonts w:eastAsiaTheme="minorEastAsia"/>
        </w:rPr>
        <w:t>)</w:t>
      </w:r>
      <w:r w:rsidR="00C5130F">
        <w:rPr>
          <w:rFonts w:eastAsiaTheme="minorEastAsia" w:hint="eastAsia"/>
        </w:rPr>
        <w:t>。</w:t>
      </w:r>
      <w:r w:rsidR="00C5130F" w:rsidRPr="00C5130F">
        <w:rPr>
          <w:rFonts w:eastAsiaTheme="minorEastAsia" w:hint="eastAsia"/>
        </w:rPr>
        <w:t>由于有限的</w:t>
      </w:r>
      <w:r w:rsidR="00C5130F" w:rsidRPr="00C5130F">
        <w:rPr>
          <w:rFonts w:eastAsiaTheme="minorEastAsia"/>
        </w:rPr>
        <w:t>MDP</w:t>
      </w:r>
      <w:r w:rsidR="00A60B44">
        <w:rPr>
          <w:rFonts w:eastAsiaTheme="minorEastAsia" w:hint="eastAsia"/>
        </w:rPr>
        <w:t>只有有限数量的策略，因此该过程必然</w:t>
      </w:r>
      <w:r w:rsidR="00C5130F" w:rsidRPr="00C5130F">
        <w:rPr>
          <w:rFonts w:eastAsiaTheme="minorEastAsia" w:hint="eastAsia"/>
        </w:rPr>
        <w:t>在有限次迭代中收敛到最优策略和最优值函数</w:t>
      </w:r>
      <w:r w:rsidR="001D4905">
        <w:rPr>
          <w:rFonts w:eastAsiaTheme="minorEastAsia" w:hint="eastAsia"/>
        </w:rPr>
        <w:t>。</w:t>
      </w:r>
    </w:p>
    <w:p w:rsidR="001D4905" w:rsidRDefault="00A745AD" w:rsidP="001D4905">
      <w:pPr>
        <w:spacing w:before="192" w:after="192"/>
        <w:ind w:firstLine="480"/>
        <w:rPr>
          <w:rFonts w:eastAsiaTheme="minorEastAsia"/>
        </w:rPr>
      </w:pPr>
      <w:r>
        <w:rPr>
          <w:rFonts w:eastAsiaTheme="minorEastAsia" w:hint="eastAsia"/>
        </w:rPr>
        <w:t>这种寻找最优策略的方法称为策略迭代，</w:t>
      </w:r>
      <w:r w:rsidR="001D4905" w:rsidRPr="001D4905">
        <w:rPr>
          <w:rFonts w:eastAsiaTheme="minorEastAsia" w:hint="eastAsia"/>
        </w:rPr>
        <w:t>下面</w:t>
      </w:r>
      <w:r>
        <w:rPr>
          <w:rFonts w:eastAsiaTheme="minorEastAsia" w:hint="eastAsia"/>
        </w:rPr>
        <w:t>给出了其</w:t>
      </w:r>
      <w:r w:rsidR="001D4905" w:rsidRPr="001D4905">
        <w:rPr>
          <w:rFonts w:eastAsiaTheme="minorEastAsia" w:hint="eastAsia"/>
        </w:rPr>
        <w:t>完</w:t>
      </w:r>
      <w:r w:rsidR="003C4303">
        <w:rPr>
          <w:rFonts w:eastAsiaTheme="minorEastAsia" w:hint="eastAsia"/>
        </w:rPr>
        <w:t>整的算法。注意，每个策略评估本身就</w:t>
      </w:r>
      <w:r w:rsidR="001261F3">
        <w:rPr>
          <w:rFonts w:eastAsiaTheme="minorEastAsia" w:hint="eastAsia"/>
        </w:rPr>
        <w:t>是一个迭代计算，从前一个策略的值函数开始</w:t>
      </w:r>
      <w:r w:rsidR="001D4905" w:rsidRPr="001D4905">
        <w:rPr>
          <w:rFonts w:eastAsiaTheme="minorEastAsia" w:hint="eastAsia"/>
        </w:rPr>
        <w:t>。这通常会大大提高策略评估的收敛速度</w:t>
      </w:r>
      <w:r w:rsidR="001D4905" w:rsidRPr="001D4905">
        <w:rPr>
          <w:rFonts w:eastAsiaTheme="minorEastAsia"/>
        </w:rPr>
        <w:t>(</w:t>
      </w:r>
      <w:r w:rsidR="001D4905" w:rsidRPr="001D4905">
        <w:rPr>
          <w:rFonts w:eastAsiaTheme="minorEastAsia" w:hint="eastAsia"/>
        </w:rPr>
        <w:t>可能是因为值函数在策略之间变化不大</w:t>
      </w:r>
      <w:r w:rsidR="001D4905" w:rsidRPr="001D4905">
        <w:rPr>
          <w:rFonts w:eastAsiaTheme="minorEastAsia"/>
        </w:rPr>
        <w:t>)</w:t>
      </w:r>
      <w:r w:rsidR="001D4905" w:rsidRPr="001D4905">
        <w:rPr>
          <w:rFonts w:eastAsiaTheme="minorEastAsia" w:hint="eastAsia"/>
        </w:rPr>
        <w:t>。</w:t>
      </w:r>
    </w:p>
    <w:p w:rsidR="00703C85" w:rsidRDefault="00AB67BB" w:rsidP="00AB67BB">
      <w:pPr>
        <w:pStyle w:val="afff9"/>
      </w:pPr>
      <w:r>
        <w:drawing>
          <wp:inline distT="0" distB="0" distL="0" distR="0" wp14:anchorId="49640C9D" wp14:editId="1E44C33F">
            <wp:extent cx="5760720" cy="3915163"/>
            <wp:effectExtent l="0" t="0" r="0" b="9525"/>
            <wp:docPr id="36" name="图片 36" descr="E:\personal\study\人工智能\强化学习\reinforcement-learning-course\公式图片\动态规划\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E:\personal\study\人工智能\强化学习\reinforcement-learning-course\公式图片\动态规划\000.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60720" cy="3915163"/>
                    </a:xfrm>
                    <a:prstGeom prst="rect">
                      <a:avLst/>
                    </a:prstGeom>
                    <a:noFill/>
                    <a:ln>
                      <a:noFill/>
                    </a:ln>
                  </pic:spPr>
                </pic:pic>
              </a:graphicData>
            </a:graphic>
          </wp:inline>
        </w:drawing>
      </w:r>
    </w:p>
    <w:p w:rsidR="00AB67BB" w:rsidRDefault="00AB67BB" w:rsidP="00AB67BB">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1776C">
        <w:t>3</w:t>
      </w:r>
      <w:r>
        <w:fldChar w:fldCharType="end"/>
      </w:r>
      <w:r>
        <w:rPr>
          <w:rFonts w:hint="eastAsia"/>
        </w:rPr>
        <w:t xml:space="preserve"> </w:t>
      </w:r>
      <w:r w:rsidR="00B22264">
        <w:rPr>
          <w:rFonts w:hint="eastAsia"/>
        </w:rPr>
        <w:t>策略迭代</w:t>
      </w:r>
    </w:p>
    <w:p w:rsidR="00B22264" w:rsidRDefault="00CD2BED" w:rsidP="00506C54">
      <w:pPr>
        <w:pStyle w:val="2"/>
      </w:pPr>
      <w:r>
        <w:rPr>
          <w:rFonts w:hint="eastAsia"/>
        </w:rPr>
        <w:lastRenderedPageBreak/>
        <w:t>值迭代</w:t>
      </w:r>
    </w:p>
    <w:p w:rsidR="00CD2BED" w:rsidRDefault="009761FE" w:rsidP="009761FE">
      <w:pPr>
        <w:spacing w:before="192" w:after="192"/>
        <w:ind w:firstLine="480"/>
        <w:rPr>
          <w:rFonts w:eastAsiaTheme="minorEastAsia"/>
        </w:rPr>
      </w:pPr>
      <w:r w:rsidRPr="009761FE">
        <w:rPr>
          <w:rFonts w:eastAsiaTheme="minorEastAsia" w:hint="eastAsia"/>
        </w:rPr>
        <w:t>策略迭代的一个缺点是，它的每个迭代都包含策略评估，而策略评估本身可能是一个需要多次遍历状态集的冗长迭代计算。</w:t>
      </w:r>
      <w:r>
        <w:rPr>
          <w:rFonts w:eastAsiaTheme="minorEastAsia" w:hint="eastAsia"/>
        </w:rPr>
        <w:t>当然等到</w:t>
      </w:r>
      <w:r w:rsidR="00AD7EE6">
        <w:rPr>
          <w:rFonts w:eastAsiaTheme="minorEastAsia" w:hint="eastAsia"/>
        </w:rPr>
        <w:t>策略评估完成</w:t>
      </w:r>
      <w:r w:rsidR="00116FBE">
        <w:rPr>
          <w:rFonts w:eastAsiaTheme="minorEastAsia" w:hint="eastAsia"/>
        </w:rPr>
        <w:t>是好的，因为值函数会精确地收敛到</w:t>
      </w:r>
      <w:r w:rsidR="00116FBE" w:rsidRPr="00EE7E0F">
        <w:rPr>
          <w:rFonts w:eastAsia="宋体"/>
        </w:rPr>
        <w:t>v</w:t>
      </w:r>
      <w:r w:rsidR="00116FBE" w:rsidRPr="00684DC6">
        <w:rPr>
          <w:rFonts w:eastAsia="宋体"/>
          <w:vertAlign w:val="subscript"/>
        </w:rPr>
        <w:t>π</w:t>
      </w:r>
      <w:r w:rsidR="00116FBE">
        <w:rPr>
          <w:rFonts w:eastAsia="宋体" w:hint="eastAsia"/>
        </w:rPr>
        <w:t>。</w:t>
      </w:r>
      <w:r w:rsidRPr="009761FE">
        <w:rPr>
          <w:rFonts w:eastAsiaTheme="minorEastAsia" w:hint="eastAsia"/>
        </w:rPr>
        <w:t>我们必须等待</w:t>
      </w:r>
      <w:r w:rsidR="002F1867">
        <w:rPr>
          <w:rFonts w:eastAsiaTheme="minorEastAsia" w:hint="eastAsia"/>
        </w:rPr>
        <w:t>道</w:t>
      </w:r>
      <w:r w:rsidRPr="009761FE">
        <w:rPr>
          <w:rFonts w:eastAsiaTheme="minorEastAsia" w:hint="eastAsia"/>
        </w:rPr>
        <w:t>精确的收敛吗，或者我们能不能停下来</w:t>
      </w:r>
      <w:r w:rsidR="002F1867">
        <w:rPr>
          <w:rFonts w:eastAsiaTheme="minorEastAsia" w:hint="eastAsia"/>
        </w:rPr>
        <w:t>？</w:t>
      </w:r>
    </w:p>
    <w:p w:rsidR="002F1867" w:rsidRDefault="00563269" w:rsidP="00563269">
      <w:pPr>
        <w:spacing w:before="192" w:after="192"/>
        <w:ind w:firstLine="480"/>
        <w:rPr>
          <w:rFonts w:eastAsiaTheme="minorEastAsia"/>
        </w:rPr>
      </w:pPr>
      <w:r w:rsidRPr="00563269">
        <w:rPr>
          <w:rFonts w:eastAsiaTheme="minorEastAsia" w:hint="eastAsia"/>
        </w:rPr>
        <w:t>实际上，可以采用多种方法截断策略迭代的策略评估步骤，而不丧失策略迭代的收敛性保证</w:t>
      </w:r>
      <w:r w:rsidR="00032C49">
        <w:rPr>
          <w:rFonts w:eastAsiaTheme="minorEastAsia" w:hint="eastAsia"/>
        </w:rPr>
        <w:t>。</w:t>
      </w:r>
      <w:r w:rsidR="00032C49" w:rsidRPr="00032C49">
        <w:rPr>
          <w:rFonts w:eastAsiaTheme="minorEastAsia" w:hint="eastAsia"/>
        </w:rPr>
        <w:t>其中一个特别的方式就是当所有状态都遍历一遍后，停止</w:t>
      </w:r>
      <w:r w:rsidR="006B7175">
        <w:rPr>
          <w:rFonts w:eastAsiaTheme="minorEastAsia" w:hint="eastAsia"/>
        </w:rPr>
        <w:t>策略评估</w:t>
      </w:r>
      <w:r w:rsidR="00032C49" w:rsidRPr="00032C49">
        <w:rPr>
          <w:rFonts w:eastAsiaTheme="minorEastAsia" w:hint="eastAsia"/>
        </w:rPr>
        <w:t>过程。这个算法就叫做</w:t>
      </w:r>
      <w:r w:rsidR="004949F0">
        <w:rPr>
          <w:rFonts w:eastAsiaTheme="minorEastAsia" w:hint="eastAsia"/>
        </w:rPr>
        <w:t>值迭代（</w:t>
      </w:r>
      <w:r w:rsidR="004949F0" w:rsidRPr="004949F0">
        <w:rPr>
          <w:rFonts w:eastAsiaTheme="minorEastAsia"/>
        </w:rPr>
        <w:t>value iteration</w:t>
      </w:r>
      <w:r w:rsidR="004949F0">
        <w:rPr>
          <w:rFonts w:eastAsiaTheme="minorEastAsia" w:hint="eastAsia"/>
        </w:rPr>
        <w:t>）。</w:t>
      </w:r>
      <w:r w:rsidR="00ED211D">
        <w:rPr>
          <w:rFonts w:eastAsiaTheme="minorEastAsia" w:hint="eastAsia"/>
        </w:rPr>
        <w:t>可以将其</w:t>
      </w:r>
      <w:r w:rsidR="00DE5C39" w:rsidRPr="00DE5C39">
        <w:rPr>
          <w:rFonts w:eastAsiaTheme="minorEastAsia" w:hint="eastAsia"/>
        </w:rPr>
        <w:t>写为一个</w:t>
      </w:r>
      <w:r w:rsidR="00ED211D">
        <w:rPr>
          <w:rFonts w:eastAsiaTheme="minorEastAsia" w:hint="eastAsia"/>
        </w:rPr>
        <w:t>结合了策略改进和截断策略评估的</w:t>
      </w:r>
      <w:r w:rsidR="00ED211D" w:rsidRPr="00DE5C39">
        <w:rPr>
          <w:rFonts w:eastAsiaTheme="minorEastAsia" w:hint="eastAsia"/>
        </w:rPr>
        <w:t>简单更新操作</w:t>
      </w:r>
      <w:r w:rsidR="00ED211D">
        <w:rPr>
          <w:rFonts w:eastAsiaTheme="minorEastAsia" w:hint="eastAsia"/>
        </w:rPr>
        <w:t>：</w:t>
      </w:r>
    </w:p>
    <w:p w:rsidR="00ED211D" w:rsidRDefault="00565A1E" w:rsidP="00565A1E">
      <w:pPr>
        <w:pStyle w:val="af1"/>
      </w:pPr>
      <w:r>
        <w:rPr>
          <w:rFonts w:hint="eastAsia"/>
        </w:rPr>
        <w:tab/>
      </w:r>
      <w:r w:rsidRPr="00565A1E">
        <w:rPr>
          <w:position w:val="-46"/>
        </w:rPr>
        <w:object w:dxaOrig="4720" w:dyaOrig="1040">
          <v:shape id="_x0000_i1034" type="#_x0000_t75" style="width:236.05pt;height:51.95pt" o:ole="">
            <v:imagedata r:id="rId43" o:title=""/>
          </v:shape>
          <o:OLEObject Type="Embed" ProgID="Equation.DSMT4" ShapeID="_x0000_i1034" DrawAspect="Content" ObjectID="_1630776255" r:id="rId44"/>
        </w:object>
      </w:r>
      <w:r>
        <w:rPr>
          <w:rFonts w:hint="eastAsia"/>
        </w:rPr>
        <w:tab/>
      </w:r>
      <w:r>
        <w:rPr>
          <w:rFonts w:hint="eastAsia"/>
        </w:rPr>
        <w:t>（</w:t>
      </w:r>
      <w:r>
        <w:rPr>
          <w:rFonts w:hint="eastAsia"/>
        </w:rPr>
        <w:t>13</w:t>
      </w:r>
      <w:r>
        <w:rPr>
          <w:rFonts w:hint="eastAsia"/>
        </w:rPr>
        <w:t>）</w:t>
      </w:r>
    </w:p>
    <w:p w:rsidR="00565A1E" w:rsidRDefault="00615984" w:rsidP="00565A1E">
      <w:pPr>
        <w:spacing w:before="192" w:after="192"/>
        <w:ind w:firstLine="480"/>
        <w:rPr>
          <w:rFonts w:eastAsiaTheme="minorEastAsia"/>
        </w:rPr>
      </w:pPr>
      <w:r>
        <w:rPr>
          <w:rFonts w:eastAsiaTheme="minorEastAsia" w:hint="eastAsia"/>
        </w:rPr>
        <w:t>对于任意</w:t>
      </w:r>
      <w:r w:rsidRPr="00EE7E0F">
        <w:rPr>
          <w:rFonts w:eastAsia="宋体"/>
        </w:rPr>
        <w:t>v</w:t>
      </w:r>
      <w:r>
        <w:rPr>
          <w:rFonts w:eastAsia="宋体" w:hint="eastAsia"/>
          <w:vertAlign w:val="subscript"/>
        </w:rPr>
        <w:t>0</w:t>
      </w:r>
      <w:r>
        <w:rPr>
          <w:rFonts w:eastAsiaTheme="minorEastAsia" w:hint="eastAsia"/>
        </w:rPr>
        <w:t>，</w:t>
      </w:r>
      <w:r w:rsidR="00E135B1">
        <w:rPr>
          <w:rFonts w:eastAsiaTheme="minorEastAsia" w:hint="eastAsia"/>
        </w:rPr>
        <w:t>序列</w:t>
      </w:r>
      <w:r w:rsidR="00E135B1">
        <w:rPr>
          <w:rFonts w:eastAsiaTheme="minorEastAsia" w:hint="eastAsia"/>
        </w:rPr>
        <w:t>{</w:t>
      </w:r>
      <w:r w:rsidR="00E135B1" w:rsidRPr="00EE7E0F">
        <w:rPr>
          <w:rFonts w:eastAsia="宋体"/>
        </w:rPr>
        <w:t>v</w:t>
      </w:r>
      <w:r w:rsidR="00E135B1">
        <w:rPr>
          <w:rFonts w:eastAsia="宋体" w:hint="eastAsia"/>
          <w:vertAlign w:val="subscript"/>
        </w:rPr>
        <w:t>k</w:t>
      </w:r>
      <w:r w:rsidR="00E135B1">
        <w:rPr>
          <w:rFonts w:eastAsiaTheme="minorEastAsia" w:hint="eastAsia"/>
        </w:rPr>
        <w:t>}</w:t>
      </w:r>
      <w:r w:rsidR="00E135B1">
        <w:rPr>
          <w:rFonts w:eastAsiaTheme="minorEastAsia" w:hint="eastAsia"/>
        </w:rPr>
        <w:t>在保证</w:t>
      </w:r>
      <w:r w:rsidR="00E135B1" w:rsidRPr="00EE7E0F">
        <w:rPr>
          <w:rFonts w:eastAsia="宋体"/>
        </w:rPr>
        <w:t>v</w:t>
      </w:r>
      <w:r w:rsidR="00E135B1">
        <w:rPr>
          <w:rFonts w:eastAsia="宋体" w:hint="eastAsia"/>
          <w:vertAlign w:val="subscript"/>
        </w:rPr>
        <w:t>*</w:t>
      </w:r>
      <w:r w:rsidR="00E135B1">
        <w:rPr>
          <w:rFonts w:eastAsiaTheme="minorEastAsia" w:hint="eastAsia"/>
        </w:rPr>
        <w:t>存在的条件下可以收敛到</w:t>
      </w:r>
      <w:bookmarkStart w:id="46" w:name="OLE_LINK38"/>
      <w:bookmarkStart w:id="47" w:name="OLE_LINK39"/>
      <w:r w:rsidR="00E135B1" w:rsidRPr="00EE7E0F">
        <w:rPr>
          <w:rFonts w:eastAsia="宋体"/>
        </w:rPr>
        <w:t>v</w:t>
      </w:r>
      <w:r w:rsidR="00E135B1">
        <w:rPr>
          <w:rFonts w:eastAsia="宋体" w:hint="eastAsia"/>
          <w:vertAlign w:val="subscript"/>
        </w:rPr>
        <w:t>*</w:t>
      </w:r>
      <w:bookmarkEnd w:id="46"/>
      <w:bookmarkEnd w:id="47"/>
      <w:r w:rsidR="00E135B1">
        <w:rPr>
          <w:rFonts w:eastAsiaTheme="minorEastAsia" w:hint="eastAsia"/>
        </w:rPr>
        <w:t>。</w:t>
      </w:r>
    </w:p>
    <w:p w:rsidR="00112DD0" w:rsidRDefault="007978A1" w:rsidP="007978A1">
      <w:pPr>
        <w:spacing w:before="192" w:after="192"/>
        <w:ind w:firstLine="480"/>
        <w:rPr>
          <w:rFonts w:eastAsiaTheme="minorEastAsia"/>
        </w:rPr>
      </w:pPr>
      <w:r w:rsidRPr="007978A1">
        <w:rPr>
          <w:rFonts w:eastAsiaTheme="minorEastAsia" w:hint="eastAsia"/>
        </w:rPr>
        <w:t>另外一个理解</w:t>
      </w:r>
      <w:r w:rsidR="00AD7863">
        <w:rPr>
          <w:rFonts w:eastAsiaTheme="minorEastAsia" w:hint="eastAsia"/>
        </w:rPr>
        <w:t>值迭代</w:t>
      </w:r>
      <w:r w:rsidRPr="007978A1">
        <w:rPr>
          <w:rFonts w:eastAsiaTheme="minorEastAsia" w:hint="eastAsia"/>
        </w:rPr>
        <w:t>的方式是参考贝尔曼最优方程。我们注意到</w:t>
      </w:r>
      <w:r w:rsidR="00496FC0">
        <w:rPr>
          <w:rFonts w:eastAsiaTheme="minorEastAsia" w:hint="eastAsia"/>
        </w:rPr>
        <w:t>值迭代</w:t>
      </w:r>
      <w:r w:rsidRPr="007978A1">
        <w:rPr>
          <w:rFonts w:eastAsiaTheme="minorEastAsia" w:hint="eastAsia"/>
        </w:rPr>
        <w:t>本质上是简单地把贝尔曼最优方程转化成一个更新规则</w:t>
      </w:r>
      <w:r w:rsidR="00DA78B4">
        <w:rPr>
          <w:rFonts w:eastAsiaTheme="minorEastAsia" w:hint="eastAsia"/>
        </w:rPr>
        <w:t>，</w:t>
      </w:r>
      <w:r w:rsidRPr="007978A1">
        <w:rPr>
          <w:rFonts w:eastAsiaTheme="minorEastAsia" w:hint="eastAsia"/>
        </w:rPr>
        <w:t>同意注意到</w:t>
      </w:r>
      <w:r w:rsidR="00DA78B4">
        <w:rPr>
          <w:rFonts w:eastAsiaTheme="minorEastAsia" w:hint="eastAsia"/>
        </w:rPr>
        <w:t>值迭代</w:t>
      </w:r>
      <w:r w:rsidRPr="007978A1">
        <w:rPr>
          <w:rFonts w:eastAsiaTheme="minorEastAsia" w:hint="eastAsia"/>
        </w:rPr>
        <w:t>的</w:t>
      </w:r>
      <w:r w:rsidR="009D1D9B">
        <w:rPr>
          <w:rFonts w:eastAsiaTheme="minorEastAsia" w:hint="eastAsia"/>
        </w:rPr>
        <w:t>更新</w:t>
      </w:r>
      <w:r w:rsidRPr="007978A1">
        <w:rPr>
          <w:rFonts w:eastAsiaTheme="minorEastAsia" w:hint="eastAsia"/>
        </w:rPr>
        <w:t>过程和之前的</w:t>
      </w:r>
      <w:r w:rsidR="00D51569">
        <w:rPr>
          <w:rFonts w:eastAsiaTheme="minorEastAsia" w:hint="eastAsia"/>
        </w:rPr>
        <w:t>策略评估</w:t>
      </w:r>
      <w:r w:rsidR="0074698E">
        <w:rPr>
          <w:rFonts w:eastAsiaTheme="minorEastAsia" w:hint="eastAsia"/>
        </w:rPr>
        <w:t>（式</w:t>
      </w:r>
      <w:r w:rsidR="0074698E">
        <w:rPr>
          <w:rFonts w:eastAsiaTheme="minorEastAsia" w:hint="eastAsia"/>
        </w:rPr>
        <w:t>5</w:t>
      </w:r>
      <w:r w:rsidR="0074698E">
        <w:rPr>
          <w:rFonts w:eastAsiaTheme="minorEastAsia" w:hint="eastAsia"/>
        </w:rPr>
        <w:t>）</w:t>
      </w:r>
      <w:r w:rsidRPr="007978A1">
        <w:rPr>
          <w:rFonts w:eastAsiaTheme="minorEastAsia" w:hint="eastAsia"/>
        </w:rPr>
        <w:t>的过程是一模一样的，只是在</w:t>
      </w:r>
      <w:r w:rsidR="00430156">
        <w:rPr>
          <w:rFonts w:eastAsiaTheme="minorEastAsia" w:hint="eastAsia"/>
        </w:rPr>
        <w:t>值迭代</w:t>
      </w:r>
      <w:r w:rsidR="00EE1C48">
        <w:rPr>
          <w:rFonts w:eastAsiaTheme="minorEastAsia" w:hint="eastAsia"/>
        </w:rPr>
        <w:t>过程中每次我们都需要所有动作中使得</w:t>
      </w:r>
      <w:r w:rsidRPr="007978A1">
        <w:rPr>
          <w:rFonts w:eastAsiaTheme="minorEastAsia" w:hint="eastAsia"/>
        </w:rPr>
        <w:t>上式</w:t>
      </w:r>
      <w:r w:rsidR="00EE1C48">
        <w:rPr>
          <w:rFonts w:eastAsiaTheme="minorEastAsia" w:hint="eastAsia"/>
        </w:rPr>
        <w:t>取</w:t>
      </w:r>
      <w:r w:rsidRPr="007978A1">
        <w:rPr>
          <w:rFonts w:eastAsiaTheme="minorEastAsia" w:hint="eastAsia"/>
        </w:rPr>
        <w:t>最大值的那个。</w:t>
      </w:r>
    </w:p>
    <w:p w:rsidR="006F0B9B" w:rsidRDefault="006F0B9B" w:rsidP="006F0B9B">
      <w:pPr>
        <w:spacing w:before="192" w:after="192"/>
        <w:ind w:firstLine="480"/>
        <w:rPr>
          <w:rFonts w:eastAsiaTheme="minorEastAsia"/>
        </w:rPr>
      </w:pPr>
      <w:r w:rsidRPr="006F0B9B">
        <w:rPr>
          <w:rFonts w:eastAsiaTheme="minorEastAsia" w:hint="eastAsia"/>
        </w:rPr>
        <w:t>最后，我们需要考虑一下</w:t>
      </w:r>
      <w:r w:rsidR="00C5123C">
        <w:rPr>
          <w:rFonts w:eastAsiaTheme="minorEastAsia" w:hint="eastAsia"/>
        </w:rPr>
        <w:t>值迭代</w:t>
      </w:r>
      <w:r w:rsidRPr="006F0B9B">
        <w:rPr>
          <w:rFonts w:eastAsiaTheme="minorEastAsia" w:hint="eastAsia"/>
        </w:rPr>
        <w:t>如何终止。和</w:t>
      </w:r>
      <w:r w:rsidR="002E6F28">
        <w:rPr>
          <w:rFonts w:eastAsiaTheme="minorEastAsia" w:hint="eastAsia"/>
        </w:rPr>
        <w:t>策略评估</w:t>
      </w:r>
      <w:r w:rsidRPr="006F0B9B">
        <w:rPr>
          <w:rFonts w:eastAsiaTheme="minorEastAsia" w:hint="eastAsia"/>
        </w:rPr>
        <w:t>相同，我们理论上需要无限次迭代使</w:t>
      </w:r>
      <w:r w:rsidR="00C270D7">
        <w:rPr>
          <w:rFonts w:eastAsiaTheme="minorEastAsia" w:hint="eastAsia"/>
        </w:rPr>
        <w:t>之精确</w:t>
      </w:r>
      <w:r w:rsidRPr="006F0B9B">
        <w:rPr>
          <w:rFonts w:eastAsiaTheme="minorEastAsia" w:hint="eastAsia"/>
        </w:rPr>
        <w:t>收敛到</w:t>
      </w:r>
      <w:r w:rsidR="00C270D7" w:rsidRPr="00EE7E0F">
        <w:rPr>
          <w:rFonts w:eastAsia="宋体"/>
        </w:rPr>
        <w:t>v</w:t>
      </w:r>
      <w:r w:rsidR="00C270D7">
        <w:rPr>
          <w:rFonts w:eastAsia="宋体" w:hint="eastAsia"/>
          <w:vertAlign w:val="subscript"/>
        </w:rPr>
        <w:t>*</w:t>
      </w:r>
      <w:r w:rsidRPr="006F0B9B">
        <w:rPr>
          <w:rFonts w:eastAsiaTheme="minorEastAsia" w:hint="eastAsia"/>
        </w:rPr>
        <w:t>。在实际应用中，我们在相邻两次遍历状态的的差值非常小时，就停止运行。</w:t>
      </w:r>
    </w:p>
    <w:p w:rsidR="003B4A89" w:rsidRDefault="00287957" w:rsidP="00287957">
      <w:pPr>
        <w:pStyle w:val="afff9"/>
      </w:pPr>
      <w:r>
        <w:drawing>
          <wp:inline distT="0" distB="0" distL="0" distR="0" wp14:anchorId="1A3E4FE6" wp14:editId="638BEEF6">
            <wp:extent cx="5760720" cy="2620235"/>
            <wp:effectExtent l="0" t="0" r="0" b="8890"/>
            <wp:docPr id="41" name="图片 41" descr="E:\personal\study\人工智能\强化学习\reinforcement-learning-course\公式图片\动态规划\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E:\personal\study\人工智能\强化学习\reinforcement-learning-course\公式图片\动态规划\111.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60720" cy="2620235"/>
                    </a:xfrm>
                    <a:prstGeom prst="rect">
                      <a:avLst/>
                    </a:prstGeom>
                    <a:noFill/>
                    <a:ln>
                      <a:noFill/>
                    </a:ln>
                  </pic:spPr>
                </pic:pic>
              </a:graphicData>
            </a:graphic>
          </wp:inline>
        </w:drawing>
      </w:r>
    </w:p>
    <w:p w:rsidR="00287957" w:rsidRDefault="00287957" w:rsidP="00287957">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1776C">
        <w:t>4</w:t>
      </w:r>
      <w:r>
        <w:fldChar w:fldCharType="end"/>
      </w:r>
      <w:r>
        <w:rPr>
          <w:rFonts w:hint="eastAsia"/>
        </w:rPr>
        <w:t xml:space="preserve"> </w:t>
      </w:r>
      <w:r>
        <w:rPr>
          <w:rFonts w:hint="eastAsia"/>
        </w:rPr>
        <w:t>值迭代</w:t>
      </w:r>
    </w:p>
    <w:p w:rsidR="00287957" w:rsidRDefault="00223460" w:rsidP="00223460">
      <w:pPr>
        <w:spacing w:before="192" w:after="192"/>
        <w:ind w:firstLine="480"/>
        <w:rPr>
          <w:rFonts w:eastAsiaTheme="minorEastAsia"/>
        </w:rPr>
      </w:pPr>
      <w:r w:rsidRPr="00223460">
        <w:rPr>
          <w:rFonts w:eastAsiaTheme="minorEastAsia" w:hint="eastAsia"/>
        </w:rPr>
        <w:lastRenderedPageBreak/>
        <w:t>我们可以看出，</w:t>
      </w:r>
      <w:r w:rsidR="00614996">
        <w:rPr>
          <w:rFonts w:eastAsiaTheme="minorEastAsia" w:hint="eastAsia"/>
        </w:rPr>
        <w:t>值迭代</w:t>
      </w:r>
      <w:r w:rsidRPr="00223460">
        <w:rPr>
          <w:rFonts w:eastAsiaTheme="minorEastAsia" w:hint="eastAsia"/>
        </w:rPr>
        <w:t>高效地结合了</w:t>
      </w:r>
      <w:r w:rsidR="00AE7CEB">
        <w:rPr>
          <w:rFonts w:eastAsiaTheme="minorEastAsia" w:hint="eastAsia"/>
        </w:rPr>
        <w:t>策略评估</w:t>
      </w:r>
      <w:r w:rsidRPr="00223460">
        <w:rPr>
          <w:rFonts w:eastAsiaTheme="minorEastAsia" w:hint="eastAsia"/>
        </w:rPr>
        <w:t>和</w:t>
      </w:r>
      <w:r w:rsidR="00AE7CEB">
        <w:rPr>
          <w:rFonts w:eastAsiaTheme="minorEastAsia" w:hint="eastAsia"/>
        </w:rPr>
        <w:t>策略改进</w:t>
      </w:r>
      <w:r w:rsidRPr="00223460">
        <w:rPr>
          <w:rFonts w:eastAsiaTheme="minorEastAsia" w:hint="eastAsia"/>
        </w:rPr>
        <w:t>，</w:t>
      </w:r>
      <w:r w:rsidR="00C0025D" w:rsidRPr="00C0025D">
        <w:rPr>
          <w:rFonts w:eastAsiaTheme="minorEastAsia" w:hint="eastAsia"/>
        </w:rPr>
        <w:t>通过在每个策略改进</w:t>
      </w:r>
      <w:r w:rsidR="00035692">
        <w:rPr>
          <w:rFonts w:eastAsiaTheme="minorEastAsia" w:hint="eastAsia"/>
        </w:rPr>
        <w:t>遍历</w:t>
      </w:r>
      <w:r w:rsidR="00C0025D" w:rsidRPr="00C0025D">
        <w:rPr>
          <w:rFonts w:eastAsiaTheme="minorEastAsia" w:hint="eastAsia"/>
        </w:rPr>
        <w:t>之间插入多个策略评估</w:t>
      </w:r>
      <w:r w:rsidR="005D3D43">
        <w:rPr>
          <w:rFonts w:eastAsiaTheme="minorEastAsia" w:hint="eastAsia"/>
        </w:rPr>
        <w:t>遍历</w:t>
      </w:r>
      <w:r w:rsidR="00C0025D" w:rsidRPr="00C0025D">
        <w:rPr>
          <w:rFonts w:eastAsiaTheme="minorEastAsia" w:hint="eastAsia"/>
        </w:rPr>
        <w:t>，通常可以实现更快的收敛</w:t>
      </w:r>
      <w:r w:rsidR="00C0025D">
        <w:rPr>
          <w:rFonts w:eastAsiaTheme="minorEastAsia" w:hint="eastAsia"/>
        </w:rPr>
        <w:t>。</w:t>
      </w:r>
      <w:r w:rsidRPr="00223460">
        <w:rPr>
          <w:rFonts w:eastAsiaTheme="minorEastAsia" w:hint="eastAsia"/>
        </w:rPr>
        <w:t>总体来讲，</w:t>
      </w:r>
      <w:r w:rsidR="0084335C">
        <w:rPr>
          <w:rFonts w:eastAsiaTheme="minorEastAsia" w:hint="eastAsia"/>
        </w:rPr>
        <w:t>一般来说，整类截断</w:t>
      </w:r>
      <w:r w:rsidR="00C0025D" w:rsidRPr="00C0025D">
        <w:rPr>
          <w:rFonts w:eastAsiaTheme="minorEastAsia" w:hint="eastAsia"/>
        </w:rPr>
        <w:t>策略迭代算法</w:t>
      </w:r>
      <w:r w:rsidR="0084335C">
        <w:rPr>
          <w:rFonts w:eastAsiaTheme="minorEastAsia" w:hint="eastAsia"/>
        </w:rPr>
        <w:t>都</w:t>
      </w:r>
      <w:r w:rsidR="00B63DD2">
        <w:rPr>
          <w:rFonts w:eastAsiaTheme="minorEastAsia" w:hint="eastAsia"/>
        </w:rPr>
        <w:t>可以看作是遍历</w:t>
      </w:r>
      <w:r w:rsidR="00C0025D" w:rsidRPr="00C0025D">
        <w:rPr>
          <w:rFonts w:eastAsiaTheme="minorEastAsia" w:hint="eastAsia"/>
        </w:rPr>
        <w:t>序列，其中一些使用策略评估更新，另一些使用值迭代更新</w:t>
      </w:r>
      <w:r w:rsidRPr="00223460">
        <w:rPr>
          <w:rFonts w:eastAsiaTheme="minorEastAsia" w:hint="eastAsia"/>
        </w:rPr>
        <w:t>。因为仅有的不同之处只是上式</w:t>
      </w:r>
      <w:r w:rsidR="00023729">
        <w:rPr>
          <w:rFonts w:eastAsiaTheme="minorEastAsia" w:hint="eastAsia"/>
        </w:rPr>
        <w:t>（</w:t>
      </w:r>
      <w:r w:rsidR="00023729">
        <w:rPr>
          <w:rFonts w:eastAsiaTheme="minorEastAsia" w:hint="eastAsia"/>
        </w:rPr>
        <w:t>13</w:t>
      </w:r>
      <w:r w:rsidR="00023729">
        <w:rPr>
          <w:rFonts w:eastAsiaTheme="minorEastAsia" w:hint="eastAsia"/>
        </w:rPr>
        <w:t>）</w:t>
      </w:r>
      <w:r w:rsidRPr="00223460">
        <w:rPr>
          <w:rFonts w:eastAsiaTheme="minorEastAsia" w:hint="eastAsia"/>
        </w:rPr>
        <w:t>中的</w:t>
      </w:r>
      <w:r w:rsidRPr="00223460">
        <w:rPr>
          <w:rFonts w:eastAsiaTheme="minorEastAsia"/>
        </w:rPr>
        <w:t>max</w:t>
      </w:r>
      <w:r w:rsidR="00371F5A">
        <w:rPr>
          <w:rFonts w:eastAsiaTheme="minorEastAsia" w:hint="eastAsia"/>
        </w:rPr>
        <w:t>操作，这只意味着</w:t>
      </w:r>
      <w:r w:rsidRPr="00223460">
        <w:rPr>
          <w:rFonts w:eastAsiaTheme="minorEastAsia" w:hint="eastAsia"/>
        </w:rPr>
        <w:t>是把</w:t>
      </w:r>
      <w:r w:rsidRPr="00223460">
        <w:rPr>
          <w:rFonts w:eastAsiaTheme="minorEastAsia"/>
        </w:rPr>
        <w:t>max</w:t>
      </w:r>
      <w:r w:rsidRPr="00223460">
        <w:rPr>
          <w:rFonts w:eastAsiaTheme="minorEastAsia" w:hint="eastAsia"/>
        </w:rPr>
        <w:t>操作加入了</w:t>
      </w:r>
      <w:r w:rsidR="00371F5A">
        <w:rPr>
          <w:rFonts w:eastAsiaTheme="minorEastAsia" w:hint="eastAsia"/>
        </w:rPr>
        <w:t>策略评估</w:t>
      </w:r>
      <w:r w:rsidRPr="00223460">
        <w:rPr>
          <w:rFonts w:eastAsiaTheme="minorEastAsia" w:hint="eastAsia"/>
        </w:rPr>
        <w:t>过程。所有这些算法对于</w:t>
      </w:r>
      <w:r w:rsidR="00670C2D">
        <w:rPr>
          <w:rFonts w:eastAsiaTheme="minorEastAsia" w:hint="eastAsia"/>
        </w:rPr>
        <w:t>折扣优先</w:t>
      </w:r>
      <w:r w:rsidRPr="00223460">
        <w:rPr>
          <w:rFonts w:eastAsiaTheme="minorEastAsia"/>
        </w:rPr>
        <w:t>MDP</w:t>
      </w:r>
      <w:r w:rsidRPr="00223460">
        <w:rPr>
          <w:rFonts w:eastAsiaTheme="minorEastAsia" w:hint="eastAsia"/>
        </w:rPr>
        <w:t>来说都会收敛到最优</w:t>
      </w:r>
      <w:r w:rsidR="005B7EAA">
        <w:rPr>
          <w:rFonts w:eastAsiaTheme="minorEastAsia" w:hint="eastAsia"/>
        </w:rPr>
        <w:t>策略</w:t>
      </w:r>
      <w:r w:rsidRPr="00223460">
        <w:rPr>
          <w:rFonts w:eastAsiaTheme="minorEastAsia" w:hint="eastAsia"/>
        </w:rPr>
        <w:t>。</w:t>
      </w:r>
    </w:p>
    <w:p w:rsidR="00154889" w:rsidRDefault="00C34E30" w:rsidP="00506C54">
      <w:pPr>
        <w:pStyle w:val="2"/>
      </w:pPr>
      <w:r>
        <w:rPr>
          <w:rFonts w:hint="eastAsia"/>
        </w:rPr>
        <w:t>异步动态规划</w:t>
      </w:r>
    </w:p>
    <w:p w:rsidR="00C34E30" w:rsidRDefault="001C039B" w:rsidP="001C039B">
      <w:pPr>
        <w:spacing w:before="192" w:after="192"/>
        <w:ind w:firstLine="480"/>
        <w:rPr>
          <w:rFonts w:eastAsiaTheme="minorEastAsia"/>
        </w:rPr>
      </w:pPr>
      <w:r w:rsidRPr="001C039B">
        <w:rPr>
          <w:rFonts w:eastAsiaTheme="minorEastAsia" w:hint="eastAsia"/>
        </w:rPr>
        <w:t>到目前为止，我们讨论的</w:t>
      </w:r>
      <w:r w:rsidRPr="001C039B">
        <w:rPr>
          <w:rFonts w:eastAsiaTheme="minorEastAsia"/>
        </w:rPr>
        <w:t>DP</w:t>
      </w:r>
      <w:r w:rsidRPr="001C039B">
        <w:rPr>
          <w:rFonts w:eastAsiaTheme="minorEastAsia" w:hint="eastAsia"/>
        </w:rPr>
        <w:t>算法的</w:t>
      </w:r>
      <w:r w:rsidR="00046B8C">
        <w:rPr>
          <w:rFonts w:eastAsiaTheme="minorEastAsia" w:hint="eastAsia"/>
        </w:rPr>
        <w:t>主要</w:t>
      </w:r>
      <w:r w:rsidR="00F954FB">
        <w:rPr>
          <w:rFonts w:eastAsiaTheme="minorEastAsia" w:hint="eastAsia"/>
        </w:rPr>
        <w:t>缺陷是我们必须在</w:t>
      </w:r>
      <w:r w:rsidR="00F954FB">
        <w:rPr>
          <w:rFonts w:eastAsiaTheme="minorEastAsia" w:hint="eastAsia"/>
        </w:rPr>
        <w:t>MDP</w:t>
      </w:r>
      <w:r w:rsidR="00F954FB">
        <w:rPr>
          <w:rFonts w:eastAsiaTheme="minorEastAsia" w:hint="eastAsia"/>
        </w:rPr>
        <w:t>的</w:t>
      </w:r>
      <w:r w:rsidRPr="001C039B">
        <w:rPr>
          <w:rFonts w:eastAsiaTheme="minorEastAsia" w:hint="eastAsia"/>
        </w:rPr>
        <w:t>整个状态集</w:t>
      </w:r>
      <w:r w:rsidR="00F954FB">
        <w:rPr>
          <w:rFonts w:eastAsiaTheme="minorEastAsia" w:hint="eastAsia"/>
        </w:rPr>
        <w:t>上进行操作</w:t>
      </w:r>
      <w:r w:rsidR="003854EA">
        <w:rPr>
          <w:rFonts w:eastAsiaTheme="minorEastAsia" w:hint="eastAsia"/>
        </w:rPr>
        <w:t>，即遍历状态集合</w:t>
      </w:r>
      <w:r w:rsidRPr="001C039B">
        <w:rPr>
          <w:rFonts w:eastAsiaTheme="minorEastAsia" w:hint="eastAsia"/>
        </w:rPr>
        <w:t>。如果状态集数量非常大，那么就算是单次遍历也非常耗时。</w:t>
      </w:r>
      <w:r w:rsidR="0027305E" w:rsidRPr="0027305E">
        <w:rPr>
          <w:rFonts w:eastAsiaTheme="minorEastAsia" w:hint="eastAsia"/>
        </w:rPr>
        <w:t>例如，西洋双陆棋有超过</w:t>
      </w:r>
      <w:r w:rsidR="0027305E" w:rsidRPr="0027305E">
        <w:rPr>
          <w:rFonts w:eastAsiaTheme="minorEastAsia"/>
        </w:rPr>
        <w:t>10</w:t>
      </w:r>
      <w:r w:rsidR="0027305E" w:rsidRPr="00EB4FB9">
        <w:rPr>
          <w:rFonts w:eastAsiaTheme="minorEastAsia"/>
          <w:vertAlign w:val="superscript"/>
        </w:rPr>
        <w:t>20</w:t>
      </w:r>
      <w:r w:rsidR="0027305E" w:rsidRPr="0027305E">
        <w:rPr>
          <w:rFonts w:eastAsiaTheme="minorEastAsia" w:hint="eastAsia"/>
        </w:rPr>
        <w:t>个</w:t>
      </w:r>
      <w:r w:rsidR="00EB4FB9">
        <w:rPr>
          <w:rFonts w:eastAsiaTheme="minorEastAsia" w:hint="eastAsia"/>
        </w:rPr>
        <w:t>状态</w:t>
      </w:r>
      <w:r w:rsidR="00B74C9D">
        <w:rPr>
          <w:rFonts w:eastAsiaTheme="minorEastAsia" w:hint="eastAsia"/>
        </w:rPr>
        <w:t>，</w:t>
      </w:r>
      <w:r w:rsidR="0027305E" w:rsidRPr="0027305E">
        <w:rPr>
          <w:rFonts w:eastAsiaTheme="minorEastAsia" w:hint="eastAsia"/>
        </w:rPr>
        <w:t>即使我们可以每秒对一百万</w:t>
      </w:r>
      <w:r w:rsidR="00E229EE">
        <w:rPr>
          <w:rFonts w:eastAsiaTheme="minorEastAsia" w:hint="eastAsia"/>
        </w:rPr>
        <w:t>个状态执行值迭代更新，完成一次遍历</w:t>
      </w:r>
      <w:r w:rsidR="0027305E" w:rsidRPr="0027305E">
        <w:rPr>
          <w:rFonts w:eastAsiaTheme="minorEastAsia" w:hint="eastAsia"/>
        </w:rPr>
        <w:t>也需要超过一千年的时间</w:t>
      </w:r>
      <w:r w:rsidR="00E229EE">
        <w:rPr>
          <w:rFonts w:eastAsiaTheme="minorEastAsia" w:hint="eastAsia"/>
        </w:rPr>
        <w:t>。</w:t>
      </w:r>
    </w:p>
    <w:p w:rsidR="00E229EE" w:rsidRDefault="0050647E" w:rsidP="0050647E">
      <w:pPr>
        <w:spacing w:before="192" w:after="192"/>
        <w:ind w:firstLine="480"/>
        <w:rPr>
          <w:rFonts w:eastAsiaTheme="minorEastAsia"/>
        </w:rPr>
      </w:pPr>
      <w:r w:rsidRPr="0050647E">
        <w:rPr>
          <w:rFonts w:eastAsiaTheme="minorEastAsia" w:hint="eastAsia"/>
        </w:rPr>
        <w:t>异步</w:t>
      </w:r>
      <w:r w:rsidRPr="0050647E">
        <w:rPr>
          <w:rFonts w:eastAsiaTheme="minorEastAsia"/>
        </w:rPr>
        <w:t>DP</w:t>
      </w:r>
      <w:r w:rsidR="00F66AEC">
        <w:rPr>
          <w:rFonts w:eastAsiaTheme="minorEastAsia" w:hint="eastAsia"/>
        </w:rPr>
        <w:t>算法是一种实时（</w:t>
      </w:r>
      <w:r w:rsidR="00F66AEC">
        <w:rPr>
          <w:rFonts w:eastAsiaTheme="minorEastAsia" w:hint="eastAsia"/>
        </w:rPr>
        <w:t>in place</w:t>
      </w:r>
      <w:r w:rsidR="00F66AEC">
        <w:rPr>
          <w:rFonts w:eastAsiaTheme="minorEastAsia" w:hint="eastAsia"/>
        </w:rPr>
        <w:t>）</w:t>
      </w:r>
      <w:r w:rsidRPr="0050647E">
        <w:rPr>
          <w:rFonts w:eastAsiaTheme="minorEastAsia" w:hint="eastAsia"/>
        </w:rPr>
        <w:t>迭代的</w:t>
      </w:r>
      <w:r w:rsidRPr="0050647E">
        <w:rPr>
          <w:rFonts w:eastAsiaTheme="minorEastAsia"/>
        </w:rPr>
        <w:t>DP</w:t>
      </w:r>
      <w:r w:rsidRPr="0050647E">
        <w:rPr>
          <w:rFonts w:eastAsiaTheme="minorEastAsia" w:hint="eastAsia"/>
        </w:rPr>
        <w:t>算法，它不是</w:t>
      </w:r>
      <w:r w:rsidR="0035191E" w:rsidRPr="0035191E">
        <w:rPr>
          <w:rFonts w:eastAsiaTheme="minorEastAsia" w:hint="eastAsia"/>
        </w:rPr>
        <w:t>系统地对状态集进行扫描</w:t>
      </w:r>
      <w:r w:rsidRPr="0050647E">
        <w:rPr>
          <w:rFonts w:eastAsiaTheme="minorEastAsia" w:hint="eastAsia"/>
        </w:rPr>
        <w:t>的。这些算法以任何顺序</w:t>
      </w:r>
      <w:r w:rsidR="0035191E">
        <w:rPr>
          <w:rFonts w:eastAsiaTheme="minorEastAsia" w:hint="eastAsia"/>
        </w:rPr>
        <w:t>，</w:t>
      </w:r>
      <w:r w:rsidR="0035191E" w:rsidRPr="0050647E">
        <w:rPr>
          <w:rFonts w:eastAsiaTheme="minorEastAsia" w:hint="eastAsia"/>
        </w:rPr>
        <w:t>使用任何其他</w:t>
      </w:r>
      <w:r w:rsidR="0035191E">
        <w:rPr>
          <w:rFonts w:eastAsiaTheme="minorEastAsia" w:hint="eastAsia"/>
        </w:rPr>
        <w:t>状态</w:t>
      </w:r>
      <w:r w:rsidR="0035191E" w:rsidRPr="0050647E">
        <w:rPr>
          <w:rFonts w:eastAsiaTheme="minorEastAsia" w:hint="eastAsia"/>
        </w:rPr>
        <w:t>可用的值</w:t>
      </w:r>
      <w:r w:rsidR="00545295">
        <w:rPr>
          <w:rFonts w:eastAsiaTheme="minorEastAsia" w:hint="eastAsia"/>
        </w:rPr>
        <w:t>更新状态值</w:t>
      </w:r>
      <w:r w:rsidRPr="0050647E">
        <w:rPr>
          <w:rFonts w:eastAsiaTheme="minorEastAsia" w:hint="eastAsia"/>
        </w:rPr>
        <w:t>。某些状态的值可能会在其他状态的值更新一次之前多次更新。然而，为了正确收敛，异步算法必须继续更新所有状态的值</w:t>
      </w:r>
      <w:r w:rsidR="00545295">
        <w:rPr>
          <w:rFonts w:eastAsiaTheme="minorEastAsia" w:hint="eastAsia"/>
        </w:rPr>
        <w:t>：</w:t>
      </w:r>
      <w:r w:rsidRPr="0050647E">
        <w:rPr>
          <w:rFonts w:eastAsiaTheme="minorEastAsia" w:hint="eastAsia"/>
        </w:rPr>
        <w:t>它不能忽略计算中某个点之后的任何状态。异步</w:t>
      </w:r>
      <w:r w:rsidRPr="0050647E">
        <w:rPr>
          <w:rFonts w:eastAsiaTheme="minorEastAsia"/>
        </w:rPr>
        <w:t>DP</w:t>
      </w:r>
      <w:r w:rsidR="00DE66FB">
        <w:rPr>
          <w:rFonts w:eastAsiaTheme="minorEastAsia" w:hint="eastAsia"/>
        </w:rPr>
        <w:t>算法允许选择要更新的状态，</w:t>
      </w:r>
      <w:r w:rsidRPr="0050647E">
        <w:rPr>
          <w:rFonts w:eastAsiaTheme="minorEastAsia" w:hint="eastAsia"/>
        </w:rPr>
        <w:t>具有很大的灵活性</w:t>
      </w:r>
      <w:r w:rsidR="004A5159">
        <w:rPr>
          <w:rFonts w:eastAsiaTheme="minorEastAsia" w:hint="eastAsia"/>
        </w:rPr>
        <w:t>。</w:t>
      </w:r>
    </w:p>
    <w:p w:rsidR="00792D07" w:rsidRPr="004A5159" w:rsidRDefault="004A5159" w:rsidP="00792D07">
      <w:pPr>
        <w:spacing w:before="192" w:after="192"/>
        <w:ind w:firstLine="480"/>
        <w:rPr>
          <w:rFonts w:eastAsiaTheme="minorEastAsia"/>
        </w:rPr>
      </w:pPr>
      <w:r w:rsidRPr="004A5159">
        <w:rPr>
          <w:rFonts w:eastAsiaTheme="minorEastAsia" w:hint="eastAsia"/>
        </w:rPr>
        <w:t>例如，</w:t>
      </w:r>
      <w:r w:rsidR="005A4DB1">
        <w:rPr>
          <w:rFonts w:eastAsiaTheme="minorEastAsia" w:hint="eastAsia"/>
        </w:rPr>
        <w:t>其中一种</w:t>
      </w:r>
      <w:r w:rsidRPr="004A5159">
        <w:rPr>
          <w:rFonts w:eastAsiaTheme="minorEastAsia" w:hint="eastAsia"/>
        </w:rPr>
        <w:t>异步值迭代使用值迭代更新</w:t>
      </w:r>
      <w:r w:rsidR="005A4DB1">
        <w:rPr>
          <w:rFonts w:eastAsiaTheme="minorEastAsia" w:hint="eastAsia"/>
        </w:rPr>
        <w:t>（式</w:t>
      </w:r>
      <w:r w:rsidR="00B01C75">
        <w:rPr>
          <w:rFonts w:eastAsiaTheme="minorEastAsia" w:hint="eastAsia"/>
        </w:rPr>
        <w:t>（</w:t>
      </w:r>
      <w:r w:rsidR="005A4DB1">
        <w:rPr>
          <w:rFonts w:eastAsiaTheme="minorEastAsia" w:hint="eastAsia"/>
        </w:rPr>
        <w:t>13</w:t>
      </w:r>
      <w:r w:rsidR="00B01C75">
        <w:rPr>
          <w:rFonts w:eastAsiaTheme="minorEastAsia" w:hint="eastAsia"/>
        </w:rPr>
        <w:t>）</w:t>
      </w:r>
      <w:r w:rsidR="005A4DB1">
        <w:rPr>
          <w:rFonts w:eastAsiaTheme="minorEastAsia" w:hint="eastAsia"/>
        </w:rPr>
        <w:t>）</w:t>
      </w:r>
      <w:r w:rsidRPr="004A5159">
        <w:rPr>
          <w:rFonts w:eastAsiaTheme="minorEastAsia" w:hint="eastAsia"/>
        </w:rPr>
        <w:t>在每个步骤</w:t>
      </w:r>
      <w:r w:rsidRPr="004A5159">
        <w:rPr>
          <w:rFonts w:eastAsiaTheme="minorEastAsia"/>
        </w:rPr>
        <w:t>k</w:t>
      </w:r>
      <w:r w:rsidRPr="004A5159">
        <w:rPr>
          <w:rFonts w:eastAsiaTheme="minorEastAsia" w:hint="eastAsia"/>
        </w:rPr>
        <w:t>上只更新</w:t>
      </w:r>
      <w:r w:rsidR="000B633C">
        <w:rPr>
          <w:rFonts w:eastAsiaTheme="minorEastAsia" w:hint="eastAsia"/>
        </w:rPr>
        <w:t>（</w:t>
      </w:r>
      <w:r w:rsidR="000B633C">
        <w:rPr>
          <w:rFonts w:eastAsiaTheme="minorEastAsia" w:hint="eastAsia"/>
        </w:rPr>
        <w:t>in place</w:t>
      </w:r>
      <w:r w:rsidR="000B633C">
        <w:rPr>
          <w:rFonts w:eastAsiaTheme="minorEastAsia" w:hint="eastAsia"/>
        </w:rPr>
        <w:t>）</w:t>
      </w:r>
      <w:r w:rsidRPr="004A5159">
        <w:rPr>
          <w:rFonts w:eastAsiaTheme="minorEastAsia" w:hint="eastAsia"/>
        </w:rPr>
        <w:t>一个状态</w:t>
      </w:r>
      <w:r w:rsidRPr="004A5159">
        <w:rPr>
          <w:rFonts w:eastAsiaTheme="minorEastAsia"/>
        </w:rPr>
        <w:t>s</w:t>
      </w:r>
      <w:r w:rsidRPr="000B633C">
        <w:rPr>
          <w:rFonts w:eastAsiaTheme="minorEastAsia"/>
          <w:vertAlign w:val="subscript"/>
        </w:rPr>
        <w:t>k</w:t>
      </w:r>
      <w:r w:rsidRPr="004A5159">
        <w:rPr>
          <w:rFonts w:eastAsiaTheme="minorEastAsia" w:hint="eastAsia"/>
        </w:rPr>
        <w:t>的值。如果</w:t>
      </w:r>
      <w:r w:rsidR="007208CF">
        <w:rPr>
          <w:rFonts w:eastAsiaTheme="minorEastAsia"/>
        </w:rPr>
        <w:t>0&lt;</w:t>
      </w:r>
      <w:r w:rsidR="00C9687B" w:rsidRPr="00C9687B">
        <w:rPr>
          <w:rFonts w:eastAsia="宋体"/>
        </w:rPr>
        <w:t>γ</w:t>
      </w:r>
      <w:r w:rsidR="007208CF">
        <w:rPr>
          <w:rFonts w:eastAsiaTheme="minorEastAsia"/>
        </w:rPr>
        <w:t>&lt;</w:t>
      </w:r>
      <w:r w:rsidRPr="004A5159">
        <w:rPr>
          <w:rFonts w:eastAsiaTheme="minorEastAsia"/>
        </w:rPr>
        <w:t>1</w:t>
      </w:r>
      <w:r w:rsidRPr="004A5159">
        <w:rPr>
          <w:rFonts w:eastAsiaTheme="minorEastAsia" w:hint="eastAsia"/>
        </w:rPr>
        <w:t>，只有在所有状态都在序列</w:t>
      </w:r>
      <w:r w:rsidRPr="004A5159">
        <w:rPr>
          <w:rFonts w:eastAsiaTheme="minorEastAsia"/>
        </w:rPr>
        <w:t>{s</w:t>
      </w:r>
      <w:r w:rsidRPr="00C9687B">
        <w:rPr>
          <w:rFonts w:eastAsiaTheme="minorEastAsia"/>
          <w:vertAlign w:val="subscript"/>
        </w:rPr>
        <w:t>k</w:t>
      </w:r>
      <w:r w:rsidRPr="004A5159">
        <w:rPr>
          <w:rFonts w:eastAsiaTheme="minorEastAsia"/>
        </w:rPr>
        <w:t>}</w:t>
      </w:r>
      <w:r w:rsidRPr="004A5159">
        <w:rPr>
          <w:rFonts w:eastAsiaTheme="minorEastAsia" w:hint="eastAsia"/>
        </w:rPr>
        <w:t>中无限次出现</w:t>
      </w:r>
      <w:r w:rsidRPr="004A5159">
        <w:rPr>
          <w:rFonts w:eastAsiaTheme="minorEastAsia"/>
        </w:rPr>
        <w:t>(</w:t>
      </w:r>
      <w:r w:rsidRPr="004A5159">
        <w:rPr>
          <w:rFonts w:eastAsiaTheme="minorEastAsia" w:hint="eastAsia"/>
        </w:rPr>
        <w:t>序列甚至可以是随机的</w:t>
      </w:r>
      <w:r w:rsidRPr="004A5159">
        <w:rPr>
          <w:rFonts w:eastAsiaTheme="minorEastAsia"/>
        </w:rPr>
        <w:t>)</w:t>
      </w:r>
      <w:r w:rsidRPr="004A5159">
        <w:rPr>
          <w:rFonts w:eastAsiaTheme="minorEastAsia" w:hint="eastAsia"/>
        </w:rPr>
        <w:t>的前提下，才能保证渐近收敛</w:t>
      </w:r>
      <w:r w:rsidR="00C9687B">
        <w:rPr>
          <w:rFonts w:eastAsiaTheme="minorEastAsia" w:hint="eastAsia"/>
        </w:rPr>
        <w:t>到</w:t>
      </w:r>
      <w:r w:rsidR="00C9687B" w:rsidRPr="00EE7E0F">
        <w:rPr>
          <w:rFonts w:eastAsia="宋体"/>
        </w:rPr>
        <w:t>v</w:t>
      </w:r>
      <w:r w:rsidR="00C9687B">
        <w:rPr>
          <w:rFonts w:eastAsia="宋体" w:hint="eastAsia"/>
          <w:vertAlign w:val="subscript"/>
        </w:rPr>
        <w:t>*</w:t>
      </w:r>
      <w:r w:rsidRPr="004A5159">
        <w:rPr>
          <w:rFonts w:eastAsiaTheme="minorEastAsia" w:hint="eastAsia"/>
        </w:rPr>
        <w:t>。</w:t>
      </w:r>
      <w:r w:rsidRPr="004A5159">
        <w:rPr>
          <w:rFonts w:eastAsiaTheme="minorEastAsia"/>
        </w:rPr>
        <w:t>(</w:t>
      </w:r>
      <w:r w:rsidR="001150CB">
        <w:rPr>
          <w:rFonts w:eastAsiaTheme="minorEastAsia" w:hint="eastAsia"/>
        </w:rPr>
        <w:t>在非折扣的片段</w:t>
      </w:r>
      <w:r w:rsidR="00FF4788">
        <w:rPr>
          <w:rFonts w:eastAsiaTheme="minorEastAsia" w:hint="eastAsia"/>
        </w:rPr>
        <w:t>案例中，可能有一些更新顺序不会导致收敛</w:t>
      </w:r>
      <w:r w:rsidRPr="004A5159">
        <w:rPr>
          <w:rFonts w:eastAsiaTheme="minorEastAsia" w:hint="eastAsia"/>
        </w:rPr>
        <w:t>，但相对容易避免这些情况。</w:t>
      </w:r>
      <w:r w:rsidRPr="004A5159">
        <w:rPr>
          <w:rFonts w:eastAsiaTheme="minorEastAsia"/>
        </w:rPr>
        <w:t>)</w:t>
      </w:r>
      <w:r w:rsidRPr="004A5159">
        <w:rPr>
          <w:rFonts w:eastAsiaTheme="minorEastAsia" w:hint="eastAsia"/>
        </w:rPr>
        <w:t>类似地，可以将策略评估和值迭代更新混合使用，从而产生一种异步截断的策略迭代。</w:t>
      </w:r>
    </w:p>
    <w:p w:rsidR="004A5159" w:rsidRDefault="00792D07" w:rsidP="00506C54">
      <w:pPr>
        <w:pStyle w:val="2"/>
      </w:pPr>
      <w:r>
        <w:rPr>
          <w:rFonts w:hint="eastAsia"/>
        </w:rPr>
        <w:t>广义策略迭代</w:t>
      </w:r>
    </w:p>
    <w:p w:rsidR="00792D07" w:rsidRDefault="00A67A03" w:rsidP="00A67A03">
      <w:pPr>
        <w:spacing w:before="192" w:after="192"/>
        <w:ind w:firstLine="480"/>
        <w:rPr>
          <w:rFonts w:eastAsiaTheme="minorEastAsia"/>
        </w:rPr>
      </w:pPr>
      <w:r w:rsidRPr="00A67A03">
        <w:rPr>
          <w:rFonts w:eastAsiaTheme="minorEastAsia" w:hint="eastAsia"/>
        </w:rPr>
        <w:t>策略迭代由两个同步的交互过程组成，一个使值函数与当前策略</w:t>
      </w:r>
      <w:r w:rsidR="007535B2">
        <w:rPr>
          <w:rFonts w:eastAsiaTheme="minorEastAsia" w:hint="eastAsia"/>
        </w:rPr>
        <w:t>保持</w:t>
      </w:r>
      <w:r w:rsidRPr="00A67A03">
        <w:rPr>
          <w:rFonts w:eastAsiaTheme="minorEastAsia" w:hint="eastAsia"/>
        </w:rPr>
        <w:t>一致</w:t>
      </w:r>
      <w:r w:rsidRPr="00A67A03">
        <w:rPr>
          <w:rFonts w:eastAsiaTheme="minorEastAsia"/>
        </w:rPr>
        <w:t>(</w:t>
      </w:r>
      <w:r w:rsidRPr="00A67A03">
        <w:rPr>
          <w:rFonts w:eastAsiaTheme="minorEastAsia" w:hint="eastAsia"/>
        </w:rPr>
        <w:t>策略评估</w:t>
      </w:r>
      <w:r w:rsidRPr="00A67A03">
        <w:rPr>
          <w:rFonts w:eastAsiaTheme="minorEastAsia"/>
        </w:rPr>
        <w:t>)</w:t>
      </w:r>
      <w:r w:rsidR="007A5FFB">
        <w:rPr>
          <w:rFonts w:eastAsiaTheme="minorEastAsia" w:hint="eastAsia"/>
        </w:rPr>
        <w:t>，</w:t>
      </w:r>
      <w:r w:rsidRPr="00A67A03">
        <w:rPr>
          <w:rFonts w:eastAsiaTheme="minorEastAsia" w:hint="eastAsia"/>
        </w:rPr>
        <w:t>另一个</w:t>
      </w:r>
      <w:r w:rsidR="001177EC">
        <w:rPr>
          <w:rFonts w:eastAsiaTheme="minorEastAsia" w:hint="eastAsia"/>
        </w:rPr>
        <w:t>根据当前值函数给出贪婪策略</w:t>
      </w:r>
      <w:r w:rsidRPr="00A67A03">
        <w:rPr>
          <w:rFonts w:eastAsiaTheme="minorEastAsia"/>
        </w:rPr>
        <w:t>(</w:t>
      </w:r>
      <w:r w:rsidRPr="00A67A03">
        <w:rPr>
          <w:rFonts w:eastAsiaTheme="minorEastAsia" w:hint="eastAsia"/>
        </w:rPr>
        <w:t>策略改进</w:t>
      </w:r>
      <w:r w:rsidRPr="00A67A03">
        <w:rPr>
          <w:rFonts w:eastAsiaTheme="minorEastAsia"/>
        </w:rPr>
        <w:t>)</w:t>
      </w:r>
      <w:r w:rsidRPr="00A67A03">
        <w:rPr>
          <w:rFonts w:eastAsiaTheme="minorEastAsia" w:hint="eastAsia"/>
        </w:rPr>
        <w:t>。在策略迭代中，这两个流程交替进行，每个流程在另一个流程开始之前完成，但这并不是真正必要的。例如，在值迭代中，在每个策略改进之间只执行一次策略评估迭代。在异步</w:t>
      </w:r>
      <w:r w:rsidRPr="00A67A03">
        <w:rPr>
          <w:rFonts w:eastAsiaTheme="minorEastAsia"/>
        </w:rPr>
        <w:t>DP</w:t>
      </w:r>
      <w:r w:rsidRPr="00A67A03">
        <w:rPr>
          <w:rFonts w:eastAsiaTheme="minorEastAsia" w:hint="eastAsia"/>
        </w:rPr>
        <w:t>方法中，评估和</w:t>
      </w:r>
      <w:r w:rsidR="00F36769">
        <w:rPr>
          <w:rFonts w:eastAsiaTheme="minorEastAsia" w:hint="eastAsia"/>
        </w:rPr>
        <w:t>改进过程以更细的粒度交织在一起。在某些情况下，在返回到另一个过程</w:t>
      </w:r>
      <w:r w:rsidRPr="00A67A03">
        <w:rPr>
          <w:rFonts w:eastAsiaTheme="minorEastAsia" w:hint="eastAsia"/>
        </w:rPr>
        <w:t>之前，会在一个</w:t>
      </w:r>
      <w:r w:rsidR="00F36769">
        <w:rPr>
          <w:rFonts w:eastAsiaTheme="minorEastAsia" w:hint="eastAsia"/>
        </w:rPr>
        <w:t>过程</w:t>
      </w:r>
      <w:r w:rsidRPr="00A67A03">
        <w:rPr>
          <w:rFonts w:eastAsiaTheme="minorEastAsia" w:hint="eastAsia"/>
        </w:rPr>
        <w:t>中</w:t>
      </w:r>
      <w:r w:rsidR="00087992">
        <w:rPr>
          <w:rFonts w:eastAsiaTheme="minorEastAsia" w:hint="eastAsia"/>
        </w:rPr>
        <w:t>仅</w:t>
      </w:r>
      <w:r w:rsidR="00B16BB8">
        <w:rPr>
          <w:rFonts w:eastAsiaTheme="minorEastAsia" w:hint="eastAsia"/>
        </w:rPr>
        <w:t>更新一个状态。只要这两个过程持续</w:t>
      </w:r>
      <w:r w:rsidRPr="00A67A03">
        <w:rPr>
          <w:rFonts w:eastAsiaTheme="minorEastAsia" w:hint="eastAsia"/>
        </w:rPr>
        <w:t>更新所有状态，最终的结果通常是相同的</w:t>
      </w:r>
      <w:r w:rsidR="00EF2E3F">
        <w:rPr>
          <w:rFonts w:eastAsiaTheme="minorEastAsia" w:hint="eastAsia"/>
        </w:rPr>
        <w:t>—</w:t>
      </w:r>
      <w:r w:rsidRPr="00A67A03">
        <w:rPr>
          <w:rFonts w:eastAsiaTheme="minorEastAsia" w:hint="eastAsia"/>
        </w:rPr>
        <w:t>收敛到最优值函数和最优策略</w:t>
      </w:r>
      <w:r w:rsidR="00EF2E3F">
        <w:rPr>
          <w:rFonts w:eastAsiaTheme="minorEastAsia" w:hint="eastAsia"/>
        </w:rPr>
        <w:t>。</w:t>
      </w:r>
    </w:p>
    <w:p w:rsidR="00F706A1" w:rsidRDefault="001E4537" w:rsidP="00044E09">
      <w:pPr>
        <w:spacing w:before="192" w:after="192"/>
        <w:ind w:firstLine="480"/>
        <w:rPr>
          <w:rFonts w:eastAsiaTheme="minorEastAsia"/>
        </w:rPr>
      </w:pPr>
      <w:r>
        <w:rPr>
          <w:rFonts w:eastAsiaTheme="minorEastAsia" w:hint="eastAsia"/>
        </w:rPr>
        <w:t>我们使用术语通用</w:t>
      </w:r>
      <w:r w:rsidR="00044E09" w:rsidRPr="00044E09">
        <w:rPr>
          <w:rFonts w:eastAsiaTheme="minorEastAsia" w:hint="eastAsia"/>
        </w:rPr>
        <w:t>策略迭代</w:t>
      </w:r>
      <w:r w:rsidR="00044E09" w:rsidRPr="00044E09">
        <w:rPr>
          <w:rFonts w:eastAsiaTheme="minorEastAsia"/>
        </w:rPr>
        <w:t>(GPI)</w:t>
      </w:r>
      <w:r w:rsidR="00044E09" w:rsidRPr="00044E09">
        <w:rPr>
          <w:rFonts w:eastAsiaTheme="minorEastAsia" w:hint="eastAsia"/>
        </w:rPr>
        <w:t>来表示允许策略评估和策略改进</w:t>
      </w:r>
      <w:r w:rsidR="00CA0870">
        <w:rPr>
          <w:rFonts w:eastAsiaTheme="minorEastAsia" w:hint="eastAsia"/>
        </w:rPr>
        <w:t>过程</w:t>
      </w:r>
      <w:r w:rsidR="00044E09" w:rsidRPr="00044E09">
        <w:rPr>
          <w:rFonts w:eastAsiaTheme="minorEastAsia" w:hint="eastAsia"/>
        </w:rPr>
        <w:t>交互的</w:t>
      </w:r>
      <w:r w:rsidR="00CA2978">
        <w:rPr>
          <w:rFonts w:eastAsiaTheme="minorEastAsia" w:hint="eastAsia"/>
        </w:rPr>
        <w:t>一般</w:t>
      </w:r>
      <w:r w:rsidR="00044E09" w:rsidRPr="00044E09">
        <w:rPr>
          <w:rFonts w:eastAsiaTheme="minorEastAsia" w:hint="eastAsia"/>
        </w:rPr>
        <w:lastRenderedPageBreak/>
        <w:t>思想，</w:t>
      </w:r>
      <w:r w:rsidR="00CA2978">
        <w:rPr>
          <w:rFonts w:eastAsiaTheme="minorEastAsia" w:hint="eastAsia"/>
        </w:rPr>
        <w:t>而不关注</w:t>
      </w:r>
      <w:r w:rsidR="00044E09" w:rsidRPr="00044E09">
        <w:rPr>
          <w:rFonts w:eastAsiaTheme="minorEastAsia" w:hint="eastAsia"/>
        </w:rPr>
        <w:t>两个</w:t>
      </w:r>
      <w:r w:rsidR="00CA0870">
        <w:rPr>
          <w:rFonts w:eastAsiaTheme="minorEastAsia" w:hint="eastAsia"/>
        </w:rPr>
        <w:t>过程</w:t>
      </w:r>
      <w:r w:rsidR="00044E09" w:rsidRPr="00044E09">
        <w:rPr>
          <w:rFonts w:eastAsiaTheme="minorEastAsia" w:hint="eastAsia"/>
        </w:rPr>
        <w:t>的粒度和其他细节。几乎所有的强化学习方法都</w:t>
      </w:r>
      <w:r w:rsidR="00B66A91">
        <w:rPr>
          <w:rFonts w:eastAsiaTheme="minorEastAsia" w:hint="eastAsia"/>
        </w:rPr>
        <w:t>可以用</w:t>
      </w:r>
      <w:r w:rsidR="00B66A91" w:rsidRPr="00044E09">
        <w:rPr>
          <w:rFonts w:eastAsiaTheme="minorEastAsia"/>
        </w:rPr>
        <w:t>GPI</w:t>
      </w:r>
      <w:r w:rsidR="00B66A91">
        <w:rPr>
          <w:rFonts w:eastAsiaTheme="minorEastAsia" w:hint="eastAsia"/>
        </w:rPr>
        <w:t>来</w:t>
      </w:r>
      <w:r w:rsidR="00044E09" w:rsidRPr="00044E09">
        <w:rPr>
          <w:rFonts w:eastAsiaTheme="minorEastAsia" w:hint="eastAsia"/>
        </w:rPr>
        <w:t>很好地描述</w:t>
      </w:r>
      <w:r w:rsidR="00B66A91">
        <w:rPr>
          <w:rFonts w:eastAsiaTheme="minorEastAsia" w:hint="eastAsia"/>
        </w:rPr>
        <w:t>，</w:t>
      </w:r>
      <w:r w:rsidR="00044E09" w:rsidRPr="00044E09">
        <w:rPr>
          <w:rFonts w:eastAsiaTheme="minorEastAsia" w:hint="eastAsia"/>
        </w:rPr>
        <w:t>也就是说，它们都具有可识别的策略和值函数，策略总是</w:t>
      </w:r>
      <w:r w:rsidR="001E06A8">
        <w:rPr>
          <w:rFonts w:eastAsiaTheme="minorEastAsia" w:hint="eastAsia"/>
        </w:rPr>
        <w:t>根据</w:t>
      </w:r>
      <w:r w:rsidR="009419B5">
        <w:rPr>
          <w:rFonts w:eastAsiaTheme="minorEastAsia" w:hint="eastAsia"/>
        </w:rPr>
        <w:t>值函数进行改进，并且值函数总是被驱动到策略的值函数，如</w:t>
      </w:r>
      <w:r w:rsidR="009419B5">
        <w:rPr>
          <w:rFonts w:eastAsiaTheme="minorEastAsia"/>
        </w:rPr>
        <w:fldChar w:fldCharType="begin"/>
      </w:r>
      <w:r w:rsidR="009419B5">
        <w:rPr>
          <w:rFonts w:eastAsiaTheme="minorEastAsia"/>
        </w:rPr>
        <w:instrText xml:space="preserve"> </w:instrText>
      </w:r>
      <w:r w:rsidR="009419B5">
        <w:rPr>
          <w:rFonts w:eastAsiaTheme="minorEastAsia" w:hint="eastAsia"/>
        </w:rPr>
        <w:instrText>REF _Ref19122125 \h</w:instrText>
      </w:r>
      <w:r w:rsidR="009419B5">
        <w:rPr>
          <w:rFonts w:eastAsiaTheme="minorEastAsia"/>
        </w:rPr>
        <w:instrText xml:space="preserve"> </w:instrText>
      </w:r>
      <w:r w:rsidR="009419B5">
        <w:rPr>
          <w:rFonts w:eastAsiaTheme="minorEastAsia"/>
        </w:rPr>
      </w:r>
      <w:r w:rsidR="009419B5">
        <w:rPr>
          <w:rFonts w:eastAsiaTheme="minorEastAsia"/>
        </w:rPr>
        <w:fldChar w:fldCharType="separate"/>
      </w:r>
      <w:r w:rsidR="009419B5">
        <w:rPr>
          <w:rFonts w:ascii="宋体" w:eastAsia="宋体" w:hAnsi="宋体" w:cs="宋体" w:hint="eastAsia"/>
        </w:rPr>
        <w:t>图</w:t>
      </w:r>
      <w:r w:rsidR="009419B5">
        <w:t>4</w:t>
      </w:r>
      <w:r w:rsidR="009419B5">
        <w:rPr>
          <w:rFonts w:eastAsiaTheme="minorEastAsia"/>
        </w:rPr>
        <w:fldChar w:fldCharType="end"/>
      </w:r>
      <w:r w:rsidR="00044E09" w:rsidRPr="00044E09">
        <w:rPr>
          <w:rFonts w:eastAsiaTheme="minorEastAsia" w:hint="eastAsia"/>
        </w:rPr>
        <w:t>所示。如果评价</w:t>
      </w:r>
      <w:r w:rsidR="00333030">
        <w:rPr>
          <w:rFonts w:eastAsiaTheme="minorEastAsia" w:hint="eastAsia"/>
        </w:rPr>
        <w:t>过程和改进过程都稳定下来，即不再产生变化，那么</w:t>
      </w:r>
      <w:r w:rsidR="00BD2E17">
        <w:rPr>
          <w:rFonts w:eastAsiaTheme="minorEastAsia" w:hint="eastAsia"/>
        </w:rPr>
        <w:t>值函数和策略一定</w:t>
      </w:r>
      <w:r w:rsidR="00333030">
        <w:rPr>
          <w:rFonts w:eastAsiaTheme="minorEastAsia" w:hint="eastAsia"/>
        </w:rPr>
        <w:t>是最优的。值函数只有在与当前策略</w:t>
      </w:r>
      <w:r w:rsidR="00B33F27">
        <w:rPr>
          <w:rFonts w:eastAsiaTheme="minorEastAsia" w:hint="eastAsia"/>
        </w:rPr>
        <w:t>相一致时才稳定，而策略</w:t>
      </w:r>
      <w:r w:rsidR="00024E7C">
        <w:rPr>
          <w:rFonts w:eastAsiaTheme="minorEastAsia" w:hint="eastAsia"/>
        </w:rPr>
        <w:t>只有</w:t>
      </w:r>
      <w:r w:rsidR="00044E09" w:rsidRPr="00044E09">
        <w:rPr>
          <w:rFonts w:eastAsiaTheme="minorEastAsia" w:hint="eastAsia"/>
        </w:rPr>
        <w:t>对当前价值函数贪婪时才稳定。因此，只有当发现策略对自己的评估函数贪婪时，这两个过程才会稳定下来</w:t>
      </w:r>
      <w:r w:rsidR="009A65EA">
        <w:rPr>
          <w:rFonts w:eastAsiaTheme="minorEastAsia" w:hint="eastAsia"/>
        </w:rPr>
        <w:t>，</w:t>
      </w:r>
      <w:r w:rsidR="00044E09" w:rsidRPr="00044E09">
        <w:rPr>
          <w:rFonts w:eastAsiaTheme="minorEastAsia" w:hint="eastAsia"/>
        </w:rPr>
        <w:t>这说明</w:t>
      </w:r>
      <w:r w:rsidR="009A65EA">
        <w:rPr>
          <w:rFonts w:eastAsiaTheme="minorEastAsia" w:hint="eastAsia"/>
        </w:rPr>
        <w:t>贝尔曼</w:t>
      </w:r>
      <w:r w:rsidR="00044E09" w:rsidRPr="00044E09">
        <w:rPr>
          <w:rFonts w:eastAsiaTheme="minorEastAsia" w:hint="eastAsia"/>
        </w:rPr>
        <w:t>最优方程成立，因此策略和值函数都是最优的。</w:t>
      </w:r>
    </w:p>
    <w:p w:rsidR="00431637" w:rsidRDefault="00431637" w:rsidP="00431637">
      <w:pPr>
        <w:pStyle w:val="afff9"/>
      </w:pPr>
      <w:r>
        <w:drawing>
          <wp:inline distT="0" distB="0" distL="0" distR="0" wp14:anchorId="428E5E33" wp14:editId="6AC0A2CA">
            <wp:extent cx="1080000" cy="1702372"/>
            <wp:effectExtent l="0" t="0" r="635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1080000" cy="1702372"/>
                    </a:xfrm>
                    <a:prstGeom prst="rect">
                      <a:avLst/>
                    </a:prstGeom>
                  </pic:spPr>
                </pic:pic>
              </a:graphicData>
            </a:graphic>
          </wp:inline>
        </w:drawing>
      </w:r>
    </w:p>
    <w:p w:rsidR="00431637" w:rsidRPr="00431637" w:rsidRDefault="00431637" w:rsidP="00431637">
      <w:pPr>
        <w:pStyle w:val="a9"/>
      </w:pPr>
      <w:bookmarkStart w:id="48" w:name="_Ref1912212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1776C">
        <w:t>5</w:t>
      </w:r>
      <w:r>
        <w:fldChar w:fldCharType="end"/>
      </w:r>
      <w:bookmarkEnd w:id="48"/>
      <w:r>
        <w:rPr>
          <w:rFonts w:hint="eastAsia"/>
        </w:rPr>
        <w:t xml:space="preserve"> </w:t>
      </w:r>
      <w:r w:rsidR="006A0649">
        <w:rPr>
          <w:rFonts w:hint="eastAsia"/>
        </w:rPr>
        <w:t>GPI</w:t>
      </w:r>
    </w:p>
    <w:p w:rsidR="00044E09" w:rsidRDefault="00816598" w:rsidP="00816598">
      <w:pPr>
        <w:spacing w:before="192" w:after="192"/>
        <w:ind w:firstLine="480"/>
        <w:rPr>
          <w:rFonts w:eastAsiaTheme="minorEastAsia"/>
        </w:rPr>
      </w:pPr>
      <w:r w:rsidRPr="00816598">
        <w:rPr>
          <w:rFonts w:eastAsiaTheme="minorEastAsia"/>
        </w:rPr>
        <w:t>GPI</w:t>
      </w:r>
      <w:r w:rsidRPr="00816598">
        <w:rPr>
          <w:rFonts w:eastAsiaTheme="minorEastAsia" w:hint="eastAsia"/>
        </w:rPr>
        <w:t>的</w:t>
      </w:r>
      <w:r w:rsidR="005B1241">
        <w:rPr>
          <w:rFonts w:eastAsiaTheme="minorEastAsia" w:hint="eastAsia"/>
        </w:rPr>
        <w:t>评估</w:t>
      </w:r>
      <w:r w:rsidRPr="00816598">
        <w:rPr>
          <w:rFonts w:eastAsiaTheme="minorEastAsia" w:hint="eastAsia"/>
        </w:rPr>
        <w:t>和改进过程可以看作是竞争和合作的过程。它们相互竞争的意义在于它们向相反的方向拉扯。使策略对值函数贪婪通常会</w:t>
      </w:r>
      <w:r w:rsidR="008009AD">
        <w:rPr>
          <w:rFonts w:eastAsiaTheme="minorEastAsia" w:hint="eastAsia"/>
        </w:rPr>
        <w:t>否定</w:t>
      </w:r>
      <w:r w:rsidR="005B1241" w:rsidRPr="005B1241">
        <w:rPr>
          <w:rFonts w:eastAsiaTheme="minorEastAsia" w:hint="eastAsia"/>
        </w:rPr>
        <w:t>当前</w:t>
      </w:r>
      <w:r w:rsidR="007164B5">
        <w:rPr>
          <w:rFonts w:eastAsiaTheme="minorEastAsia" w:hint="eastAsia"/>
        </w:rPr>
        <w:t>值函数</w:t>
      </w:r>
      <w:r w:rsidR="005B1241" w:rsidRPr="005B1241">
        <w:rPr>
          <w:rFonts w:eastAsiaTheme="minorEastAsia" w:hint="eastAsia"/>
        </w:rPr>
        <w:t>相对于改变后的</w:t>
      </w:r>
      <w:r w:rsidR="008009AD">
        <w:rPr>
          <w:rFonts w:eastAsiaTheme="minorEastAsia" w:hint="eastAsia"/>
        </w:rPr>
        <w:t>策略</w:t>
      </w:r>
      <w:r w:rsidR="005B1241" w:rsidRPr="005B1241">
        <w:rPr>
          <w:rFonts w:eastAsiaTheme="minorEastAsia" w:hint="eastAsia"/>
        </w:rPr>
        <w:t>的正确性</w:t>
      </w:r>
      <w:r w:rsidRPr="00816598">
        <w:rPr>
          <w:rFonts w:eastAsiaTheme="minorEastAsia" w:hint="eastAsia"/>
        </w:rPr>
        <w:t>，</w:t>
      </w:r>
      <w:r w:rsidR="006D0514">
        <w:rPr>
          <w:rFonts w:eastAsiaTheme="minorEastAsia" w:hint="eastAsia"/>
        </w:rPr>
        <w:t>值函数</w:t>
      </w:r>
      <w:r w:rsidR="0078444A" w:rsidRPr="0078444A">
        <w:rPr>
          <w:rFonts w:eastAsiaTheme="minorEastAsia" w:hint="eastAsia"/>
        </w:rPr>
        <w:t>进行更新使之和当前</w:t>
      </w:r>
      <w:r w:rsidR="00822ACC">
        <w:rPr>
          <w:rFonts w:eastAsiaTheme="minorEastAsia" w:hint="eastAsia"/>
        </w:rPr>
        <w:t>策略</w:t>
      </w:r>
      <w:r w:rsidR="0078444A" w:rsidRPr="0078444A">
        <w:rPr>
          <w:rFonts w:eastAsiaTheme="minorEastAsia" w:hint="eastAsia"/>
        </w:rPr>
        <w:t>相一致，也就意味着当前的</w:t>
      </w:r>
      <w:r w:rsidR="00363085">
        <w:rPr>
          <w:rFonts w:eastAsiaTheme="minorEastAsia" w:hint="eastAsia"/>
        </w:rPr>
        <w:t>策略</w:t>
      </w:r>
      <w:r w:rsidR="0078444A" w:rsidRPr="0078444A">
        <w:rPr>
          <w:rFonts w:eastAsiaTheme="minorEastAsia" w:hint="eastAsia"/>
        </w:rPr>
        <w:t>对于更新后的</w:t>
      </w:r>
      <w:r w:rsidR="00363085">
        <w:rPr>
          <w:rFonts w:eastAsiaTheme="minorEastAsia" w:hint="eastAsia"/>
        </w:rPr>
        <w:t>值函数</w:t>
      </w:r>
      <w:r w:rsidR="0078444A" w:rsidRPr="0078444A">
        <w:rPr>
          <w:rFonts w:eastAsiaTheme="minorEastAsia" w:hint="eastAsia"/>
        </w:rPr>
        <w:t>来说，不再</w:t>
      </w:r>
      <w:r w:rsidR="00363085">
        <w:rPr>
          <w:rFonts w:eastAsiaTheme="minorEastAsia" w:hint="eastAsia"/>
        </w:rPr>
        <w:t>贪婪</w:t>
      </w:r>
      <w:r w:rsidRPr="00816598">
        <w:rPr>
          <w:rFonts w:eastAsiaTheme="minorEastAsia" w:hint="eastAsia"/>
        </w:rPr>
        <w:t>。然而，</w:t>
      </w:r>
      <w:r w:rsidR="0095119A" w:rsidRPr="0095119A">
        <w:rPr>
          <w:rFonts w:eastAsiaTheme="minorEastAsia" w:hint="eastAsia"/>
        </w:rPr>
        <w:t>在长期交互作用中，这两个子过程却可以找到同一个最终答案：最优的</w:t>
      </w:r>
      <w:r w:rsidR="00357147">
        <w:rPr>
          <w:rFonts w:eastAsiaTheme="minorEastAsia" w:hint="eastAsia"/>
        </w:rPr>
        <w:t>策略</w:t>
      </w:r>
      <w:r w:rsidR="0095119A" w:rsidRPr="0095119A">
        <w:rPr>
          <w:rFonts w:eastAsiaTheme="minorEastAsia" w:hint="eastAsia"/>
        </w:rPr>
        <w:t>和最优的</w:t>
      </w:r>
      <w:r w:rsidR="00357147">
        <w:rPr>
          <w:rFonts w:eastAsiaTheme="minorEastAsia" w:hint="eastAsia"/>
        </w:rPr>
        <w:t>值函数</w:t>
      </w:r>
      <w:r w:rsidR="0095119A">
        <w:rPr>
          <w:rFonts w:eastAsiaTheme="minorEastAsia" w:hint="eastAsia"/>
        </w:rPr>
        <w:t>。</w:t>
      </w:r>
    </w:p>
    <w:p w:rsidR="00473E9E" w:rsidRDefault="00473E9E" w:rsidP="00473E9E">
      <w:pPr>
        <w:spacing w:before="192" w:after="192"/>
        <w:ind w:firstLine="480"/>
        <w:rPr>
          <w:rFonts w:eastAsiaTheme="minorEastAsia"/>
        </w:rPr>
      </w:pPr>
      <w:r w:rsidRPr="00473E9E">
        <w:rPr>
          <w:rFonts w:eastAsiaTheme="minorEastAsia" w:hint="eastAsia"/>
        </w:rPr>
        <w:t>我们也可以将</w:t>
      </w:r>
      <w:r w:rsidRPr="00473E9E">
        <w:rPr>
          <w:rFonts w:eastAsiaTheme="minorEastAsia"/>
        </w:rPr>
        <w:t>GPI</w:t>
      </w:r>
      <w:r w:rsidR="00955283">
        <w:rPr>
          <w:rFonts w:eastAsiaTheme="minorEastAsia" w:hint="eastAsia"/>
        </w:rPr>
        <w:t>中评估和改进过程之间的相互作用考虑为两个约束或目标，例如，就像</w:t>
      </w:r>
      <w:r w:rsidR="005578EE">
        <w:rPr>
          <w:rFonts w:eastAsiaTheme="minorEastAsia"/>
        </w:rPr>
        <w:fldChar w:fldCharType="begin"/>
      </w:r>
      <w:r w:rsidR="005578EE">
        <w:rPr>
          <w:rFonts w:eastAsiaTheme="minorEastAsia"/>
        </w:rPr>
        <w:instrText xml:space="preserve"> </w:instrText>
      </w:r>
      <w:r w:rsidR="005578EE">
        <w:rPr>
          <w:rFonts w:eastAsiaTheme="minorEastAsia" w:hint="eastAsia"/>
        </w:rPr>
        <w:instrText>REF _Ref19122842 \h</w:instrText>
      </w:r>
      <w:r w:rsidR="005578EE">
        <w:rPr>
          <w:rFonts w:eastAsiaTheme="minorEastAsia"/>
        </w:rPr>
        <w:instrText xml:space="preserve"> </w:instrText>
      </w:r>
      <w:r w:rsidR="005578EE">
        <w:rPr>
          <w:rFonts w:eastAsiaTheme="minorEastAsia"/>
        </w:rPr>
      </w:r>
      <w:r w:rsidR="005578EE">
        <w:rPr>
          <w:rFonts w:eastAsiaTheme="minorEastAsia"/>
        </w:rPr>
        <w:fldChar w:fldCharType="separate"/>
      </w:r>
      <w:r w:rsidR="005578EE">
        <w:rPr>
          <w:rFonts w:ascii="宋体" w:eastAsia="宋体" w:hAnsi="宋体" w:cs="宋体" w:hint="eastAsia"/>
        </w:rPr>
        <w:t>图</w:t>
      </w:r>
      <w:r w:rsidR="005578EE">
        <w:t>5</w:t>
      </w:r>
      <w:r w:rsidR="005578EE">
        <w:rPr>
          <w:rFonts w:eastAsiaTheme="minorEastAsia"/>
        </w:rPr>
        <w:fldChar w:fldCharType="end"/>
      </w:r>
      <w:r w:rsidRPr="00473E9E">
        <w:rPr>
          <w:rFonts w:eastAsiaTheme="minorEastAsia" w:hint="eastAsia"/>
        </w:rPr>
        <w:t>所示的二维空间中的两</w:t>
      </w:r>
      <w:r w:rsidR="00955283">
        <w:rPr>
          <w:rFonts w:eastAsiaTheme="minorEastAsia" w:hint="eastAsia"/>
        </w:rPr>
        <w:t>条线。虽然实际的几何比这复杂得多，但该图显示了实际情况。每个过程</w:t>
      </w:r>
      <w:r w:rsidRPr="00473E9E">
        <w:rPr>
          <w:rFonts w:eastAsiaTheme="minorEastAsia" w:hint="eastAsia"/>
        </w:rPr>
        <w:t>都将值函数或策略驱动到</w:t>
      </w:r>
      <w:r w:rsidR="008D36A2">
        <w:rPr>
          <w:rFonts w:eastAsiaTheme="minorEastAsia" w:hint="eastAsia"/>
        </w:rPr>
        <w:t>直线（表示目标的解）的其中一条</w:t>
      </w:r>
      <w:r w:rsidRPr="00473E9E">
        <w:rPr>
          <w:rFonts w:eastAsiaTheme="minorEastAsia" w:hint="eastAsia"/>
        </w:rPr>
        <w:t>。目标相互作用是因为这两条线不是正交的</w:t>
      </w:r>
      <w:r w:rsidR="006F5BFE">
        <w:rPr>
          <w:rFonts w:eastAsiaTheme="minorEastAsia" w:hint="eastAsia"/>
        </w:rPr>
        <w:t>，</w:t>
      </w:r>
      <w:r w:rsidRPr="00473E9E">
        <w:rPr>
          <w:rFonts w:eastAsiaTheme="minorEastAsia" w:hint="eastAsia"/>
        </w:rPr>
        <w:t>直接朝一个目标</w:t>
      </w:r>
      <w:r w:rsidR="006F5BFE">
        <w:rPr>
          <w:rFonts w:eastAsiaTheme="minorEastAsia" w:hint="eastAsia"/>
        </w:rPr>
        <w:t>前进</w:t>
      </w:r>
      <w:r w:rsidRPr="00473E9E">
        <w:rPr>
          <w:rFonts w:eastAsiaTheme="minorEastAsia" w:hint="eastAsia"/>
        </w:rPr>
        <w:t>会导致</w:t>
      </w:r>
      <w:r w:rsidR="006F5BFE">
        <w:rPr>
          <w:rFonts w:eastAsiaTheme="minorEastAsia" w:hint="eastAsia"/>
        </w:rPr>
        <w:t>远离</w:t>
      </w:r>
      <w:r w:rsidRPr="00473E9E">
        <w:rPr>
          <w:rFonts w:eastAsiaTheme="minorEastAsia" w:hint="eastAsia"/>
        </w:rPr>
        <w:t>另一个目标。然而，联合过程不可避免地更接近优化的总体目标。图中的箭头对应于策略迭代的行为，因为每个策略迭代都将系统带到完全实现两个目标中的一个。在</w:t>
      </w:r>
      <w:r w:rsidRPr="00473E9E">
        <w:rPr>
          <w:rFonts w:eastAsiaTheme="minorEastAsia"/>
        </w:rPr>
        <w:t>GPI</w:t>
      </w:r>
      <w:r w:rsidR="0006379D">
        <w:rPr>
          <w:rFonts w:eastAsiaTheme="minorEastAsia" w:hint="eastAsia"/>
        </w:rPr>
        <w:t>中，</w:t>
      </w:r>
      <w:r w:rsidRPr="00473E9E">
        <w:rPr>
          <w:rFonts w:eastAsiaTheme="minorEastAsia" w:hint="eastAsia"/>
        </w:rPr>
        <w:t>也可以朝着每个目标采取较小的、不完整的步骤。在这两种情况下，这两个过程一起实现了优化的总体目标，尽管它们都没有尝试直接实现优化</w:t>
      </w:r>
      <w:r w:rsidR="0006379D">
        <w:rPr>
          <w:rFonts w:eastAsiaTheme="minorEastAsia" w:hint="eastAsia"/>
        </w:rPr>
        <w:t>。</w:t>
      </w:r>
    </w:p>
    <w:p w:rsidR="001A448F" w:rsidRDefault="00784B0D" w:rsidP="00F34576">
      <w:pPr>
        <w:pStyle w:val="afff9"/>
      </w:pPr>
      <w:r>
        <w:lastRenderedPageBreak/>
        <w:drawing>
          <wp:inline distT="0" distB="0" distL="0" distR="0" wp14:anchorId="7B321E88" wp14:editId="4CCA50F9">
            <wp:extent cx="3107838" cy="1769829"/>
            <wp:effectExtent l="0" t="0" r="0" b="1905"/>
            <wp:docPr id="47" name="图片 47" descr="E:\personal\study\人工智能\强化学习\reinforcement-learning-course\公式图片\动态规划\3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E:\personal\study\人工智能\强化学习\reinforcement-learning-course\公式图片\动态规划\333.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107535" cy="1769657"/>
                    </a:xfrm>
                    <a:prstGeom prst="rect">
                      <a:avLst/>
                    </a:prstGeom>
                    <a:noFill/>
                    <a:ln>
                      <a:noFill/>
                    </a:ln>
                  </pic:spPr>
                </pic:pic>
              </a:graphicData>
            </a:graphic>
          </wp:inline>
        </w:drawing>
      </w:r>
    </w:p>
    <w:p w:rsidR="00F34576" w:rsidRDefault="00F34576" w:rsidP="00F34576">
      <w:pPr>
        <w:pStyle w:val="a9"/>
      </w:pPr>
      <w:bookmarkStart w:id="49" w:name="_Ref1912284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1776C">
        <w:t>6</w:t>
      </w:r>
      <w:r>
        <w:fldChar w:fldCharType="end"/>
      </w:r>
      <w:bookmarkEnd w:id="49"/>
      <w:r>
        <w:rPr>
          <w:rFonts w:hint="eastAsia"/>
        </w:rPr>
        <w:t xml:space="preserve"> </w:t>
      </w:r>
      <w:r w:rsidR="00890817">
        <w:rPr>
          <w:rFonts w:hint="eastAsia"/>
        </w:rPr>
        <w:t>迭代过程</w:t>
      </w:r>
    </w:p>
    <w:p w:rsidR="00890817" w:rsidRDefault="0012210C" w:rsidP="00506C54">
      <w:pPr>
        <w:pStyle w:val="2"/>
      </w:pPr>
      <w:r>
        <w:rPr>
          <w:rFonts w:hint="eastAsia"/>
        </w:rPr>
        <w:t>总结</w:t>
      </w:r>
    </w:p>
    <w:p w:rsidR="00F23F8D" w:rsidRDefault="00C1603E" w:rsidP="00C1603E">
      <w:pPr>
        <w:spacing w:before="192" w:after="192"/>
        <w:ind w:firstLine="480"/>
        <w:rPr>
          <w:rFonts w:eastAsiaTheme="minorEastAsia"/>
        </w:rPr>
      </w:pPr>
      <w:r w:rsidRPr="00C1603E">
        <w:rPr>
          <w:rFonts w:eastAsiaTheme="minorEastAsia" w:hint="eastAsia"/>
        </w:rPr>
        <w:t>动态规划</w:t>
      </w:r>
      <w:r w:rsidRPr="00C1603E">
        <w:rPr>
          <w:rFonts w:eastAsiaTheme="minorEastAsia"/>
        </w:rPr>
        <w:t>(DP)</w:t>
      </w:r>
      <w:r w:rsidRPr="00C1603E">
        <w:rPr>
          <w:rFonts w:eastAsiaTheme="minorEastAsia" w:hint="eastAsia"/>
        </w:rPr>
        <w:t>方法假设我们有一个完美的环境马尔可夫决策过程</w:t>
      </w:r>
      <w:r w:rsidRPr="00C1603E">
        <w:rPr>
          <w:rFonts w:eastAsiaTheme="minorEastAsia"/>
        </w:rPr>
        <w:t>(MDP)</w:t>
      </w:r>
      <w:r w:rsidRPr="00C1603E">
        <w:rPr>
          <w:rFonts w:eastAsiaTheme="minorEastAsia" w:hint="eastAsia"/>
        </w:rPr>
        <w:t>模型。在实践中通常不是这样，但无论如何研究</w:t>
      </w:r>
      <w:r w:rsidRPr="00C1603E">
        <w:rPr>
          <w:rFonts w:eastAsiaTheme="minorEastAsia"/>
        </w:rPr>
        <w:t>DP</w:t>
      </w:r>
      <w:r w:rsidRPr="00C1603E">
        <w:rPr>
          <w:rFonts w:eastAsiaTheme="minorEastAsia" w:hint="eastAsia"/>
        </w:rPr>
        <w:t>是很重要的。</w:t>
      </w:r>
    </w:p>
    <w:p w:rsidR="00725B75" w:rsidRDefault="00C1603E" w:rsidP="00C1603E">
      <w:pPr>
        <w:spacing w:before="192" w:after="192"/>
        <w:ind w:firstLine="480"/>
        <w:rPr>
          <w:rFonts w:eastAsiaTheme="minorEastAsia"/>
        </w:rPr>
      </w:pPr>
      <w:r w:rsidRPr="00C1603E">
        <w:rPr>
          <w:rFonts w:eastAsiaTheme="minorEastAsia" w:hint="eastAsia"/>
        </w:rPr>
        <w:t>策略评估</w:t>
      </w:r>
      <w:r w:rsidR="00F23F8D">
        <w:rPr>
          <w:rFonts w:eastAsiaTheme="minorEastAsia" w:hint="eastAsia"/>
        </w:rPr>
        <w:t>：</w:t>
      </w:r>
      <w:r w:rsidRPr="00C1603E">
        <w:rPr>
          <w:rFonts w:eastAsiaTheme="minorEastAsia" w:hint="eastAsia"/>
        </w:rPr>
        <w:t>计算给定策略的状态值函数</w:t>
      </w:r>
      <w:r w:rsidR="00F23F8D">
        <w:rPr>
          <w:rFonts w:eastAsiaTheme="minorEastAsia" w:hint="eastAsia"/>
        </w:rPr>
        <w:t>v</w:t>
      </w:r>
      <w:r w:rsidRPr="00C1603E">
        <w:rPr>
          <w:rFonts w:eastAsiaTheme="minorEastAsia"/>
        </w:rPr>
        <w:t>(s)</w:t>
      </w:r>
      <w:r w:rsidRPr="00C1603E">
        <w:rPr>
          <w:rFonts w:eastAsiaTheme="minorEastAsia" w:hint="eastAsia"/>
        </w:rPr>
        <w:t>。在</w:t>
      </w:r>
      <w:r w:rsidRPr="00C1603E">
        <w:rPr>
          <w:rFonts w:eastAsiaTheme="minorEastAsia"/>
        </w:rPr>
        <w:t>DP</w:t>
      </w:r>
      <w:r w:rsidRPr="00C1603E">
        <w:rPr>
          <w:rFonts w:eastAsiaTheme="minorEastAsia" w:hint="eastAsia"/>
        </w:rPr>
        <w:t>中，这是使用“完全备份”来完成的。在每一种状态下，我们</w:t>
      </w:r>
      <w:r w:rsidR="00F23F8D">
        <w:rPr>
          <w:rFonts w:eastAsiaTheme="minorEastAsia" w:hint="eastAsia"/>
        </w:rPr>
        <w:t>一步前向观察</w:t>
      </w:r>
      <w:r w:rsidRPr="00C1603E">
        <w:rPr>
          <w:rFonts w:eastAsiaTheme="minorEastAsia" w:hint="eastAsia"/>
        </w:rPr>
        <w:t>每一个可能的行动和下一个状态。我们之所以能做到这一点，是因为我们有一个完美的环境模型。</w:t>
      </w:r>
    </w:p>
    <w:p w:rsidR="00BB008D" w:rsidRDefault="00C1603E" w:rsidP="00C1603E">
      <w:pPr>
        <w:spacing w:before="192" w:after="192"/>
        <w:ind w:firstLine="480"/>
        <w:rPr>
          <w:rFonts w:eastAsiaTheme="minorEastAsia"/>
        </w:rPr>
      </w:pPr>
      <w:r w:rsidRPr="00C1603E">
        <w:rPr>
          <w:rFonts w:eastAsiaTheme="minorEastAsia" w:hint="eastAsia"/>
        </w:rPr>
        <w:t>完全备份基本上是将</w:t>
      </w:r>
      <w:r w:rsidRPr="00C1603E">
        <w:rPr>
          <w:rFonts w:eastAsiaTheme="minorEastAsia"/>
        </w:rPr>
        <w:t>Bellman</w:t>
      </w:r>
      <w:r w:rsidRPr="00C1603E">
        <w:rPr>
          <w:rFonts w:eastAsiaTheme="minorEastAsia" w:hint="eastAsia"/>
        </w:rPr>
        <w:t>方程转换为更新。</w:t>
      </w:r>
    </w:p>
    <w:p w:rsidR="00C34387" w:rsidRDefault="00C1603E" w:rsidP="00C1603E">
      <w:pPr>
        <w:spacing w:before="192" w:after="192"/>
        <w:ind w:firstLine="480"/>
        <w:rPr>
          <w:rFonts w:eastAsiaTheme="minorEastAsia"/>
        </w:rPr>
      </w:pPr>
      <w:r w:rsidRPr="00C1603E">
        <w:rPr>
          <w:rFonts w:eastAsiaTheme="minorEastAsia" w:hint="eastAsia"/>
        </w:rPr>
        <w:t>策略改进</w:t>
      </w:r>
      <w:r w:rsidR="00E80310">
        <w:rPr>
          <w:rFonts w:eastAsiaTheme="minorEastAsia" w:hint="eastAsia"/>
        </w:rPr>
        <w:t>：</w:t>
      </w:r>
      <w:r w:rsidRPr="00C1603E">
        <w:rPr>
          <w:rFonts w:eastAsiaTheme="minorEastAsia" w:hint="eastAsia"/>
        </w:rPr>
        <w:t>给定策略的正确状态值函数，我们就可以对它采取贪婪的</w:t>
      </w:r>
      <w:r w:rsidR="0022403E">
        <w:rPr>
          <w:rFonts w:eastAsiaTheme="minorEastAsia" w:hint="eastAsia"/>
        </w:rPr>
        <w:t>动作</w:t>
      </w:r>
      <w:r w:rsidRPr="00C1603E">
        <w:rPr>
          <w:rFonts w:eastAsiaTheme="minorEastAsia"/>
        </w:rPr>
        <w:t>(</w:t>
      </w:r>
      <w:r w:rsidRPr="00C1603E">
        <w:rPr>
          <w:rFonts w:eastAsiaTheme="minorEastAsia" w:hint="eastAsia"/>
        </w:rPr>
        <w:t>即在每</w:t>
      </w:r>
      <w:r w:rsidR="00927C4A">
        <w:rPr>
          <w:rFonts w:eastAsiaTheme="minorEastAsia" w:hint="eastAsia"/>
        </w:rPr>
        <w:t>个状态中选择最佳动作</w:t>
      </w:r>
      <w:r w:rsidRPr="00C1603E">
        <w:rPr>
          <w:rFonts w:eastAsiaTheme="minorEastAsia"/>
        </w:rPr>
        <w:t>)</w:t>
      </w:r>
      <w:r w:rsidRPr="00C1603E">
        <w:rPr>
          <w:rFonts w:eastAsiaTheme="minorEastAsia" w:hint="eastAsia"/>
        </w:rPr>
        <w:t>。然后我们就可以保证改进这个政策，或者</w:t>
      </w:r>
      <w:r w:rsidR="0022403E" w:rsidRPr="00C1603E">
        <w:rPr>
          <w:rFonts w:eastAsiaTheme="minorEastAsia" w:hint="eastAsia"/>
        </w:rPr>
        <w:t>已经是最优</w:t>
      </w:r>
      <w:r w:rsidR="00854B88">
        <w:rPr>
          <w:rFonts w:eastAsiaTheme="minorEastAsia" w:hint="eastAsia"/>
        </w:rPr>
        <w:t>时</w:t>
      </w:r>
      <w:r w:rsidRPr="00C1603E">
        <w:rPr>
          <w:rFonts w:eastAsiaTheme="minorEastAsia" w:hint="eastAsia"/>
        </w:rPr>
        <w:t>保持不变。</w:t>
      </w:r>
    </w:p>
    <w:p w:rsidR="009C16A3" w:rsidRDefault="00C1603E" w:rsidP="00C1603E">
      <w:pPr>
        <w:spacing w:before="192" w:after="192"/>
        <w:ind w:firstLine="480"/>
        <w:rPr>
          <w:rFonts w:eastAsiaTheme="minorEastAsia"/>
        </w:rPr>
      </w:pPr>
      <w:r w:rsidRPr="00C1603E">
        <w:rPr>
          <w:rFonts w:eastAsiaTheme="minorEastAsia" w:hint="eastAsia"/>
        </w:rPr>
        <w:t>策略迭代</w:t>
      </w:r>
      <w:r w:rsidR="00C34387">
        <w:rPr>
          <w:rFonts w:eastAsiaTheme="minorEastAsia" w:hint="eastAsia"/>
        </w:rPr>
        <w:t>：</w:t>
      </w:r>
      <w:r w:rsidRPr="00C1603E">
        <w:rPr>
          <w:rFonts w:eastAsiaTheme="minorEastAsia" w:hint="eastAsia"/>
        </w:rPr>
        <w:t>迭代地执行策略评估和策略改进，直到达到最优策略。</w:t>
      </w:r>
    </w:p>
    <w:p w:rsidR="00FB04D3" w:rsidRDefault="00C1603E" w:rsidP="00C1603E">
      <w:pPr>
        <w:spacing w:before="192" w:after="192"/>
        <w:ind w:firstLine="480"/>
        <w:rPr>
          <w:rFonts w:eastAsiaTheme="minorEastAsia"/>
        </w:rPr>
      </w:pPr>
      <w:r w:rsidRPr="00C1603E">
        <w:rPr>
          <w:rFonts w:eastAsiaTheme="minorEastAsia" w:hint="eastAsia"/>
        </w:rPr>
        <w:t>值迭代</w:t>
      </w:r>
      <w:r w:rsidR="009C16A3">
        <w:rPr>
          <w:rFonts w:eastAsiaTheme="minorEastAsia" w:hint="eastAsia"/>
        </w:rPr>
        <w:t>：</w:t>
      </w:r>
      <w:r w:rsidRPr="00C1603E">
        <w:rPr>
          <w:rFonts w:eastAsiaTheme="minorEastAsia" w:hint="eastAsia"/>
        </w:rPr>
        <w:t>我们不需要执行多个策略评估步骤来找到“正确的”</w:t>
      </w:r>
      <w:r w:rsidR="00022090">
        <w:rPr>
          <w:rFonts w:eastAsiaTheme="minorEastAsia" w:hint="eastAsia"/>
        </w:rPr>
        <w:t>v</w:t>
      </w:r>
      <w:r w:rsidRPr="00C1603E">
        <w:rPr>
          <w:rFonts w:eastAsiaTheme="minorEastAsia"/>
        </w:rPr>
        <w:t>(s)</w:t>
      </w:r>
      <w:r w:rsidR="00DA78C2">
        <w:rPr>
          <w:rFonts w:eastAsiaTheme="minorEastAsia" w:hint="eastAsia"/>
        </w:rPr>
        <w:t>，而是只执行一</w:t>
      </w:r>
      <w:r w:rsidRPr="00C1603E">
        <w:rPr>
          <w:rFonts w:eastAsiaTheme="minorEastAsia" w:hint="eastAsia"/>
        </w:rPr>
        <w:t>步并立即改进策略。实际上，这个收敛得更快。</w:t>
      </w:r>
    </w:p>
    <w:p w:rsidR="00F40589" w:rsidRDefault="00861B40" w:rsidP="00C1603E">
      <w:pPr>
        <w:spacing w:before="192" w:after="192"/>
        <w:ind w:firstLine="480"/>
        <w:rPr>
          <w:rFonts w:eastAsiaTheme="minorEastAsia"/>
        </w:rPr>
      </w:pPr>
      <w:r>
        <w:rPr>
          <w:rFonts w:eastAsiaTheme="minorEastAsia" w:hint="eastAsia"/>
        </w:rPr>
        <w:t>通用</w:t>
      </w:r>
      <w:r w:rsidR="00C1603E" w:rsidRPr="00C1603E">
        <w:rPr>
          <w:rFonts w:eastAsiaTheme="minorEastAsia" w:hint="eastAsia"/>
        </w:rPr>
        <w:t>策略迭代</w:t>
      </w:r>
      <w:r w:rsidR="00382760">
        <w:rPr>
          <w:rFonts w:eastAsiaTheme="minorEastAsia" w:hint="eastAsia"/>
        </w:rPr>
        <w:t>：</w:t>
      </w:r>
      <w:r w:rsidR="00C1603E" w:rsidRPr="00C1603E">
        <w:rPr>
          <w:rFonts w:eastAsiaTheme="minorEastAsia" w:hint="eastAsia"/>
        </w:rPr>
        <w:t>迭代地进行策略评估和改进的过程。我们可以为每个步骤选择不同的算法，但基本思想是相同的。</w:t>
      </w:r>
    </w:p>
    <w:p w:rsidR="0012210C" w:rsidRDefault="00C1603E" w:rsidP="00C1603E">
      <w:pPr>
        <w:spacing w:before="192" w:after="192"/>
        <w:ind w:firstLine="480"/>
        <w:rPr>
          <w:rFonts w:eastAsiaTheme="minorEastAsia"/>
        </w:rPr>
      </w:pPr>
      <w:r w:rsidRPr="00C1603E">
        <w:rPr>
          <w:rFonts w:eastAsiaTheme="minorEastAsia"/>
        </w:rPr>
        <w:t>DP</w:t>
      </w:r>
      <w:r w:rsidRPr="00C1603E">
        <w:rPr>
          <w:rFonts w:eastAsiaTheme="minorEastAsia" w:hint="eastAsia"/>
        </w:rPr>
        <w:t>方法</w:t>
      </w:r>
      <w:r w:rsidR="00FE6B00">
        <w:rPr>
          <w:rFonts w:eastAsiaTheme="minorEastAsia" w:hint="eastAsia"/>
        </w:rPr>
        <w:t>自举</w:t>
      </w:r>
      <w:r w:rsidR="00F40589">
        <w:rPr>
          <w:rFonts w:eastAsiaTheme="minorEastAsia" w:hint="eastAsia"/>
        </w:rPr>
        <w:t>：</w:t>
      </w:r>
      <w:r w:rsidRPr="00C1603E">
        <w:rPr>
          <w:rFonts w:eastAsiaTheme="minorEastAsia" w:hint="eastAsia"/>
        </w:rPr>
        <w:t>它们基于其他估计更新估计</w:t>
      </w:r>
      <w:r w:rsidRPr="00C1603E">
        <w:rPr>
          <w:rFonts w:eastAsiaTheme="minorEastAsia"/>
        </w:rPr>
        <w:t>(</w:t>
      </w:r>
      <w:r w:rsidR="00B54F8F">
        <w:rPr>
          <w:rFonts w:eastAsiaTheme="minorEastAsia" w:hint="eastAsia"/>
        </w:rPr>
        <w:t>向前一步</w:t>
      </w:r>
      <w:r w:rsidRPr="00C1603E">
        <w:rPr>
          <w:rFonts w:eastAsiaTheme="minorEastAsia"/>
        </w:rPr>
        <w:t>)</w:t>
      </w:r>
      <w:r w:rsidRPr="00C1603E">
        <w:rPr>
          <w:rFonts w:eastAsiaTheme="minorEastAsia" w:hint="eastAsia"/>
        </w:rPr>
        <w:t>。</w:t>
      </w:r>
    </w:p>
    <w:p w:rsidR="00B63744" w:rsidRDefault="00B63744" w:rsidP="00506C54">
      <w:pPr>
        <w:pStyle w:val="2"/>
      </w:pPr>
      <w:r>
        <w:rPr>
          <w:rFonts w:hint="eastAsia"/>
        </w:rPr>
        <w:lastRenderedPageBreak/>
        <w:t>练习</w:t>
      </w:r>
    </w:p>
    <w:p w:rsidR="00B63744" w:rsidRDefault="004B607C" w:rsidP="00506C54">
      <w:pPr>
        <w:pStyle w:val="3"/>
      </w:pPr>
      <w:r>
        <w:rPr>
          <w:rFonts w:hint="eastAsia"/>
        </w:rPr>
        <w:t>策略评估</w:t>
      </w:r>
    </w:p>
    <w:p w:rsidR="004B607C" w:rsidRDefault="004B607C" w:rsidP="004B607C">
      <w:pPr>
        <w:spacing w:before="192" w:after="192"/>
        <w:ind w:firstLine="480"/>
        <w:rPr>
          <w:rFonts w:eastAsiaTheme="minorEastAsia"/>
        </w:rPr>
      </w:pPr>
    </w:p>
    <w:p w:rsidR="004B607C" w:rsidRDefault="00883504" w:rsidP="00506C54">
      <w:pPr>
        <w:pStyle w:val="3"/>
      </w:pPr>
      <w:r>
        <w:rPr>
          <w:rFonts w:hint="eastAsia"/>
        </w:rPr>
        <w:t>策略迭代</w:t>
      </w:r>
    </w:p>
    <w:p w:rsidR="00883504" w:rsidRDefault="00883504" w:rsidP="00883504">
      <w:pPr>
        <w:spacing w:before="192" w:after="192"/>
        <w:ind w:firstLine="480"/>
        <w:rPr>
          <w:rFonts w:eastAsiaTheme="minorEastAsia"/>
        </w:rPr>
      </w:pPr>
    </w:p>
    <w:p w:rsidR="00883504" w:rsidRDefault="00883504" w:rsidP="00506C54">
      <w:pPr>
        <w:pStyle w:val="3"/>
      </w:pPr>
      <w:r>
        <w:rPr>
          <w:rFonts w:hint="eastAsia"/>
        </w:rPr>
        <w:t>值迭代</w:t>
      </w:r>
    </w:p>
    <w:p w:rsidR="00883504" w:rsidRDefault="00883504" w:rsidP="00883504">
      <w:pPr>
        <w:spacing w:before="192" w:after="192"/>
        <w:ind w:firstLine="480"/>
        <w:rPr>
          <w:rFonts w:eastAsiaTheme="minorEastAsia"/>
        </w:rPr>
      </w:pPr>
    </w:p>
    <w:p w:rsidR="00883504" w:rsidRDefault="00EA55B4" w:rsidP="00506C54">
      <w:pPr>
        <w:pStyle w:val="3"/>
      </w:pPr>
      <w:r>
        <w:rPr>
          <w:rFonts w:hint="eastAsia"/>
        </w:rPr>
        <w:t>赌徒问题</w:t>
      </w:r>
    </w:p>
    <w:p w:rsidR="00EA55B4" w:rsidRPr="00EA55B4" w:rsidRDefault="00EA55B4" w:rsidP="00EA55B4">
      <w:pPr>
        <w:spacing w:before="192" w:after="192"/>
        <w:ind w:firstLine="480"/>
        <w:rPr>
          <w:rFonts w:eastAsiaTheme="minorEastAsia"/>
        </w:rPr>
      </w:pPr>
    </w:p>
    <w:sectPr w:rsidR="00EA55B4" w:rsidRPr="00EA55B4" w:rsidSect="006F7B6B">
      <w:footerReference w:type="first" r:id="rId48"/>
      <w:endnotePr>
        <w:numFmt w:val="decimal"/>
      </w:endnotePr>
      <w:pgSz w:w="11907" w:h="16840" w:code="9"/>
      <w:pgMar w:top="1418" w:right="1134" w:bottom="1418" w:left="1701" w:header="1134" w:footer="567" w:gutter="0"/>
      <w:pgNumType w:start="1"/>
      <w:cols w:space="425"/>
      <w:titlePg/>
      <w:docGrid w:type="lines" w:linePitch="384"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5319" w:rsidRPr="00CC0563" w:rsidRDefault="00475319" w:rsidP="00DD0945">
      <w:pPr>
        <w:pStyle w:val="a5"/>
        <w:spacing w:beforeLines="0" w:afterLines="0"/>
        <w:ind w:firstLine="357"/>
      </w:pPr>
    </w:p>
    <w:p w:rsidR="00475319" w:rsidRDefault="00475319">
      <w:pPr>
        <w:spacing w:before="120" w:after="120"/>
        <w:ind w:firstLine="480"/>
      </w:pPr>
    </w:p>
    <w:p w:rsidR="00475319" w:rsidRDefault="00475319">
      <w:pPr>
        <w:spacing w:before="120" w:after="120"/>
        <w:ind w:firstLine="480"/>
      </w:pPr>
    </w:p>
  </w:endnote>
  <w:endnote w:type="continuationSeparator" w:id="0">
    <w:p w:rsidR="00475319" w:rsidRPr="008375F0" w:rsidRDefault="00475319" w:rsidP="002A3E65">
      <w:pPr>
        <w:pStyle w:val="a5"/>
        <w:spacing w:before="120" w:after="120"/>
        <w:ind w:firstLine="360"/>
      </w:pPr>
    </w:p>
    <w:p w:rsidR="00475319" w:rsidRDefault="00475319">
      <w:pPr>
        <w:spacing w:before="120" w:after="120"/>
        <w:ind w:firstLine="480"/>
      </w:pPr>
    </w:p>
    <w:p w:rsidR="00475319" w:rsidRDefault="00475319">
      <w:pPr>
        <w:spacing w:before="120" w:after="120"/>
        <w:ind w:firstLine="480"/>
      </w:pPr>
    </w:p>
  </w:endnote>
  <w:endnote w:type="continuationNotice" w:id="1">
    <w:p w:rsidR="00475319" w:rsidRPr="009463EE" w:rsidRDefault="00475319" w:rsidP="009463EE">
      <w:pPr>
        <w:pStyle w:val="a5"/>
        <w:spacing w:before="120" w:after="120"/>
      </w:pPr>
    </w:p>
    <w:p w:rsidR="00475319" w:rsidRDefault="00475319">
      <w:pPr>
        <w:spacing w:before="120" w:after="120"/>
        <w:ind w:firstLine="480"/>
      </w:pPr>
    </w:p>
    <w:p w:rsidR="00475319" w:rsidRDefault="00475319">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 w:name="FZHTK--GBK1-0">
    <w:altName w:val="Times New Roman"/>
    <w:panose1 w:val="00000000000000000000"/>
    <w:charset w:val="00"/>
    <w:family w:val="roman"/>
    <w:notTrueType/>
    <w:pitch w:val="default"/>
  </w:font>
  <w:font w:name="LMRoman10-Regular">
    <w:altName w:val="Times New Roman"/>
    <w:panose1 w:val="00000000000000000000"/>
    <w:charset w:val="00"/>
    <w:family w:val="roman"/>
    <w:notTrueType/>
    <w:pitch w:val="default"/>
  </w:font>
  <w:font w:name="CMMI7">
    <w:altName w:val="Times New Roman"/>
    <w:panose1 w:val="00000000000000000000"/>
    <w:charset w:val="00"/>
    <w:family w:val="roman"/>
    <w:notTrueType/>
    <w:pitch w:val="default"/>
  </w:font>
  <w:font w:name="CMMI5">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24E0" w:rsidRDefault="005D24E0" w:rsidP="00F24D70">
    <w:pPr>
      <w:pStyle w:val="a5"/>
      <w:spacing w:before="120" w:after="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52241442"/>
      <w:docPartObj>
        <w:docPartGallery w:val="Page Numbers (Bottom of Page)"/>
        <w:docPartUnique/>
      </w:docPartObj>
    </w:sdtPr>
    <w:sdtEndPr/>
    <w:sdtContent>
      <w:p w:rsidR="005D24E0" w:rsidRDefault="005D24E0" w:rsidP="006F7B6B">
        <w:pPr>
          <w:pStyle w:val="a5"/>
          <w:spacing w:before="120" w:after="120"/>
        </w:pPr>
        <w:r>
          <w:fldChar w:fldCharType="begin"/>
        </w:r>
        <w:r>
          <w:instrText>PAGE   \* MERGEFORMAT</w:instrText>
        </w:r>
        <w:r>
          <w:fldChar w:fldCharType="separate"/>
        </w:r>
        <w:r w:rsidR="002A39BE" w:rsidRPr="002A39BE">
          <w:rPr>
            <w:lang w:val="zh-CN"/>
          </w:rPr>
          <w:t>5</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24E0" w:rsidRDefault="005D24E0" w:rsidP="006F7B6B">
    <w:pPr>
      <w:pStyle w:val="a5"/>
      <w:spacing w:before="120" w:after="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5594549"/>
      <w:docPartObj>
        <w:docPartGallery w:val="Page Numbers (Bottom of Page)"/>
        <w:docPartUnique/>
      </w:docPartObj>
    </w:sdtPr>
    <w:sdtEndPr/>
    <w:sdtContent>
      <w:sdt>
        <w:sdtPr>
          <w:id w:val="-1889025049"/>
          <w:docPartObj>
            <w:docPartGallery w:val="Page Numbers (Bottom of Page)"/>
            <w:docPartUnique/>
          </w:docPartObj>
        </w:sdtPr>
        <w:sdtEndPr/>
        <w:sdtContent>
          <w:p w:rsidR="005D24E0" w:rsidRDefault="005D24E0" w:rsidP="006F7B6B">
            <w:pPr>
              <w:pStyle w:val="a5"/>
              <w:spacing w:before="120" w:after="120"/>
            </w:pPr>
            <w:r>
              <w:fldChar w:fldCharType="begin"/>
            </w:r>
            <w:r>
              <w:instrText>PAGE   \* MERGEFORMAT</w:instrText>
            </w:r>
            <w:r>
              <w:fldChar w:fldCharType="separate"/>
            </w:r>
            <w:r w:rsidR="00D6573A" w:rsidRPr="00D6573A">
              <w:rPr>
                <w:lang w:val="zh-CN"/>
              </w:rPr>
              <w:t>1</w:t>
            </w:r>
            <w:r>
              <w:fldChar w:fldCharType="end"/>
            </w:r>
          </w:p>
        </w:sdtContent>
      </w:sdt>
    </w:sdtContent>
  </w:sdt>
  <w:p w:rsidR="005D24E0" w:rsidRDefault="005D24E0">
    <w:pPr>
      <w:spacing w:before="120" w:after="120"/>
      <w:ind w:firstLine="48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5319" w:rsidRDefault="00475319" w:rsidP="00E95FE4">
      <w:pPr>
        <w:spacing w:before="120" w:after="120"/>
        <w:ind w:firstLine="480"/>
      </w:pPr>
      <w:r>
        <w:separator/>
      </w:r>
    </w:p>
  </w:footnote>
  <w:footnote w:type="continuationSeparator" w:id="0">
    <w:p w:rsidR="00475319" w:rsidRDefault="00475319" w:rsidP="00F77A35">
      <w:pPr>
        <w:spacing w:before="120" w:after="120"/>
        <w:ind w:firstLine="480"/>
      </w:pPr>
      <w:r>
        <w:continuationSeparator/>
      </w:r>
    </w:p>
    <w:p w:rsidR="00475319" w:rsidRDefault="00475319" w:rsidP="00F77A35">
      <w:pPr>
        <w:spacing w:before="120" w:after="120"/>
        <w:ind w:firstLine="480"/>
      </w:pPr>
    </w:p>
    <w:p w:rsidR="00475319" w:rsidRDefault="00475319" w:rsidP="00F77A35">
      <w:pPr>
        <w:spacing w:before="120" w:after="120"/>
        <w:ind w:firstLine="480"/>
      </w:pPr>
    </w:p>
    <w:p w:rsidR="00475319" w:rsidRDefault="00475319" w:rsidP="00F77A35">
      <w:pPr>
        <w:spacing w:before="120" w:after="120"/>
        <w:ind w:firstLine="480"/>
      </w:pPr>
    </w:p>
    <w:p w:rsidR="00475319" w:rsidRDefault="00475319" w:rsidP="00F77A35">
      <w:pPr>
        <w:spacing w:before="120" w:after="120"/>
        <w:ind w:firstLine="480"/>
      </w:pPr>
    </w:p>
    <w:p w:rsidR="00475319" w:rsidRDefault="00475319" w:rsidP="00F77A35">
      <w:pPr>
        <w:spacing w:before="120" w:after="120"/>
        <w:ind w:firstLine="480"/>
      </w:pPr>
    </w:p>
    <w:p w:rsidR="00475319" w:rsidRDefault="00475319" w:rsidP="00F77A35">
      <w:pPr>
        <w:spacing w:before="120" w:after="120"/>
        <w:ind w:firstLine="480"/>
      </w:pPr>
    </w:p>
    <w:p w:rsidR="00475319" w:rsidRDefault="00475319" w:rsidP="00F77A35">
      <w:pPr>
        <w:spacing w:before="120" w:after="120"/>
        <w:ind w:firstLine="480"/>
      </w:pPr>
    </w:p>
    <w:p w:rsidR="00475319" w:rsidRDefault="00475319">
      <w:pPr>
        <w:spacing w:before="120" w:after="120"/>
        <w:ind w:firstLine="480"/>
      </w:pPr>
    </w:p>
    <w:p w:rsidR="00475319" w:rsidRDefault="00475319">
      <w:pPr>
        <w:spacing w:before="120" w:after="120"/>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24E0" w:rsidRDefault="005D24E0" w:rsidP="00F24D70">
    <w:pPr>
      <w:pStyle w:val="a3"/>
      <w:spacing w:before="120" w:after="24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24E0" w:rsidRPr="003716E6" w:rsidRDefault="005D24E0" w:rsidP="003716E6">
    <w:pPr>
      <w:pStyle w:val="a3"/>
      <w:spacing w:before="120" w:after="240"/>
      <w:ind w:firstLine="380"/>
    </w:pPr>
    <w:r>
      <w:rPr>
        <w:rFonts w:hint="eastAsia"/>
        <w:sz w:val="19"/>
        <w:szCs w:val="19"/>
      </w:rPr>
      <w:t>强化学习理论学习与</w:t>
    </w:r>
    <w:r>
      <w:rPr>
        <w:sz w:val="19"/>
        <w:szCs w:val="19"/>
      </w:rPr>
      <w:t>代码</w:t>
    </w:r>
    <w:r>
      <w:rPr>
        <w:rFonts w:hint="eastAsia"/>
        <w:sz w:val="19"/>
        <w:szCs w:val="19"/>
      </w:rPr>
      <w:t>实现</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24E0" w:rsidRPr="005F59A8" w:rsidRDefault="005D24E0" w:rsidP="005F59A8">
    <w:pPr>
      <w:pStyle w:val="a3"/>
      <w:spacing w:before="120" w:after="240"/>
    </w:pPr>
    <w:r>
      <w:rPr>
        <w:rFonts w:hint="eastAsia"/>
        <w:sz w:val="19"/>
        <w:szCs w:val="19"/>
      </w:rPr>
      <w:t>强化学习理论学习与</w:t>
    </w:r>
    <w:r>
      <w:rPr>
        <w:sz w:val="19"/>
        <w:szCs w:val="19"/>
      </w:rPr>
      <w:t>代码</w:t>
    </w:r>
    <w:r>
      <w:rPr>
        <w:rFonts w:hint="eastAsia"/>
        <w:sz w:val="19"/>
        <w:szCs w:val="19"/>
      </w:rPr>
      <w:t>实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241F2"/>
    <w:multiLevelType w:val="multilevel"/>
    <w:tmpl w:val="81BC9A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8A776BB"/>
    <w:multiLevelType w:val="multilevel"/>
    <w:tmpl w:val="81BC9A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9D81C25"/>
    <w:multiLevelType w:val="hybridMultilevel"/>
    <w:tmpl w:val="F3D00DC4"/>
    <w:lvl w:ilvl="0" w:tplc="04090009">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22817825"/>
    <w:multiLevelType w:val="hybridMultilevel"/>
    <w:tmpl w:val="26D4DA2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23B643F2"/>
    <w:multiLevelType w:val="hybridMultilevel"/>
    <w:tmpl w:val="C0761B8A"/>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780" w:hanging="36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255A162A"/>
    <w:multiLevelType w:val="multilevel"/>
    <w:tmpl w:val="0E0AE9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2AB095F"/>
    <w:multiLevelType w:val="hybridMultilevel"/>
    <w:tmpl w:val="723CC6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nsid w:val="40E24E5C"/>
    <w:multiLevelType w:val="multilevel"/>
    <w:tmpl w:val="EAD4459E"/>
    <w:lvl w:ilvl="0">
      <w:start w:val="4"/>
      <w:numFmt w:val="chineseCountingThousand"/>
      <w:pStyle w:val="1"/>
      <w:suff w:val="space"/>
      <w:lvlText w:val="第%1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hint="eastAsia"/>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nsid w:val="4461766B"/>
    <w:multiLevelType w:val="hybridMultilevel"/>
    <w:tmpl w:val="B532D35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nsid w:val="460F751E"/>
    <w:multiLevelType w:val="hybridMultilevel"/>
    <w:tmpl w:val="4FA849BA"/>
    <w:lvl w:ilvl="0" w:tplc="04090001">
      <w:start w:val="1"/>
      <w:numFmt w:val="bullet"/>
      <w:lvlText w:val=""/>
      <w:lvlJc w:val="left"/>
      <w:pPr>
        <w:ind w:left="420" w:hanging="420"/>
      </w:pPr>
      <w:rPr>
        <w:rFonts w:ascii="Wingdings" w:hAnsi="Wingdings" w:hint="default"/>
      </w:rPr>
    </w:lvl>
    <w:lvl w:ilvl="1" w:tplc="F00A69A2">
      <w:numFmt w:val="bullet"/>
      <w:lvlText w:val="•"/>
      <w:lvlJc w:val="left"/>
      <w:pPr>
        <w:ind w:left="780" w:hanging="360"/>
      </w:pPr>
      <w:rPr>
        <w:rFonts w:ascii="宋体" w:eastAsia="宋体" w:hAnsi="宋体"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462547E9"/>
    <w:multiLevelType w:val="hybridMultilevel"/>
    <w:tmpl w:val="4AF61DD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49074FDF"/>
    <w:multiLevelType w:val="hybridMultilevel"/>
    <w:tmpl w:val="2B56ECB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5AA07A15"/>
    <w:multiLevelType w:val="hybridMultilevel"/>
    <w:tmpl w:val="7C205016"/>
    <w:lvl w:ilvl="0" w:tplc="04090001">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14">
    <w:nsid w:val="5E552811"/>
    <w:multiLevelType w:val="hybridMultilevel"/>
    <w:tmpl w:val="2646C0B8"/>
    <w:lvl w:ilvl="0" w:tplc="04090001">
      <w:start w:val="1"/>
      <w:numFmt w:val="bullet"/>
      <w:lvlText w:val=""/>
      <w:lvlJc w:val="left"/>
      <w:pPr>
        <w:ind w:left="900" w:hanging="420"/>
      </w:pPr>
      <w:rPr>
        <w:rFonts w:ascii="Wingdings" w:hAnsi="Wingdings" w:hint="default"/>
      </w:rPr>
    </w:lvl>
    <w:lvl w:ilvl="1" w:tplc="0409000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nsid w:val="5EC27AD7"/>
    <w:multiLevelType w:val="multilevel"/>
    <w:tmpl w:val="97E84E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6D715C07"/>
    <w:multiLevelType w:val="hybridMultilevel"/>
    <w:tmpl w:val="69A65F7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nsid w:val="72A274E9"/>
    <w:multiLevelType w:val="hybridMultilevel"/>
    <w:tmpl w:val="CF709E36"/>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19">
    <w:nsid w:val="7A4E6179"/>
    <w:multiLevelType w:val="hybridMultilevel"/>
    <w:tmpl w:val="F0AA6D9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7A974ABD"/>
    <w:multiLevelType w:val="multilevel"/>
    <w:tmpl w:val="0CFA10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3"/>
  </w:num>
  <w:num w:numId="2">
    <w:abstractNumId w:val="16"/>
  </w:num>
  <w:num w:numId="3">
    <w:abstractNumId w:val="7"/>
  </w:num>
  <w:num w:numId="4">
    <w:abstractNumId w:val="9"/>
  </w:num>
  <w:num w:numId="5">
    <w:abstractNumId w:val="3"/>
  </w:num>
  <w:num w:numId="6">
    <w:abstractNumId w:val="19"/>
  </w:num>
  <w:num w:numId="7">
    <w:abstractNumId w:val="17"/>
  </w:num>
  <w:num w:numId="8">
    <w:abstractNumId w:val="8"/>
  </w:num>
  <w:num w:numId="9">
    <w:abstractNumId w:val="6"/>
  </w:num>
  <w:num w:numId="10">
    <w:abstractNumId w:val="4"/>
  </w:num>
  <w:num w:numId="11">
    <w:abstractNumId w:val="12"/>
  </w:num>
  <w:num w:numId="12">
    <w:abstractNumId w:val="14"/>
  </w:num>
  <w:num w:numId="13">
    <w:abstractNumId w:val="11"/>
  </w:num>
  <w:num w:numId="14">
    <w:abstractNumId w:val="10"/>
  </w:num>
  <w:num w:numId="15">
    <w:abstractNumId w:val="5"/>
  </w:num>
  <w:num w:numId="16">
    <w:abstractNumId w:val="15"/>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8"/>
  </w:num>
  <w:num w:numId="21">
    <w:abstractNumId w:val="20"/>
  </w:num>
  <w:num w:numId="22">
    <w:abstractNumId w:val="1"/>
  </w:num>
  <w:num w:numId="23">
    <w:abstractNumId w:val="0"/>
  </w:num>
  <w:num w:numId="24">
    <w:abstractNumId w:val="7"/>
  </w:num>
  <w:num w:numId="25">
    <w:abstractNumId w:val="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zh-CN" w:vendorID="64" w:dllVersion="131077" w:nlCheck="1" w:checkStyle="1"/>
  <w:activeWritingStyle w:appName="MSWord" w:lang="en-US" w:vendorID="64" w:dllVersion="131078" w:nlCheck="1" w:checkStyle="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北京航空航天大学学报 New"/>
  </w:docVars>
  <w:rsids>
    <w:rsidRoot w:val="00EC7321"/>
    <w:rsid w:val="00000049"/>
    <w:rsid w:val="0000011B"/>
    <w:rsid w:val="0000019E"/>
    <w:rsid w:val="000003EC"/>
    <w:rsid w:val="0000044D"/>
    <w:rsid w:val="00000510"/>
    <w:rsid w:val="0000073E"/>
    <w:rsid w:val="000007A5"/>
    <w:rsid w:val="0000082F"/>
    <w:rsid w:val="0000084E"/>
    <w:rsid w:val="000009EA"/>
    <w:rsid w:val="00000AB9"/>
    <w:rsid w:val="00000B59"/>
    <w:rsid w:val="00000BC5"/>
    <w:rsid w:val="00000C22"/>
    <w:rsid w:val="00000C3C"/>
    <w:rsid w:val="00000E22"/>
    <w:rsid w:val="00000F8A"/>
    <w:rsid w:val="00001161"/>
    <w:rsid w:val="000011B5"/>
    <w:rsid w:val="00001386"/>
    <w:rsid w:val="000013A8"/>
    <w:rsid w:val="00001409"/>
    <w:rsid w:val="000016A7"/>
    <w:rsid w:val="000016B7"/>
    <w:rsid w:val="000016D5"/>
    <w:rsid w:val="0000197B"/>
    <w:rsid w:val="00001A48"/>
    <w:rsid w:val="00001D2D"/>
    <w:rsid w:val="00001D4F"/>
    <w:rsid w:val="00001F11"/>
    <w:rsid w:val="00001FC1"/>
    <w:rsid w:val="0000215D"/>
    <w:rsid w:val="000021A8"/>
    <w:rsid w:val="000021BE"/>
    <w:rsid w:val="00002405"/>
    <w:rsid w:val="00002426"/>
    <w:rsid w:val="0000248D"/>
    <w:rsid w:val="000027CB"/>
    <w:rsid w:val="00002836"/>
    <w:rsid w:val="000029A2"/>
    <w:rsid w:val="00002A67"/>
    <w:rsid w:val="00002BA4"/>
    <w:rsid w:val="00002C75"/>
    <w:rsid w:val="00002DEC"/>
    <w:rsid w:val="00002E36"/>
    <w:rsid w:val="00002E54"/>
    <w:rsid w:val="00002F2B"/>
    <w:rsid w:val="00002FAC"/>
    <w:rsid w:val="00002FD8"/>
    <w:rsid w:val="000030C4"/>
    <w:rsid w:val="000033AA"/>
    <w:rsid w:val="0000346B"/>
    <w:rsid w:val="00003606"/>
    <w:rsid w:val="000036B8"/>
    <w:rsid w:val="0000388B"/>
    <w:rsid w:val="00003ABC"/>
    <w:rsid w:val="00003C8E"/>
    <w:rsid w:val="00003CD1"/>
    <w:rsid w:val="00003DC8"/>
    <w:rsid w:val="00003E5A"/>
    <w:rsid w:val="00003EBE"/>
    <w:rsid w:val="00004099"/>
    <w:rsid w:val="000041DB"/>
    <w:rsid w:val="00004332"/>
    <w:rsid w:val="000043C3"/>
    <w:rsid w:val="0000461C"/>
    <w:rsid w:val="00004793"/>
    <w:rsid w:val="00004912"/>
    <w:rsid w:val="00004A39"/>
    <w:rsid w:val="00004B8E"/>
    <w:rsid w:val="00004E19"/>
    <w:rsid w:val="00004E27"/>
    <w:rsid w:val="00004E88"/>
    <w:rsid w:val="00004FBC"/>
    <w:rsid w:val="00004FDE"/>
    <w:rsid w:val="0000500D"/>
    <w:rsid w:val="0000505C"/>
    <w:rsid w:val="00005355"/>
    <w:rsid w:val="00005457"/>
    <w:rsid w:val="00005498"/>
    <w:rsid w:val="000055B5"/>
    <w:rsid w:val="00005875"/>
    <w:rsid w:val="00005882"/>
    <w:rsid w:val="000059E6"/>
    <w:rsid w:val="00005A4A"/>
    <w:rsid w:val="00005A90"/>
    <w:rsid w:val="00005BD3"/>
    <w:rsid w:val="00005C42"/>
    <w:rsid w:val="00005C4F"/>
    <w:rsid w:val="00005C8D"/>
    <w:rsid w:val="00005E02"/>
    <w:rsid w:val="00005E3A"/>
    <w:rsid w:val="00005FA0"/>
    <w:rsid w:val="00006065"/>
    <w:rsid w:val="0000612B"/>
    <w:rsid w:val="00006516"/>
    <w:rsid w:val="00006568"/>
    <w:rsid w:val="00006723"/>
    <w:rsid w:val="00006733"/>
    <w:rsid w:val="000069A8"/>
    <w:rsid w:val="00006B63"/>
    <w:rsid w:val="00006BB1"/>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A5"/>
    <w:rsid w:val="00010A16"/>
    <w:rsid w:val="00010A44"/>
    <w:rsid w:val="00010B06"/>
    <w:rsid w:val="00010D1C"/>
    <w:rsid w:val="00010D2D"/>
    <w:rsid w:val="00010D37"/>
    <w:rsid w:val="00010DE8"/>
    <w:rsid w:val="00010F04"/>
    <w:rsid w:val="0001124B"/>
    <w:rsid w:val="0001135D"/>
    <w:rsid w:val="00011460"/>
    <w:rsid w:val="000117BA"/>
    <w:rsid w:val="000117FF"/>
    <w:rsid w:val="000118D3"/>
    <w:rsid w:val="00011995"/>
    <w:rsid w:val="00011ADA"/>
    <w:rsid w:val="00011B50"/>
    <w:rsid w:val="00011B6F"/>
    <w:rsid w:val="00011B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B6"/>
    <w:rsid w:val="000132F2"/>
    <w:rsid w:val="0001338E"/>
    <w:rsid w:val="000134E9"/>
    <w:rsid w:val="00013553"/>
    <w:rsid w:val="000135FB"/>
    <w:rsid w:val="000136C6"/>
    <w:rsid w:val="00013862"/>
    <w:rsid w:val="0001391C"/>
    <w:rsid w:val="00013B55"/>
    <w:rsid w:val="00013CFA"/>
    <w:rsid w:val="00013DE5"/>
    <w:rsid w:val="00013EDA"/>
    <w:rsid w:val="000141BE"/>
    <w:rsid w:val="000142CD"/>
    <w:rsid w:val="00014447"/>
    <w:rsid w:val="000145F7"/>
    <w:rsid w:val="00014639"/>
    <w:rsid w:val="000146BF"/>
    <w:rsid w:val="00014860"/>
    <w:rsid w:val="00014A54"/>
    <w:rsid w:val="00014AB3"/>
    <w:rsid w:val="00014AF3"/>
    <w:rsid w:val="00014B46"/>
    <w:rsid w:val="00014BB7"/>
    <w:rsid w:val="00014C5A"/>
    <w:rsid w:val="00014EC3"/>
    <w:rsid w:val="00014EC5"/>
    <w:rsid w:val="00014F7B"/>
    <w:rsid w:val="00014FD9"/>
    <w:rsid w:val="0001513B"/>
    <w:rsid w:val="000151A9"/>
    <w:rsid w:val="00015272"/>
    <w:rsid w:val="000158C9"/>
    <w:rsid w:val="000158E7"/>
    <w:rsid w:val="000159C0"/>
    <w:rsid w:val="00015A9E"/>
    <w:rsid w:val="00015AD7"/>
    <w:rsid w:val="00015DEC"/>
    <w:rsid w:val="00015EB7"/>
    <w:rsid w:val="00015F7B"/>
    <w:rsid w:val="00015F92"/>
    <w:rsid w:val="000160A1"/>
    <w:rsid w:val="000160CF"/>
    <w:rsid w:val="00016161"/>
    <w:rsid w:val="000161C2"/>
    <w:rsid w:val="0001623E"/>
    <w:rsid w:val="00016580"/>
    <w:rsid w:val="000165DF"/>
    <w:rsid w:val="00016625"/>
    <w:rsid w:val="00016791"/>
    <w:rsid w:val="000167BF"/>
    <w:rsid w:val="00016A60"/>
    <w:rsid w:val="00016A7D"/>
    <w:rsid w:val="00016AD5"/>
    <w:rsid w:val="00016B40"/>
    <w:rsid w:val="00016D4D"/>
    <w:rsid w:val="00016E50"/>
    <w:rsid w:val="00016E7A"/>
    <w:rsid w:val="00017146"/>
    <w:rsid w:val="000172A1"/>
    <w:rsid w:val="000173A5"/>
    <w:rsid w:val="0001752B"/>
    <w:rsid w:val="00017697"/>
    <w:rsid w:val="000176C4"/>
    <w:rsid w:val="000176DB"/>
    <w:rsid w:val="00017704"/>
    <w:rsid w:val="0001778E"/>
    <w:rsid w:val="000177A0"/>
    <w:rsid w:val="00017822"/>
    <w:rsid w:val="0001795C"/>
    <w:rsid w:val="00017990"/>
    <w:rsid w:val="00017AAC"/>
    <w:rsid w:val="00017CBC"/>
    <w:rsid w:val="00017CBD"/>
    <w:rsid w:val="00017DB4"/>
    <w:rsid w:val="00017FD2"/>
    <w:rsid w:val="000202A0"/>
    <w:rsid w:val="000202CB"/>
    <w:rsid w:val="000202D2"/>
    <w:rsid w:val="0002039B"/>
    <w:rsid w:val="000203F2"/>
    <w:rsid w:val="00020467"/>
    <w:rsid w:val="00020480"/>
    <w:rsid w:val="000205DD"/>
    <w:rsid w:val="000207AE"/>
    <w:rsid w:val="00020858"/>
    <w:rsid w:val="00020868"/>
    <w:rsid w:val="000208AE"/>
    <w:rsid w:val="00020975"/>
    <w:rsid w:val="00020A36"/>
    <w:rsid w:val="00020BA3"/>
    <w:rsid w:val="00020D50"/>
    <w:rsid w:val="00020E2A"/>
    <w:rsid w:val="00020E2E"/>
    <w:rsid w:val="0002103F"/>
    <w:rsid w:val="0002110E"/>
    <w:rsid w:val="0002114A"/>
    <w:rsid w:val="00021207"/>
    <w:rsid w:val="000212C4"/>
    <w:rsid w:val="000214DD"/>
    <w:rsid w:val="00021716"/>
    <w:rsid w:val="0002179A"/>
    <w:rsid w:val="000217C8"/>
    <w:rsid w:val="0002187A"/>
    <w:rsid w:val="000218DA"/>
    <w:rsid w:val="00021B4A"/>
    <w:rsid w:val="00021BC7"/>
    <w:rsid w:val="00021CBC"/>
    <w:rsid w:val="00021CE8"/>
    <w:rsid w:val="00021DE0"/>
    <w:rsid w:val="00021EC3"/>
    <w:rsid w:val="00021FF9"/>
    <w:rsid w:val="00022090"/>
    <w:rsid w:val="000220F7"/>
    <w:rsid w:val="00022142"/>
    <w:rsid w:val="00022183"/>
    <w:rsid w:val="000221BA"/>
    <w:rsid w:val="00022221"/>
    <w:rsid w:val="000223E9"/>
    <w:rsid w:val="00022444"/>
    <w:rsid w:val="00022536"/>
    <w:rsid w:val="0002259E"/>
    <w:rsid w:val="000229F8"/>
    <w:rsid w:val="00022B8B"/>
    <w:rsid w:val="00022C2C"/>
    <w:rsid w:val="00022C58"/>
    <w:rsid w:val="00022C5B"/>
    <w:rsid w:val="00022E17"/>
    <w:rsid w:val="00022E27"/>
    <w:rsid w:val="00022EAF"/>
    <w:rsid w:val="00022EB6"/>
    <w:rsid w:val="00023304"/>
    <w:rsid w:val="0002337B"/>
    <w:rsid w:val="000233CA"/>
    <w:rsid w:val="000235E5"/>
    <w:rsid w:val="00023729"/>
    <w:rsid w:val="0002383C"/>
    <w:rsid w:val="000239A4"/>
    <w:rsid w:val="00023B13"/>
    <w:rsid w:val="00023B41"/>
    <w:rsid w:val="00023D22"/>
    <w:rsid w:val="00023FD2"/>
    <w:rsid w:val="000240D8"/>
    <w:rsid w:val="000240E1"/>
    <w:rsid w:val="000246BE"/>
    <w:rsid w:val="000247A2"/>
    <w:rsid w:val="00024A94"/>
    <w:rsid w:val="00024AA4"/>
    <w:rsid w:val="00024AE9"/>
    <w:rsid w:val="00024CA0"/>
    <w:rsid w:val="00024E7C"/>
    <w:rsid w:val="00024F1A"/>
    <w:rsid w:val="00025452"/>
    <w:rsid w:val="000254B5"/>
    <w:rsid w:val="00025522"/>
    <w:rsid w:val="00025D20"/>
    <w:rsid w:val="00025D71"/>
    <w:rsid w:val="00026069"/>
    <w:rsid w:val="00026191"/>
    <w:rsid w:val="000263A8"/>
    <w:rsid w:val="000263DC"/>
    <w:rsid w:val="000263EF"/>
    <w:rsid w:val="00026436"/>
    <w:rsid w:val="00026765"/>
    <w:rsid w:val="00026A87"/>
    <w:rsid w:val="00026BE0"/>
    <w:rsid w:val="00026DA3"/>
    <w:rsid w:val="00026F06"/>
    <w:rsid w:val="00026F1C"/>
    <w:rsid w:val="00026F93"/>
    <w:rsid w:val="00027102"/>
    <w:rsid w:val="00027144"/>
    <w:rsid w:val="00027204"/>
    <w:rsid w:val="000275E2"/>
    <w:rsid w:val="000278A2"/>
    <w:rsid w:val="00027AF6"/>
    <w:rsid w:val="00027B5C"/>
    <w:rsid w:val="00027BC8"/>
    <w:rsid w:val="00027CD2"/>
    <w:rsid w:val="00027D1F"/>
    <w:rsid w:val="00027D37"/>
    <w:rsid w:val="00027E61"/>
    <w:rsid w:val="00027F5E"/>
    <w:rsid w:val="00027FDF"/>
    <w:rsid w:val="0003003E"/>
    <w:rsid w:val="000301A3"/>
    <w:rsid w:val="00030235"/>
    <w:rsid w:val="00030539"/>
    <w:rsid w:val="00030695"/>
    <w:rsid w:val="00030933"/>
    <w:rsid w:val="000309DC"/>
    <w:rsid w:val="00030B50"/>
    <w:rsid w:val="00030E10"/>
    <w:rsid w:val="0003102F"/>
    <w:rsid w:val="00031041"/>
    <w:rsid w:val="00031121"/>
    <w:rsid w:val="00031278"/>
    <w:rsid w:val="0003127A"/>
    <w:rsid w:val="00031435"/>
    <w:rsid w:val="000314A5"/>
    <w:rsid w:val="00031594"/>
    <w:rsid w:val="000316D6"/>
    <w:rsid w:val="00031906"/>
    <w:rsid w:val="00031E7E"/>
    <w:rsid w:val="00031F01"/>
    <w:rsid w:val="00031F51"/>
    <w:rsid w:val="00032018"/>
    <w:rsid w:val="00032135"/>
    <w:rsid w:val="000322CF"/>
    <w:rsid w:val="000322ED"/>
    <w:rsid w:val="0003235F"/>
    <w:rsid w:val="0003259F"/>
    <w:rsid w:val="0003265B"/>
    <w:rsid w:val="0003267D"/>
    <w:rsid w:val="0003290F"/>
    <w:rsid w:val="00032B40"/>
    <w:rsid w:val="00032C49"/>
    <w:rsid w:val="00032FB4"/>
    <w:rsid w:val="00033381"/>
    <w:rsid w:val="000333B5"/>
    <w:rsid w:val="00033580"/>
    <w:rsid w:val="000335CA"/>
    <w:rsid w:val="000335EF"/>
    <w:rsid w:val="00033996"/>
    <w:rsid w:val="00033A8C"/>
    <w:rsid w:val="00033DF5"/>
    <w:rsid w:val="000342B5"/>
    <w:rsid w:val="00034308"/>
    <w:rsid w:val="000343E9"/>
    <w:rsid w:val="00034533"/>
    <w:rsid w:val="0003466F"/>
    <w:rsid w:val="000346BE"/>
    <w:rsid w:val="000346C0"/>
    <w:rsid w:val="00034904"/>
    <w:rsid w:val="0003492A"/>
    <w:rsid w:val="0003497C"/>
    <w:rsid w:val="00034BFB"/>
    <w:rsid w:val="00034C0B"/>
    <w:rsid w:val="00034C97"/>
    <w:rsid w:val="00034D1B"/>
    <w:rsid w:val="00034EBB"/>
    <w:rsid w:val="0003509B"/>
    <w:rsid w:val="000350E6"/>
    <w:rsid w:val="000350EA"/>
    <w:rsid w:val="0003515C"/>
    <w:rsid w:val="00035351"/>
    <w:rsid w:val="000353CF"/>
    <w:rsid w:val="00035485"/>
    <w:rsid w:val="00035500"/>
    <w:rsid w:val="000355EE"/>
    <w:rsid w:val="00035656"/>
    <w:rsid w:val="00035692"/>
    <w:rsid w:val="00035741"/>
    <w:rsid w:val="00035783"/>
    <w:rsid w:val="00035BEF"/>
    <w:rsid w:val="00035C3D"/>
    <w:rsid w:val="00035CA8"/>
    <w:rsid w:val="00035CEB"/>
    <w:rsid w:val="00035F6C"/>
    <w:rsid w:val="0003609A"/>
    <w:rsid w:val="00036293"/>
    <w:rsid w:val="00036544"/>
    <w:rsid w:val="000366C2"/>
    <w:rsid w:val="000369BB"/>
    <w:rsid w:val="00036A7D"/>
    <w:rsid w:val="00036C07"/>
    <w:rsid w:val="00036C7C"/>
    <w:rsid w:val="00036F1F"/>
    <w:rsid w:val="00036F86"/>
    <w:rsid w:val="00036F88"/>
    <w:rsid w:val="00037161"/>
    <w:rsid w:val="000372E3"/>
    <w:rsid w:val="0003735A"/>
    <w:rsid w:val="000373E6"/>
    <w:rsid w:val="000375FB"/>
    <w:rsid w:val="0003760F"/>
    <w:rsid w:val="000376C4"/>
    <w:rsid w:val="000376CC"/>
    <w:rsid w:val="00037885"/>
    <w:rsid w:val="000378FC"/>
    <w:rsid w:val="0003795D"/>
    <w:rsid w:val="00037E1F"/>
    <w:rsid w:val="00037F5C"/>
    <w:rsid w:val="00040101"/>
    <w:rsid w:val="000402FF"/>
    <w:rsid w:val="00040335"/>
    <w:rsid w:val="00040366"/>
    <w:rsid w:val="0004053C"/>
    <w:rsid w:val="00040554"/>
    <w:rsid w:val="000406F4"/>
    <w:rsid w:val="00040822"/>
    <w:rsid w:val="000408C6"/>
    <w:rsid w:val="000409C3"/>
    <w:rsid w:val="00040CCD"/>
    <w:rsid w:val="00040E50"/>
    <w:rsid w:val="0004122A"/>
    <w:rsid w:val="000412EB"/>
    <w:rsid w:val="000414F0"/>
    <w:rsid w:val="00041683"/>
    <w:rsid w:val="00041A23"/>
    <w:rsid w:val="00041BD5"/>
    <w:rsid w:val="00041CBB"/>
    <w:rsid w:val="00041CE5"/>
    <w:rsid w:val="00041DF6"/>
    <w:rsid w:val="00041F34"/>
    <w:rsid w:val="000420D1"/>
    <w:rsid w:val="0004215A"/>
    <w:rsid w:val="00042424"/>
    <w:rsid w:val="0004255C"/>
    <w:rsid w:val="000427D1"/>
    <w:rsid w:val="00042891"/>
    <w:rsid w:val="000429C8"/>
    <w:rsid w:val="00042A3C"/>
    <w:rsid w:val="00042B37"/>
    <w:rsid w:val="00042C3D"/>
    <w:rsid w:val="00042C45"/>
    <w:rsid w:val="00042D06"/>
    <w:rsid w:val="00042D08"/>
    <w:rsid w:val="00042E77"/>
    <w:rsid w:val="00042FAB"/>
    <w:rsid w:val="00043096"/>
    <w:rsid w:val="000430A2"/>
    <w:rsid w:val="000430BB"/>
    <w:rsid w:val="000430F1"/>
    <w:rsid w:val="000432F6"/>
    <w:rsid w:val="0004335B"/>
    <w:rsid w:val="000434F0"/>
    <w:rsid w:val="00043595"/>
    <w:rsid w:val="0004360C"/>
    <w:rsid w:val="00043613"/>
    <w:rsid w:val="000438CA"/>
    <w:rsid w:val="0004398B"/>
    <w:rsid w:val="000439B4"/>
    <w:rsid w:val="00043BDC"/>
    <w:rsid w:val="000441BF"/>
    <w:rsid w:val="00044204"/>
    <w:rsid w:val="0004420A"/>
    <w:rsid w:val="000443BB"/>
    <w:rsid w:val="000443F5"/>
    <w:rsid w:val="00044595"/>
    <w:rsid w:val="00044743"/>
    <w:rsid w:val="0004476C"/>
    <w:rsid w:val="0004477D"/>
    <w:rsid w:val="00044792"/>
    <w:rsid w:val="00044E09"/>
    <w:rsid w:val="00044F21"/>
    <w:rsid w:val="0004500F"/>
    <w:rsid w:val="000450AC"/>
    <w:rsid w:val="00045203"/>
    <w:rsid w:val="000452AC"/>
    <w:rsid w:val="0004531B"/>
    <w:rsid w:val="00045338"/>
    <w:rsid w:val="000453C6"/>
    <w:rsid w:val="0004548C"/>
    <w:rsid w:val="000455AB"/>
    <w:rsid w:val="00045839"/>
    <w:rsid w:val="000458D0"/>
    <w:rsid w:val="000458E4"/>
    <w:rsid w:val="00045A2A"/>
    <w:rsid w:val="00045A37"/>
    <w:rsid w:val="00045B3D"/>
    <w:rsid w:val="00045C49"/>
    <w:rsid w:val="00045C4F"/>
    <w:rsid w:val="00045E54"/>
    <w:rsid w:val="00045EE3"/>
    <w:rsid w:val="00045FE4"/>
    <w:rsid w:val="0004603D"/>
    <w:rsid w:val="0004608E"/>
    <w:rsid w:val="00046112"/>
    <w:rsid w:val="0004622A"/>
    <w:rsid w:val="00046666"/>
    <w:rsid w:val="0004668A"/>
    <w:rsid w:val="00046780"/>
    <w:rsid w:val="000467DF"/>
    <w:rsid w:val="00046A5D"/>
    <w:rsid w:val="00046B8C"/>
    <w:rsid w:val="00046BEB"/>
    <w:rsid w:val="00046C13"/>
    <w:rsid w:val="00046F2B"/>
    <w:rsid w:val="00047084"/>
    <w:rsid w:val="000470D3"/>
    <w:rsid w:val="00047258"/>
    <w:rsid w:val="000474F3"/>
    <w:rsid w:val="00047513"/>
    <w:rsid w:val="0004762E"/>
    <w:rsid w:val="00047638"/>
    <w:rsid w:val="000479AF"/>
    <w:rsid w:val="00047BB4"/>
    <w:rsid w:val="00047BC6"/>
    <w:rsid w:val="00047C6D"/>
    <w:rsid w:val="00047CAC"/>
    <w:rsid w:val="00047D5F"/>
    <w:rsid w:val="00047FF1"/>
    <w:rsid w:val="000500E1"/>
    <w:rsid w:val="000501AB"/>
    <w:rsid w:val="000503BC"/>
    <w:rsid w:val="000504B1"/>
    <w:rsid w:val="00050637"/>
    <w:rsid w:val="00050689"/>
    <w:rsid w:val="00050733"/>
    <w:rsid w:val="00050790"/>
    <w:rsid w:val="00050863"/>
    <w:rsid w:val="00050AD7"/>
    <w:rsid w:val="00050B80"/>
    <w:rsid w:val="00050C1F"/>
    <w:rsid w:val="00050D44"/>
    <w:rsid w:val="00050E2F"/>
    <w:rsid w:val="00050E3B"/>
    <w:rsid w:val="00050F58"/>
    <w:rsid w:val="0005113C"/>
    <w:rsid w:val="000511D0"/>
    <w:rsid w:val="00051367"/>
    <w:rsid w:val="0005149F"/>
    <w:rsid w:val="00051710"/>
    <w:rsid w:val="000518F8"/>
    <w:rsid w:val="00051934"/>
    <w:rsid w:val="00051A18"/>
    <w:rsid w:val="00051CA4"/>
    <w:rsid w:val="00051CA6"/>
    <w:rsid w:val="00051E0E"/>
    <w:rsid w:val="00051E32"/>
    <w:rsid w:val="00051FB7"/>
    <w:rsid w:val="00051FE1"/>
    <w:rsid w:val="000520EF"/>
    <w:rsid w:val="00052213"/>
    <w:rsid w:val="000524E0"/>
    <w:rsid w:val="00052B1C"/>
    <w:rsid w:val="00052C42"/>
    <w:rsid w:val="00052C9C"/>
    <w:rsid w:val="00052CC6"/>
    <w:rsid w:val="00052D43"/>
    <w:rsid w:val="000531B4"/>
    <w:rsid w:val="00053408"/>
    <w:rsid w:val="000536E8"/>
    <w:rsid w:val="00053740"/>
    <w:rsid w:val="00053760"/>
    <w:rsid w:val="000537B4"/>
    <w:rsid w:val="000538E7"/>
    <w:rsid w:val="0005395B"/>
    <w:rsid w:val="00053A03"/>
    <w:rsid w:val="00053AEF"/>
    <w:rsid w:val="00053CD9"/>
    <w:rsid w:val="00053E07"/>
    <w:rsid w:val="00053F27"/>
    <w:rsid w:val="00053FB1"/>
    <w:rsid w:val="00053FC0"/>
    <w:rsid w:val="00054352"/>
    <w:rsid w:val="000543C2"/>
    <w:rsid w:val="00054434"/>
    <w:rsid w:val="00054630"/>
    <w:rsid w:val="00054647"/>
    <w:rsid w:val="00054669"/>
    <w:rsid w:val="000546AE"/>
    <w:rsid w:val="000546B8"/>
    <w:rsid w:val="00054827"/>
    <w:rsid w:val="0005488F"/>
    <w:rsid w:val="0005497D"/>
    <w:rsid w:val="00054E8E"/>
    <w:rsid w:val="00054FC0"/>
    <w:rsid w:val="000550FF"/>
    <w:rsid w:val="00055154"/>
    <w:rsid w:val="0005522C"/>
    <w:rsid w:val="0005557F"/>
    <w:rsid w:val="000555F7"/>
    <w:rsid w:val="00055897"/>
    <w:rsid w:val="00055964"/>
    <w:rsid w:val="00055A56"/>
    <w:rsid w:val="00055B72"/>
    <w:rsid w:val="00055B7C"/>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367"/>
    <w:rsid w:val="0005736B"/>
    <w:rsid w:val="00057384"/>
    <w:rsid w:val="00057589"/>
    <w:rsid w:val="00057658"/>
    <w:rsid w:val="000576DD"/>
    <w:rsid w:val="000578AD"/>
    <w:rsid w:val="00057A9D"/>
    <w:rsid w:val="00057BCB"/>
    <w:rsid w:val="00057C62"/>
    <w:rsid w:val="00060070"/>
    <w:rsid w:val="00060151"/>
    <w:rsid w:val="000601C7"/>
    <w:rsid w:val="000601DF"/>
    <w:rsid w:val="00060226"/>
    <w:rsid w:val="00060310"/>
    <w:rsid w:val="000604FB"/>
    <w:rsid w:val="000605A7"/>
    <w:rsid w:val="0006066F"/>
    <w:rsid w:val="0006072F"/>
    <w:rsid w:val="0006080B"/>
    <w:rsid w:val="00060855"/>
    <w:rsid w:val="00060878"/>
    <w:rsid w:val="00060A6C"/>
    <w:rsid w:val="00060B27"/>
    <w:rsid w:val="00060B7E"/>
    <w:rsid w:val="00060C91"/>
    <w:rsid w:val="00060D2B"/>
    <w:rsid w:val="00060D52"/>
    <w:rsid w:val="00060DC1"/>
    <w:rsid w:val="00061080"/>
    <w:rsid w:val="00061095"/>
    <w:rsid w:val="00061403"/>
    <w:rsid w:val="00061783"/>
    <w:rsid w:val="00061793"/>
    <w:rsid w:val="000618F8"/>
    <w:rsid w:val="00061905"/>
    <w:rsid w:val="00061935"/>
    <w:rsid w:val="00061997"/>
    <w:rsid w:val="00061AB0"/>
    <w:rsid w:val="00061ADD"/>
    <w:rsid w:val="00061BA5"/>
    <w:rsid w:val="00061BC7"/>
    <w:rsid w:val="00061BEF"/>
    <w:rsid w:val="00061CBD"/>
    <w:rsid w:val="00061CCF"/>
    <w:rsid w:val="00061E0E"/>
    <w:rsid w:val="00061EA1"/>
    <w:rsid w:val="00061EBE"/>
    <w:rsid w:val="00062030"/>
    <w:rsid w:val="0006205A"/>
    <w:rsid w:val="000622F2"/>
    <w:rsid w:val="000623E8"/>
    <w:rsid w:val="0006246E"/>
    <w:rsid w:val="00062552"/>
    <w:rsid w:val="00062608"/>
    <w:rsid w:val="000626E9"/>
    <w:rsid w:val="0006288B"/>
    <w:rsid w:val="00062932"/>
    <w:rsid w:val="00062987"/>
    <w:rsid w:val="00062B29"/>
    <w:rsid w:val="00062C67"/>
    <w:rsid w:val="00062E17"/>
    <w:rsid w:val="00062E74"/>
    <w:rsid w:val="00062EEA"/>
    <w:rsid w:val="000631C8"/>
    <w:rsid w:val="000632A8"/>
    <w:rsid w:val="000632D3"/>
    <w:rsid w:val="00063573"/>
    <w:rsid w:val="00063575"/>
    <w:rsid w:val="0006357A"/>
    <w:rsid w:val="0006371F"/>
    <w:rsid w:val="00063781"/>
    <w:rsid w:val="0006379D"/>
    <w:rsid w:val="00063BE3"/>
    <w:rsid w:val="00063C4C"/>
    <w:rsid w:val="00063D1C"/>
    <w:rsid w:val="00063DDB"/>
    <w:rsid w:val="00063E8F"/>
    <w:rsid w:val="000640A8"/>
    <w:rsid w:val="0006433A"/>
    <w:rsid w:val="00064471"/>
    <w:rsid w:val="000645B2"/>
    <w:rsid w:val="00064674"/>
    <w:rsid w:val="0006472C"/>
    <w:rsid w:val="00064757"/>
    <w:rsid w:val="0006493C"/>
    <w:rsid w:val="00064ACD"/>
    <w:rsid w:val="0006524B"/>
    <w:rsid w:val="0006547C"/>
    <w:rsid w:val="0006552B"/>
    <w:rsid w:val="00065823"/>
    <w:rsid w:val="0006587D"/>
    <w:rsid w:val="000658E1"/>
    <w:rsid w:val="000659D7"/>
    <w:rsid w:val="00065B0B"/>
    <w:rsid w:val="00065D83"/>
    <w:rsid w:val="00065DD5"/>
    <w:rsid w:val="00065E3F"/>
    <w:rsid w:val="00065EC1"/>
    <w:rsid w:val="00066165"/>
    <w:rsid w:val="0006622B"/>
    <w:rsid w:val="0006636E"/>
    <w:rsid w:val="000663FB"/>
    <w:rsid w:val="000664C5"/>
    <w:rsid w:val="0006654D"/>
    <w:rsid w:val="0006658D"/>
    <w:rsid w:val="00066597"/>
    <w:rsid w:val="000665E5"/>
    <w:rsid w:val="00066728"/>
    <w:rsid w:val="00066745"/>
    <w:rsid w:val="0006677B"/>
    <w:rsid w:val="000669FA"/>
    <w:rsid w:val="00066B1C"/>
    <w:rsid w:val="00066BAF"/>
    <w:rsid w:val="00066C3C"/>
    <w:rsid w:val="0006705E"/>
    <w:rsid w:val="00067173"/>
    <w:rsid w:val="000672A8"/>
    <w:rsid w:val="000672AF"/>
    <w:rsid w:val="00067314"/>
    <w:rsid w:val="00067342"/>
    <w:rsid w:val="000673D7"/>
    <w:rsid w:val="000674D0"/>
    <w:rsid w:val="000675E1"/>
    <w:rsid w:val="00067763"/>
    <w:rsid w:val="0006778F"/>
    <w:rsid w:val="0006786D"/>
    <w:rsid w:val="00067989"/>
    <w:rsid w:val="00067999"/>
    <w:rsid w:val="00067E7F"/>
    <w:rsid w:val="00067F30"/>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C0"/>
    <w:rsid w:val="00070FD8"/>
    <w:rsid w:val="000716ED"/>
    <w:rsid w:val="0007199E"/>
    <w:rsid w:val="00071C00"/>
    <w:rsid w:val="00071CDC"/>
    <w:rsid w:val="00071D71"/>
    <w:rsid w:val="00071F54"/>
    <w:rsid w:val="00071FB5"/>
    <w:rsid w:val="0007202D"/>
    <w:rsid w:val="000720B1"/>
    <w:rsid w:val="000722AB"/>
    <w:rsid w:val="0007230F"/>
    <w:rsid w:val="0007238E"/>
    <w:rsid w:val="000723DA"/>
    <w:rsid w:val="000724B4"/>
    <w:rsid w:val="000724B9"/>
    <w:rsid w:val="000724C4"/>
    <w:rsid w:val="00072741"/>
    <w:rsid w:val="000727CB"/>
    <w:rsid w:val="000728B4"/>
    <w:rsid w:val="0007293C"/>
    <w:rsid w:val="00072A8E"/>
    <w:rsid w:val="00072AC7"/>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F60"/>
    <w:rsid w:val="00074F87"/>
    <w:rsid w:val="00075033"/>
    <w:rsid w:val="00075343"/>
    <w:rsid w:val="000753FB"/>
    <w:rsid w:val="000754C1"/>
    <w:rsid w:val="0007550C"/>
    <w:rsid w:val="000755DF"/>
    <w:rsid w:val="00075630"/>
    <w:rsid w:val="00075657"/>
    <w:rsid w:val="000756D6"/>
    <w:rsid w:val="000757BA"/>
    <w:rsid w:val="0007586B"/>
    <w:rsid w:val="000758C7"/>
    <w:rsid w:val="00075B10"/>
    <w:rsid w:val="00075BD1"/>
    <w:rsid w:val="00075BED"/>
    <w:rsid w:val="00075D74"/>
    <w:rsid w:val="00075F2E"/>
    <w:rsid w:val="00075F51"/>
    <w:rsid w:val="00075F96"/>
    <w:rsid w:val="000760C4"/>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80023"/>
    <w:rsid w:val="0008017F"/>
    <w:rsid w:val="000802D7"/>
    <w:rsid w:val="000802FE"/>
    <w:rsid w:val="0008032D"/>
    <w:rsid w:val="00080431"/>
    <w:rsid w:val="00080451"/>
    <w:rsid w:val="000806B6"/>
    <w:rsid w:val="0008070E"/>
    <w:rsid w:val="0008072A"/>
    <w:rsid w:val="000809CD"/>
    <w:rsid w:val="00080BE2"/>
    <w:rsid w:val="00080C12"/>
    <w:rsid w:val="00080C2C"/>
    <w:rsid w:val="00080C76"/>
    <w:rsid w:val="00080C91"/>
    <w:rsid w:val="00080D38"/>
    <w:rsid w:val="00080DF0"/>
    <w:rsid w:val="00080E31"/>
    <w:rsid w:val="00080F1D"/>
    <w:rsid w:val="00080F21"/>
    <w:rsid w:val="00080F8C"/>
    <w:rsid w:val="00080FDC"/>
    <w:rsid w:val="000811BF"/>
    <w:rsid w:val="000814B4"/>
    <w:rsid w:val="00081566"/>
    <w:rsid w:val="000815B9"/>
    <w:rsid w:val="000816A0"/>
    <w:rsid w:val="0008173F"/>
    <w:rsid w:val="0008192F"/>
    <w:rsid w:val="00081A48"/>
    <w:rsid w:val="00081A69"/>
    <w:rsid w:val="00081A8E"/>
    <w:rsid w:val="00081B85"/>
    <w:rsid w:val="00081D4A"/>
    <w:rsid w:val="00081DCA"/>
    <w:rsid w:val="00081DF0"/>
    <w:rsid w:val="00081FEB"/>
    <w:rsid w:val="00082025"/>
    <w:rsid w:val="00082197"/>
    <w:rsid w:val="00082411"/>
    <w:rsid w:val="0008241E"/>
    <w:rsid w:val="000827B6"/>
    <w:rsid w:val="0008293D"/>
    <w:rsid w:val="00082987"/>
    <w:rsid w:val="00082AC6"/>
    <w:rsid w:val="00082D78"/>
    <w:rsid w:val="00082F70"/>
    <w:rsid w:val="00083007"/>
    <w:rsid w:val="000831D4"/>
    <w:rsid w:val="000832D3"/>
    <w:rsid w:val="000833A5"/>
    <w:rsid w:val="000833E4"/>
    <w:rsid w:val="00083684"/>
    <w:rsid w:val="000837C3"/>
    <w:rsid w:val="000838C0"/>
    <w:rsid w:val="000838DB"/>
    <w:rsid w:val="000839D7"/>
    <w:rsid w:val="00083A21"/>
    <w:rsid w:val="00083A60"/>
    <w:rsid w:val="00083BB6"/>
    <w:rsid w:val="00083BBD"/>
    <w:rsid w:val="00083C23"/>
    <w:rsid w:val="00083D62"/>
    <w:rsid w:val="00083DEA"/>
    <w:rsid w:val="000840C1"/>
    <w:rsid w:val="00084345"/>
    <w:rsid w:val="0008439F"/>
    <w:rsid w:val="0008469E"/>
    <w:rsid w:val="00084A33"/>
    <w:rsid w:val="00084A37"/>
    <w:rsid w:val="00084AAF"/>
    <w:rsid w:val="00084BB0"/>
    <w:rsid w:val="00084BE9"/>
    <w:rsid w:val="00084C7C"/>
    <w:rsid w:val="00084E48"/>
    <w:rsid w:val="000851AF"/>
    <w:rsid w:val="00085236"/>
    <w:rsid w:val="000852A2"/>
    <w:rsid w:val="0008545D"/>
    <w:rsid w:val="0008585A"/>
    <w:rsid w:val="00085889"/>
    <w:rsid w:val="00085997"/>
    <w:rsid w:val="000859AA"/>
    <w:rsid w:val="00085B40"/>
    <w:rsid w:val="00085B83"/>
    <w:rsid w:val="00085DF2"/>
    <w:rsid w:val="00086067"/>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92"/>
    <w:rsid w:val="000879B5"/>
    <w:rsid w:val="00087BC3"/>
    <w:rsid w:val="00087C58"/>
    <w:rsid w:val="00087DFF"/>
    <w:rsid w:val="00087FE0"/>
    <w:rsid w:val="00090102"/>
    <w:rsid w:val="00090185"/>
    <w:rsid w:val="00090291"/>
    <w:rsid w:val="00090331"/>
    <w:rsid w:val="0009047C"/>
    <w:rsid w:val="00090505"/>
    <w:rsid w:val="00090617"/>
    <w:rsid w:val="000906BC"/>
    <w:rsid w:val="00090775"/>
    <w:rsid w:val="000909AC"/>
    <w:rsid w:val="000909BC"/>
    <w:rsid w:val="00090A2A"/>
    <w:rsid w:val="00090A94"/>
    <w:rsid w:val="00090B75"/>
    <w:rsid w:val="00090D26"/>
    <w:rsid w:val="00090D7C"/>
    <w:rsid w:val="00090D93"/>
    <w:rsid w:val="00090DEF"/>
    <w:rsid w:val="00090EA4"/>
    <w:rsid w:val="00091486"/>
    <w:rsid w:val="00091907"/>
    <w:rsid w:val="00091A01"/>
    <w:rsid w:val="00091A1D"/>
    <w:rsid w:val="00091A64"/>
    <w:rsid w:val="00091ABB"/>
    <w:rsid w:val="00092333"/>
    <w:rsid w:val="000925DB"/>
    <w:rsid w:val="00092676"/>
    <w:rsid w:val="000927CD"/>
    <w:rsid w:val="00092832"/>
    <w:rsid w:val="00092930"/>
    <w:rsid w:val="00092C0A"/>
    <w:rsid w:val="00092C57"/>
    <w:rsid w:val="00092E52"/>
    <w:rsid w:val="000931A5"/>
    <w:rsid w:val="00093230"/>
    <w:rsid w:val="00093277"/>
    <w:rsid w:val="00093283"/>
    <w:rsid w:val="000933E4"/>
    <w:rsid w:val="000933E9"/>
    <w:rsid w:val="00093439"/>
    <w:rsid w:val="00093447"/>
    <w:rsid w:val="00093465"/>
    <w:rsid w:val="00093658"/>
    <w:rsid w:val="00093721"/>
    <w:rsid w:val="000937D2"/>
    <w:rsid w:val="000938B3"/>
    <w:rsid w:val="0009398B"/>
    <w:rsid w:val="00093B00"/>
    <w:rsid w:val="00093B07"/>
    <w:rsid w:val="00093D19"/>
    <w:rsid w:val="00093DC4"/>
    <w:rsid w:val="0009404F"/>
    <w:rsid w:val="00094264"/>
    <w:rsid w:val="0009435E"/>
    <w:rsid w:val="00094803"/>
    <w:rsid w:val="00094DC8"/>
    <w:rsid w:val="00094ED6"/>
    <w:rsid w:val="00094F26"/>
    <w:rsid w:val="00095020"/>
    <w:rsid w:val="0009502A"/>
    <w:rsid w:val="00095060"/>
    <w:rsid w:val="0009506F"/>
    <w:rsid w:val="0009508E"/>
    <w:rsid w:val="000951DD"/>
    <w:rsid w:val="00095289"/>
    <w:rsid w:val="000952EC"/>
    <w:rsid w:val="000955BD"/>
    <w:rsid w:val="0009569B"/>
    <w:rsid w:val="00095701"/>
    <w:rsid w:val="00095916"/>
    <w:rsid w:val="000959E2"/>
    <w:rsid w:val="00095A28"/>
    <w:rsid w:val="00095B1D"/>
    <w:rsid w:val="00095B77"/>
    <w:rsid w:val="00095DC2"/>
    <w:rsid w:val="00095ECB"/>
    <w:rsid w:val="000961E6"/>
    <w:rsid w:val="00096258"/>
    <w:rsid w:val="000962DB"/>
    <w:rsid w:val="0009630A"/>
    <w:rsid w:val="0009646F"/>
    <w:rsid w:val="00096554"/>
    <w:rsid w:val="000965A8"/>
    <w:rsid w:val="000965CF"/>
    <w:rsid w:val="00096687"/>
    <w:rsid w:val="000966D0"/>
    <w:rsid w:val="00096701"/>
    <w:rsid w:val="00096746"/>
    <w:rsid w:val="000967A8"/>
    <w:rsid w:val="00096807"/>
    <w:rsid w:val="00096878"/>
    <w:rsid w:val="00096971"/>
    <w:rsid w:val="00096F6C"/>
    <w:rsid w:val="000970C9"/>
    <w:rsid w:val="000970CB"/>
    <w:rsid w:val="000970E3"/>
    <w:rsid w:val="0009711B"/>
    <w:rsid w:val="00097200"/>
    <w:rsid w:val="000972E6"/>
    <w:rsid w:val="00097324"/>
    <w:rsid w:val="00097500"/>
    <w:rsid w:val="0009763A"/>
    <w:rsid w:val="00097641"/>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AF1"/>
    <w:rsid w:val="000A0B69"/>
    <w:rsid w:val="000A0BB7"/>
    <w:rsid w:val="000A0D50"/>
    <w:rsid w:val="000A0E1C"/>
    <w:rsid w:val="000A0F03"/>
    <w:rsid w:val="000A11D5"/>
    <w:rsid w:val="000A11F4"/>
    <w:rsid w:val="000A12F8"/>
    <w:rsid w:val="000A1367"/>
    <w:rsid w:val="000A1469"/>
    <w:rsid w:val="000A1701"/>
    <w:rsid w:val="000A18E5"/>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DA"/>
    <w:rsid w:val="000A2B35"/>
    <w:rsid w:val="000A2C6B"/>
    <w:rsid w:val="000A2D27"/>
    <w:rsid w:val="000A2D6C"/>
    <w:rsid w:val="000A2E1B"/>
    <w:rsid w:val="000A3298"/>
    <w:rsid w:val="000A3375"/>
    <w:rsid w:val="000A33E6"/>
    <w:rsid w:val="000A3548"/>
    <w:rsid w:val="000A3556"/>
    <w:rsid w:val="000A36D1"/>
    <w:rsid w:val="000A37E5"/>
    <w:rsid w:val="000A3B5A"/>
    <w:rsid w:val="000A3B5E"/>
    <w:rsid w:val="000A3BD8"/>
    <w:rsid w:val="000A3BFD"/>
    <w:rsid w:val="000A3C47"/>
    <w:rsid w:val="000A3C7D"/>
    <w:rsid w:val="000A3D8F"/>
    <w:rsid w:val="000A3ED0"/>
    <w:rsid w:val="000A3F0E"/>
    <w:rsid w:val="000A40FF"/>
    <w:rsid w:val="000A41C2"/>
    <w:rsid w:val="000A429E"/>
    <w:rsid w:val="000A4351"/>
    <w:rsid w:val="000A4367"/>
    <w:rsid w:val="000A43D2"/>
    <w:rsid w:val="000A447D"/>
    <w:rsid w:val="000A4560"/>
    <w:rsid w:val="000A46F0"/>
    <w:rsid w:val="000A482B"/>
    <w:rsid w:val="000A4857"/>
    <w:rsid w:val="000A4998"/>
    <w:rsid w:val="000A4D1A"/>
    <w:rsid w:val="000A4D4A"/>
    <w:rsid w:val="000A4D7D"/>
    <w:rsid w:val="000A4E49"/>
    <w:rsid w:val="000A55AD"/>
    <w:rsid w:val="000A55C3"/>
    <w:rsid w:val="000A5751"/>
    <w:rsid w:val="000A57AA"/>
    <w:rsid w:val="000A59FE"/>
    <w:rsid w:val="000A5A6E"/>
    <w:rsid w:val="000A5AA7"/>
    <w:rsid w:val="000A5D71"/>
    <w:rsid w:val="000A5FE9"/>
    <w:rsid w:val="000A600D"/>
    <w:rsid w:val="000A6360"/>
    <w:rsid w:val="000A6497"/>
    <w:rsid w:val="000A674D"/>
    <w:rsid w:val="000A6784"/>
    <w:rsid w:val="000A6B08"/>
    <w:rsid w:val="000A6C39"/>
    <w:rsid w:val="000A6EA5"/>
    <w:rsid w:val="000A6F14"/>
    <w:rsid w:val="000A6FF4"/>
    <w:rsid w:val="000A711F"/>
    <w:rsid w:val="000A7228"/>
    <w:rsid w:val="000A7301"/>
    <w:rsid w:val="000A76F0"/>
    <w:rsid w:val="000A771D"/>
    <w:rsid w:val="000A7A3E"/>
    <w:rsid w:val="000A7A68"/>
    <w:rsid w:val="000A7FDC"/>
    <w:rsid w:val="000A7FF3"/>
    <w:rsid w:val="000B0055"/>
    <w:rsid w:val="000B015B"/>
    <w:rsid w:val="000B02A8"/>
    <w:rsid w:val="000B0323"/>
    <w:rsid w:val="000B034E"/>
    <w:rsid w:val="000B089C"/>
    <w:rsid w:val="000B09B3"/>
    <w:rsid w:val="000B09F2"/>
    <w:rsid w:val="000B0A2C"/>
    <w:rsid w:val="000B0AB3"/>
    <w:rsid w:val="000B0B87"/>
    <w:rsid w:val="000B0BD0"/>
    <w:rsid w:val="000B0CE9"/>
    <w:rsid w:val="000B0D11"/>
    <w:rsid w:val="000B0E28"/>
    <w:rsid w:val="000B0F1F"/>
    <w:rsid w:val="000B1126"/>
    <w:rsid w:val="000B1156"/>
    <w:rsid w:val="000B1188"/>
    <w:rsid w:val="000B12EC"/>
    <w:rsid w:val="000B1337"/>
    <w:rsid w:val="000B1345"/>
    <w:rsid w:val="000B138C"/>
    <w:rsid w:val="000B1395"/>
    <w:rsid w:val="000B161F"/>
    <w:rsid w:val="000B16A2"/>
    <w:rsid w:val="000B16B6"/>
    <w:rsid w:val="000B1786"/>
    <w:rsid w:val="000B17FA"/>
    <w:rsid w:val="000B185D"/>
    <w:rsid w:val="000B195C"/>
    <w:rsid w:val="000B19FC"/>
    <w:rsid w:val="000B1C18"/>
    <w:rsid w:val="000B1D4A"/>
    <w:rsid w:val="000B200B"/>
    <w:rsid w:val="000B20BD"/>
    <w:rsid w:val="000B2103"/>
    <w:rsid w:val="000B2115"/>
    <w:rsid w:val="000B212C"/>
    <w:rsid w:val="000B2239"/>
    <w:rsid w:val="000B2267"/>
    <w:rsid w:val="000B22FE"/>
    <w:rsid w:val="000B2301"/>
    <w:rsid w:val="000B2605"/>
    <w:rsid w:val="000B2897"/>
    <w:rsid w:val="000B28DC"/>
    <w:rsid w:val="000B2952"/>
    <w:rsid w:val="000B2B0E"/>
    <w:rsid w:val="000B2B54"/>
    <w:rsid w:val="000B2B94"/>
    <w:rsid w:val="000B2C19"/>
    <w:rsid w:val="000B2C8D"/>
    <w:rsid w:val="000B2D6B"/>
    <w:rsid w:val="000B2E63"/>
    <w:rsid w:val="000B3066"/>
    <w:rsid w:val="000B306E"/>
    <w:rsid w:val="000B30CE"/>
    <w:rsid w:val="000B30DB"/>
    <w:rsid w:val="000B34E5"/>
    <w:rsid w:val="000B34E9"/>
    <w:rsid w:val="000B3681"/>
    <w:rsid w:val="000B3788"/>
    <w:rsid w:val="000B37B1"/>
    <w:rsid w:val="000B3842"/>
    <w:rsid w:val="000B38F4"/>
    <w:rsid w:val="000B3914"/>
    <w:rsid w:val="000B39D5"/>
    <w:rsid w:val="000B3ACF"/>
    <w:rsid w:val="000B3CB0"/>
    <w:rsid w:val="000B3D14"/>
    <w:rsid w:val="000B3DC2"/>
    <w:rsid w:val="000B4076"/>
    <w:rsid w:val="000B414E"/>
    <w:rsid w:val="000B421A"/>
    <w:rsid w:val="000B4360"/>
    <w:rsid w:val="000B43CB"/>
    <w:rsid w:val="000B45F7"/>
    <w:rsid w:val="000B4661"/>
    <w:rsid w:val="000B4861"/>
    <w:rsid w:val="000B492C"/>
    <w:rsid w:val="000B4989"/>
    <w:rsid w:val="000B498D"/>
    <w:rsid w:val="000B4B63"/>
    <w:rsid w:val="000B4BF2"/>
    <w:rsid w:val="000B4D77"/>
    <w:rsid w:val="000B5061"/>
    <w:rsid w:val="000B5154"/>
    <w:rsid w:val="000B542A"/>
    <w:rsid w:val="000B543D"/>
    <w:rsid w:val="000B5440"/>
    <w:rsid w:val="000B54B0"/>
    <w:rsid w:val="000B56B5"/>
    <w:rsid w:val="000B5799"/>
    <w:rsid w:val="000B5832"/>
    <w:rsid w:val="000B5C39"/>
    <w:rsid w:val="000B5C77"/>
    <w:rsid w:val="000B5C97"/>
    <w:rsid w:val="000B5D0F"/>
    <w:rsid w:val="000B5F73"/>
    <w:rsid w:val="000B633C"/>
    <w:rsid w:val="000B6410"/>
    <w:rsid w:val="000B6677"/>
    <w:rsid w:val="000B6797"/>
    <w:rsid w:val="000B67B9"/>
    <w:rsid w:val="000B6808"/>
    <w:rsid w:val="000B6A9D"/>
    <w:rsid w:val="000B6F29"/>
    <w:rsid w:val="000B6F69"/>
    <w:rsid w:val="000B70C1"/>
    <w:rsid w:val="000B7192"/>
    <w:rsid w:val="000B731F"/>
    <w:rsid w:val="000B7342"/>
    <w:rsid w:val="000B73E7"/>
    <w:rsid w:val="000B764C"/>
    <w:rsid w:val="000B77CA"/>
    <w:rsid w:val="000B792A"/>
    <w:rsid w:val="000B798B"/>
    <w:rsid w:val="000B7A45"/>
    <w:rsid w:val="000B7A59"/>
    <w:rsid w:val="000B7AF5"/>
    <w:rsid w:val="000B7C30"/>
    <w:rsid w:val="000B7D6F"/>
    <w:rsid w:val="000C005E"/>
    <w:rsid w:val="000C0128"/>
    <w:rsid w:val="000C0154"/>
    <w:rsid w:val="000C016F"/>
    <w:rsid w:val="000C0266"/>
    <w:rsid w:val="000C02DE"/>
    <w:rsid w:val="000C039E"/>
    <w:rsid w:val="000C077F"/>
    <w:rsid w:val="000C07C0"/>
    <w:rsid w:val="000C08A4"/>
    <w:rsid w:val="000C0AA7"/>
    <w:rsid w:val="000C0BA4"/>
    <w:rsid w:val="000C0C50"/>
    <w:rsid w:val="000C0CA5"/>
    <w:rsid w:val="000C0CC1"/>
    <w:rsid w:val="000C0CDE"/>
    <w:rsid w:val="000C0D87"/>
    <w:rsid w:val="000C0D98"/>
    <w:rsid w:val="000C0DBA"/>
    <w:rsid w:val="000C0E64"/>
    <w:rsid w:val="000C0EDB"/>
    <w:rsid w:val="000C0EE2"/>
    <w:rsid w:val="000C134B"/>
    <w:rsid w:val="000C1363"/>
    <w:rsid w:val="000C1670"/>
    <w:rsid w:val="000C167E"/>
    <w:rsid w:val="000C17F0"/>
    <w:rsid w:val="000C18B3"/>
    <w:rsid w:val="000C1A93"/>
    <w:rsid w:val="000C1ACB"/>
    <w:rsid w:val="000C1B3A"/>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EB"/>
    <w:rsid w:val="000C27C5"/>
    <w:rsid w:val="000C2944"/>
    <w:rsid w:val="000C2C7C"/>
    <w:rsid w:val="000C2EB7"/>
    <w:rsid w:val="000C2F3B"/>
    <w:rsid w:val="000C2F77"/>
    <w:rsid w:val="000C2F98"/>
    <w:rsid w:val="000C2FB8"/>
    <w:rsid w:val="000C3137"/>
    <w:rsid w:val="000C31B7"/>
    <w:rsid w:val="000C327C"/>
    <w:rsid w:val="000C32BA"/>
    <w:rsid w:val="000C3428"/>
    <w:rsid w:val="000C3435"/>
    <w:rsid w:val="000C34E1"/>
    <w:rsid w:val="000C34E9"/>
    <w:rsid w:val="000C36DA"/>
    <w:rsid w:val="000C38EE"/>
    <w:rsid w:val="000C3BBF"/>
    <w:rsid w:val="000C3C59"/>
    <w:rsid w:val="000C3D02"/>
    <w:rsid w:val="000C400E"/>
    <w:rsid w:val="000C404A"/>
    <w:rsid w:val="000C4385"/>
    <w:rsid w:val="000C4392"/>
    <w:rsid w:val="000C452B"/>
    <w:rsid w:val="000C48BD"/>
    <w:rsid w:val="000C4902"/>
    <w:rsid w:val="000C4AC3"/>
    <w:rsid w:val="000C4AE2"/>
    <w:rsid w:val="000C4BD7"/>
    <w:rsid w:val="000C4CC3"/>
    <w:rsid w:val="000C4DA7"/>
    <w:rsid w:val="000C4E35"/>
    <w:rsid w:val="000C4FA7"/>
    <w:rsid w:val="000C5197"/>
    <w:rsid w:val="000C52F3"/>
    <w:rsid w:val="000C52F4"/>
    <w:rsid w:val="000C53F1"/>
    <w:rsid w:val="000C5488"/>
    <w:rsid w:val="000C5556"/>
    <w:rsid w:val="000C55ED"/>
    <w:rsid w:val="000C5789"/>
    <w:rsid w:val="000C5957"/>
    <w:rsid w:val="000C59E6"/>
    <w:rsid w:val="000C5AD7"/>
    <w:rsid w:val="000C5B2B"/>
    <w:rsid w:val="000C5B86"/>
    <w:rsid w:val="000C5CA7"/>
    <w:rsid w:val="000C5CE9"/>
    <w:rsid w:val="000C5D3F"/>
    <w:rsid w:val="000C5E21"/>
    <w:rsid w:val="000C5E35"/>
    <w:rsid w:val="000C5F0E"/>
    <w:rsid w:val="000C6037"/>
    <w:rsid w:val="000C60BA"/>
    <w:rsid w:val="000C6301"/>
    <w:rsid w:val="000C6430"/>
    <w:rsid w:val="000C64AE"/>
    <w:rsid w:val="000C66D5"/>
    <w:rsid w:val="000C670A"/>
    <w:rsid w:val="000C69C4"/>
    <w:rsid w:val="000C6C89"/>
    <w:rsid w:val="000C6D1E"/>
    <w:rsid w:val="000C6DDA"/>
    <w:rsid w:val="000C6F2D"/>
    <w:rsid w:val="000C6F50"/>
    <w:rsid w:val="000C7020"/>
    <w:rsid w:val="000C7074"/>
    <w:rsid w:val="000C7075"/>
    <w:rsid w:val="000C70DE"/>
    <w:rsid w:val="000C70F2"/>
    <w:rsid w:val="000C7196"/>
    <w:rsid w:val="000C71A5"/>
    <w:rsid w:val="000C71BB"/>
    <w:rsid w:val="000C748A"/>
    <w:rsid w:val="000C759D"/>
    <w:rsid w:val="000C7605"/>
    <w:rsid w:val="000C7874"/>
    <w:rsid w:val="000C7954"/>
    <w:rsid w:val="000C7A7E"/>
    <w:rsid w:val="000C7ACB"/>
    <w:rsid w:val="000C7B44"/>
    <w:rsid w:val="000C7B4A"/>
    <w:rsid w:val="000C7C39"/>
    <w:rsid w:val="000C7CFE"/>
    <w:rsid w:val="000C7DD8"/>
    <w:rsid w:val="000D0009"/>
    <w:rsid w:val="000D019A"/>
    <w:rsid w:val="000D020B"/>
    <w:rsid w:val="000D088F"/>
    <w:rsid w:val="000D08A2"/>
    <w:rsid w:val="000D0A65"/>
    <w:rsid w:val="000D0A8F"/>
    <w:rsid w:val="000D0ACB"/>
    <w:rsid w:val="000D0B1A"/>
    <w:rsid w:val="000D0B7A"/>
    <w:rsid w:val="000D0C4C"/>
    <w:rsid w:val="000D0E5E"/>
    <w:rsid w:val="000D1134"/>
    <w:rsid w:val="000D1184"/>
    <w:rsid w:val="000D12B8"/>
    <w:rsid w:val="000D136C"/>
    <w:rsid w:val="000D142A"/>
    <w:rsid w:val="000D1570"/>
    <w:rsid w:val="000D16C0"/>
    <w:rsid w:val="000D173D"/>
    <w:rsid w:val="000D17DE"/>
    <w:rsid w:val="000D1A48"/>
    <w:rsid w:val="000D1DF1"/>
    <w:rsid w:val="000D2037"/>
    <w:rsid w:val="000D20B7"/>
    <w:rsid w:val="000D20F3"/>
    <w:rsid w:val="000D23EB"/>
    <w:rsid w:val="000D243E"/>
    <w:rsid w:val="000D2663"/>
    <w:rsid w:val="000D2898"/>
    <w:rsid w:val="000D291B"/>
    <w:rsid w:val="000D2B16"/>
    <w:rsid w:val="000D2DC0"/>
    <w:rsid w:val="000D2EBA"/>
    <w:rsid w:val="000D2FA0"/>
    <w:rsid w:val="000D309F"/>
    <w:rsid w:val="000D31CC"/>
    <w:rsid w:val="000D3218"/>
    <w:rsid w:val="000D33FB"/>
    <w:rsid w:val="000D340E"/>
    <w:rsid w:val="000D3481"/>
    <w:rsid w:val="000D3519"/>
    <w:rsid w:val="000D356F"/>
    <w:rsid w:val="000D376F"/>
    <w:rsid w:val="000D3886"/>
    <w:rsid w:val="000D3891"/>
    <w:rsid w:val="000D38DE"/>
    <w:rsid w:val="000D3A89"/>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B46"/>
    <w:rsid w:val="000D4B9B"/>
    <w:rsid w:val="000D4C18"/>
    <w:rsid w:val="000D4E2C"/>
    <w:rsid w:val="000D4E3C"/>
    <w:rsid w:val="000D51C2"/>
    <w:rsid w:val="000D5244"/>
    <w:rsid w:val="000D5282"/>
    <w:rsid w:val="000D530B"/>
    <w:rsid w:val="000D5383"/>
    <w:rsid w:val="000D55D6"/>
    <w:rsid w:val="000D5988"/>
    <w:rsid w:val="000D5B02"/>
    <w:rsid w:val="000D5B8E"/>
    <w:rsid w:val="000D5B99"/>
    <w:rsid w:val="000D5B9E"/>
    <w:rsid w:val="000D5C89"/>
    <w:rsid w:val="000D5D5A"/>
    <w:rsid w:val="000D5E26"/>
    <w:rsid w:val="000D6164"/>
    <w:rsid w:val="000D61E7"/>
    <w:rsid w:val="000D63BE"/>
    <w:rsid w:val="000D6475"/>
    <w:rsid w:val="000D6527"/>
    <w:rsid w:val="000D658E"/>
    <w:rsid w:val="000D67A1"/>
    <w:rsid w:val="000D6883"/>
    <w:rsid w:val="000D68B4"/>
    <w:rsid w:val="000D68CE"/>
    <w:rsid w:val="000D6AD5"/>
    <w:rsid w:val="000D6BFE"/>
    <w:rsid w:val="000D6C66"/>
    <w:rsid w:val="000D6E02"/>
    <w:rsid w:val="000D730F"/>
    <w:rsid w:val="000D733A"/>
    <w:rsid w:val="000D7483"/>
    <w:rsid w:val="000D78B7"/>
    <w:rsid w:val="000D7951"/>
    <w:rsid w:val="000D7986"/>
    <w:rsid w:val="000D79E5"/>
    <w:rsid w:val="000D7A5C"/>
    <w:rsid w:val="000D7C60"/>
    <w:rsid w:val="000D7DF7"/>
    <w:rsid w:val="000E0078"/>
    <w:rsid w:val="000E027C"/>
    <w:rsid w:val="000E029B"/>
    <w:rsid w:val="000E0305"/>
    <w:rsid w:val="000E0446"/>
    <w:rsid w:val="000E04F8"/>
    <w:rsid w:val="000E069A"/>
    <w:rsid w:val="000E0707"/>
    <w:rsid w:val="000E078E"/>
    <w:rsid w:val="000E0865"/>
    <w:rsid w:val="000E08DF"/>
    <w:rsid w:val="000E09FA"/>
    <w:rsid w:val="000E0A56"/>
    <w:rsid w:val="000E0AC4"/>
    <w:rsid w:val="000E0E96"/>
    <w:rsid w:val="000E1007"/>
    <w:rsid w:val="000E1046"/>
    <w:rsid w:val="000E117B"/>
    <w:rsid w:val="000E1188"/>
    <w:rsid w:val="000E149B"/>
    <w:rsid w:val="000E14AF"/>
    <w:rsid w:val="000E1527"/>
    <w:rsid w:val="000E1724"/>
    <w:rsid w:val="000E197E"/>
    <w:rsid w:val="000E1B71"/>
    <w:rsid w:val="000E1E2F"/>
    <w:rsid w:val="000E1E5F"/>
    <w:rsid w:val="000E1FE3"/>
    <w:rsid w:val="000E2102"/>
    <w:rsid w:val="000E2108"/>
    <w:rsid w:val="000E21A3"/>
    <w:rsid w:val="000E23B5"/>
    <w:rsid w:val="000E24C8"/>
    <w:rsid w:val="000E25B8"/>
    <w:rsid w:val="000E2622"/>
    <w:rsid w:val="000E26A1"/>
    <w:rsid w:val="000E2759"/>
    <w:rsid w:val="000E28C7"/>
    <w:rsid w:val="000E28DF"/>
    <w:rsid w:val="000E29BF"/>
    <w:rsid w:val="000E2C49"/>
    <w:rsid w:val="000E2D1E"/>
    <w:rsid w:val="000E2D48"/>
    <w:rsid w:val="000E2E95"/>
    <w:rsid w:val="000E302E"/>
    <w:rsid w:val="000E3074"/>
    <w:rsid w:val="000E318A"/>
    <w:rsid w:val="000E33A8"/>
    <w:rsid w:val="000E33F4"/>
    <w:rsid w:val="000E347A"/>
    <w:rsid w:val="000E3645"/>
    <w:rsid w:val="000E39C7"/>
    <w:rsid w:val="000E3F23"/>
    <w:rsid w:val="000E40D7"/>
    <w:rsid w:val="000E4149"/>
    <w:rsid w:val="000E421A"/>
    <w:rsid w:val="000E4330"/>
    <w:rsid w:val="000E4456"/>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D9B"/>
    <w:rsid w:val="000E5FD6"/>
    <w:rsid w:val="000E5FEE"/>
    <w:rsid w:val="000E61B3"/>
    <w:rsid w:val="000E62CD"/>
    <w:rsid w:val="000E630F"/>
    <w:rsid w:val="000E63E3"/>
    <w:rsid w:val="000E6446"/>
    <w:rsid w:val="000E64DA"/>
    <w:rsid w:val="000E64EE"/>
    <w:rsid w:val="000E69CC"/>
    <w:rsid w:val="000E6C96"/>
    <w:rsid w:val="000E6CEE"/>
    <w:rsid w:val="000E6D68"/>
    <w:rsid w:val="000E6EDA"/>
    <w:rsid w:val="000E708F"/>
    <w:rsid w:val="000E7283"/>
    <w:rsid w:val="000E746F"/>
    <w:rsid w:val="000E74F8"/>
    <w:rsid w:val="000E758A"/>
    <w:rsid w:val="000E7841"/>
    <w:rsid w:val="000E78C7"/>
    <w:rsid w:val="000E7A16"/>
    <w:rsid w:val="000E7A80"/>
    <w:rsid w:val="000E7BB2"/>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C9"/>
    <w:rsid w:val="000F0B13"/>
    <w:rsid w:val="000F0BF9"/>
    <w:rsid w:val="000F0EC6"/>
    <w:rsid w:val="000F0EDA"/>
    <w:rsid w:val="000F0EE6"/>
    <w:rsid w:val="000F10CD"/>
    <w:rsid w:val="000F11FA"/>
    <w:rsid w:val="000F13FA"/>
    <w:rsid w:val="000F13FB"/>
    <w:rsid w:val="000F1451"/>
    <w:rsid w:val="000F156B"/>
    <w:rsid w:val="000F16D9"/>
    <w:rsid w:val="000F177E"/>
    <w:rsid w:val="000F17EC"/>
    <w:rsid w:val="000F19FD"/>
    <w:rsid w:val="000F1CEF"/>
    <w:rsid w:val="000F1D38"/>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C31"/>
    <w:rsid w:val="000F2CE1"/>
    <w:rsid w:val="000F2DBF"/>
    <w:rsid w:val="000F2E37"/>
    <w:rsid w:val="000F2EAA"/>
    <w:rsid w:val="000F2F60"/>
    <w:rsid w:val="000F2FE0"/>
    <w:rsid w:val="000F320A"/>
    <w:rsid w:val="000F32DF"/>
    <w:rsid w:val="000F3324"/>
    <w:rsid w:val="000F3456"/>
    <w:rsid w:val="000F3605"/>
    <w:rsid w:val="000F3695"/>
    <w:rsid w:val="000F3725"/>
    <w:rsid w:val="000F3744"/>
    <w:rsid w:val="000F396C"/>
    <w:rsid w:val="000F3989"/>
    <w:rsid w:val="000F3B35"/>
    <w:rsid w:val="000F3B67"/>
    <w:rsid w:val="000F3C26"/>
    <w:rsid w:val="000F4237"/>
    <w:rsid w:val="000F44D7"/>
    <w:rsid w:val="000F45AC"/>
    <w:rsid w:val="000F45DC"/>
    <w:rsid w:val="000F4792"/>
    <w:rsid w:val="000F4797"/>
    <w:rsid w:val="000F4811"/>
    <w:rsid w:val="000F490F"/>
    <w:rsid w:val="000F4927"/>
    <w:rsid w:val="000F4A09"/>
    <w:rsid w:val="000F4A53"/>
    <w:rsid w:val="000F4D11"/>
    <w:rsid w:val="000F4D7A"/>
    <w:rsid w:val="000F4FD8"/>
    <w:rsid w:val="000F50D6"/>
    <w:rsid w:val="000F5112"/>
    <w:rsid w:val="000F5133"/>
    <w:rsid w:val="000F5518"/>
    <w:rsid w:val="000F5522"/>
    <w:rsid w:val="000F553F"/>
    <w:rsid w:val="000F5750"/>
    <w:rsid w:val="000F5943"/>
    <w:rsid w:val="000F594A"/>
    <w:rsid w:val="000F5B80"/>
    <w:rsid w:val="000F5BA4"/>
    <w:rsid w:val="000F5BCC"/>
    <w:rsid w:val="000F5C96"/>
    <w:rsid w:val="000F5D5B"/>
    <w:rsid w:val="000F5EC2"/>
    <w:rsid w:val="000F603B"/>
    <w:rsid w:val="000F673F"/>
    <w:rsid w:val="000F6864"/>
    <w:rsid w:val="000F69C8"/>
    <w:rsid w:val="000F6BE3"/>
    <w:rsid w:val="000F6D63"/>
    <w:rsid w:val="000F6FE2"/>
    <w:rsid w:val="000F7001"/>
    <w:rsid w:val="000F7191"/>
    <w:rsid w:val="000F71F5"/>
    <w:rsid w:val="000F749B"/>
    <w:rsid w:val="000F7563"/>
    <w:rsid w:val="000F7594"/>
    <w:rsid w:val="000F76EC"/>
    <w:rsid w:val="000F777B"/>
    <w:rsid w:val="000F77DF"/>
    <w:rsid w:val="000F7814"/>
    <w:rsid w:val="000F78BB"/>
    <w:rsid w:val="000F7C07"/>
    <w:rsid w:val="000F7D29"/>
    <w:rsid w:val="000F7EE7"/>
    <w:rsid w:val="000F7F5A"/>
    <w:rsid w:val="001000B1"/>
    <w:rsid w:val="001002CA"/>
    <w:rsid w:val="001003C9"/>
    <w:rsid w:val="0010058F"/>
    <w:rsid w:val="00100BD5"/>
    <w:rsid w:val="00100D9C"/>
    <w:rsid w:val="00100DAC"/>
    <w:rsid w:val="00101000"/>
    <w:rsid w:val="001010A3"/>
    <w:rsid w:val="0010114F"/>
    <w:rsid w:val="001011C5"/>
    <w:rsid w:val="00101292"/>
    <w:rsid w:val="0010133F"/>
    <w:rsid w:val="00101425"/>
    <w:rsid w:val="0010178D"/>
    <w:rsid w:val="00101797"/>
    <w:rsid w:val="0010179B"/>
    <w:rsid w:val="001018BD"/>
    <w:rsid w:val="001018BE"/>
    <w:rsid w:val="00101AB9"/>
    <w:rsid w:val="00101BFD"/>
    <w:rsid w:val="00101CA6"/>
    <w:rsid w:val="00101D74"/>
    <w:rsid w:val="00101E34"/>
    <w:rsid w:val="00102220"/>
    <w:rsid w:val="0010232C"/>
    <w:rsid w:val="0010263A"/>
    <w:rsid w:val="001026FD"/>
    <w:rsid w:val="0010283F"/>
    <w:rsid w:val="0010294C"/>
    <w:rsid w:val="00102BC3"/>
    <w:rsid w:val="00102C06"/>
    <w:rsid w:val="00102CF5"/>
    <w:rsid w:val="00102D93"/>
    <w:rsid w:val="00102DDD"/>
    <w:rsid w:val="00102EAD"/>
    <w:rsid w:val="00103073"/>
    <w:rsid w:val="001031AC"/>
    <w:rsid w:val="001032E0"/>
    <w:rsid w:val="0010359D"/>
    <w:rsid w:val="001036BE"/>
    <w:rsid w:val="00103811"/>
    <w:rsid w:val="0010394C"/>
    <w:rsid w:val="001039FA"/>
    <w:rsid w:val="00103A7A"/>
    <w:rsid w:val="00103AD3"/>
    <w:rsid w:val="00103AF5"/>
    <w:rsid w:val="00103DC3"/>
    <w:rsid w:val="00103E2F"/>
    <w:rsid w:val="001042D3"/>
    <w:rsid w:val="0010434A"/>
    <w:rsid w:val="0010442E"/>
    <w:rsid w:val="001044BE"/>
    <w:rsid w:val="001046C7"/>
    <w:rsid w:val="00104722"/>
    <w:rsid w:val="00104935"/>
    <w:rsid w:val="00104AFD"/>
    <w:rsid w:val="00104CED"/>
    <w:rsid w:val="00104E04"/>
    <w:rsid w:val="00104F57"/>
    <w:rsid w:val="00105017"/>
    <w:rsid w:val="00105028"/>
    <w:rsid w:val="00105124"/>
    <w:rsid w:val="00105126"/>
    <w:rsid w:val="001051D0"/>
    <w:rsid w:val="001051E9"/>
    <w:rsid w:val="001052C3"/>
    <w:rsid w:val="001052C9"/>
    <w:rsid w:val="0010534E"/>
    <w:rsid w:val="00105402"/>
    <w:rsid w:val="001057A5"/>
    <w:rsid w:val="0010588E"/>
    <w:rsid w:val="00105913"/>
    <w:rsid w:val="00105A71"/>
    <w:rsid w:val="00105AA3"/>
    <w:rsid w:val="00105B7E"/>
    <w:rsid w:val="00106038"/>
    <w:rsid w:val="001066F0"/>
    <w:rsid w:val="00106806"/>
    <w:rsid w:val="00106B30"/>
    <w:rsid w:val="00106BF1"/>
    <w:rsid w:val="00106E8B"/>
    <w:rsid w:val="00106FA1"/>
    <w:rsid w:val="001072D2"/>
    <w:rsid w:val="00107434"/>
    <w:rsid w:val="001074B7"/>
    <w:rsid w:val="0010798E"/>
    <w:rsid w:val="00107A2B"/>
    <w:rsid w:val="00107A4E"/>
    <w:rsid w:val="00107AE5"/>
    <w:rsid w:val="00107D0D"/>
    <w:rsid w:val="00107D19"/>
    <w:rsid w:val="00107D21"/>
    <w:rsid w:val="00107D97"/>
    <w:rsid w:val="00107DE0"/>
    <w:rsid w:val="00107DFD"/>
    <w:rsid w:val="0011004A"/>
    <w:rsid w:val="00110067"/>
    <w:rsid w:val="0011013B"/>
    <w:rsid w:val="0011020A"/>
    <w:rsid w:val="001104A3"/>
    <w:rsid w:val="001104B2"/>
    <w:rsid w:val="00110535"/>
    <w:rsid w:val="0011053A"/>
    <w:rsid w:val="0011053D"/>
    <w:rsid w:val="00110583"/>
    <w:rsid w:val="0011063A"/>
    <w:rsid w:val="001106CB"/>
    <w:rsid w:val="001106E1"/>
    <w:rsid w:val="00110CA6"/>
    <w:rsid w:val="00110CB8"/>
    <w:rsid w:val="00110D62"/>
    <w:rsid w:val="00110DCC"/>
    <w:rsid w:val="0011108A"/>
    <w:rsid w:val="00111745"/>
    <w:rsid w:val="00111750"/>
    <w:rsid w:val="001118EF"/>
    <w:rsid w:val="001119D9"/>
    <w:rsid w:val="00111A46"/>
    <w:rsid w:val="00111C3A"/>
    <w:rsid w:val="00111C82"/>
    <w:rsid w:val="00111D78"/>
    <w:rsid w:val="00111E7A"/>
    <w:rsid w:val="00111F01"/>
    <w:rsid w:val="001121FA"/>
    <w:rsid w:val="00112354"/>
    <w:rsid w:val="001123A1"/>
    <w:rsid w:val="00112443"/>
    <w:rsid w:val="00112492"/>
    <w:rsid w:val="001125DD"/>
    <w:rsid w:val="001126C3"/>
    <w:rsid w:val="001127D0"/>
    <w:rsid w:val="00112816"/>
    <w:rsid w:val="00112902"/>
    <w:rsid w:val="0011293A"/>
    <w:rsid w:val="001129C3"/>
    <w:rsid w:val="00112A67"/>
    <w:rsid w:val="00112AB6"/>
    <w:rsid w:val="00112ACB"/>
    <w:rsid w:val="00112AFE"/>
    <w:rsid w:val="00112BC1"/>
    <w:rsid w:val="00112D1B"/>
    <w:rsid w:val="00112DB1"/>
    <w:rsid w:val="00112DCE"/>
    <w:rsid w:val="00112DD0"/>
    <w:rsid w:val="00112E0C"/>
    <w:rsid w:val="001130AA"/>
    <w:rsid w:val="0011310E"/>
    <w:rsid w:val="001131A2"/>
    <w:rsid w:val="00113261"/>
    <w:rsid w:val="0011329A"/>
    <w:rsid w:val="0011330A"/>
    <w:rsid w:val="00113442"/>
    <w:rsid w:val="00113936"/>
    <w:rsid w:val="001139E4"/>
    <w:rsid w:val="00113A11"/>
    <w:rsid w:val="00113B11"/>
    <w:rsid w:val="00113C07"/>
    <w:rsid w:val="00113CE7"/>
    <w:rsid w:val="00113CF5"/>
    <w:rsid w:val="00113E6F"/>
    <w:rsid w:val="00113E78"/>
    <w:rsid w:val="00113EE2"/>
    <w:rsid w:val="00113F80"/>
    <w:rsid w:val="00113FE3"/>
    <w:rsid w:val="00114034"/>
    <w:rsid w:val="001140F4"/>
    <w:rsid w:val="0011410C"/>
    <w:rsid w:val="001142A2"/>
    <w:rsid w:val="001142A4"/>
    <w:rsid w:val="0011441C"/>
    <w:rsid w:val="00114422"/>
    <w:rsid w:val="001144F6"/>
    <w:rsid w:val="001146D5"/>
    <w:rsid w:val="001147C3"/>
    <w:rsid w:val="0011494F"/>
    <w:rsid w:val="00114964"/>
    <w:rsid w:val="00114A0B"/>
    <w:rsid w:val="00114B7B"/>
    <w:rsid w:val="00114C1A"/>
    <w:rsid w:val="00114E82"/>
    <w:rsid w:val="00114E8A"/>
    <w:rsid w:val="00114EE6"/>
    <w:rsid w:val="00114FC2"/>
    <w:rsid w:val="001150AF"/>
    <w:rsid w:val="001150CB"/>
    <w:rsid w:val="001151FB"/>
    <w:rsid w:val="00115220"/>
    <w:rsid w:val="0011531C"/>
    <w:rsid w:val="00115333"/>
    <w:rsid w:val="001153D9"/>
    <w:rsid w:val="00115736"/>
    <w:rsid w:val="0011573F"/>
    <w:rsid w:val="00115893"/>
    <w:rsid w:val="0011594E"/>
    <w:rsid w:val="00115A89"/>
    <w:rsid w:val="001163A0"/>
    <w:rsid w:val="001163DF"/>
    <w:rsid w:val="001163E0"/>
    <w:rsid w:val="00116415"/>
    <w:rsid w:val="00116446"/>
    <w:rsid w:val="00116657"/>
    <w:rsid w:val="0011672F"/>
    <w:rsid w:val="00116770"/>
    <w:rsid w:val="00116851"/>
    <w:rsid w:val="0011689B"/>
    <w:rsid w:val="001168BF"/>
    <w:rsid w:val="001168DF"/>
    <w:rsid w:val="001169F6"/>
    <w:rsid w:val="00116BD8"/>
    <w:rsid w:val="00116DAC"/>
    <w:rsid w:val="00116FBE"/>
    <w:rsid w:val="001173D9"/>
    <w:rsid w:val="001174DD"/>
    <w:rsid w:val="00117558"/>
    <w:rsid w:val="001176E7"/>
    <w:rsid w:val="0011771F"/>
    <w:rsid w:val="001177EC"/>
    <w:rsid w:val="00117844"/>
    <w:rsid w:val="00117949"/>
    <w:rsid w:val="001179D0"/>
    <w:rsid w:val="00117AFA"/>
    <w:rsid w:val="00117CDA"/>
    <w:rsid w:val="00117CDC"/>
    <w:rsid w:val="00117CF8"/>
    <w:rsid w:val="00117DE5"/>
    <w:rsid w:val="00117F0C"/>
    <w:rsid w:val="00117F58"/>
    <w:rsid w:val="00120270"/>
    <w:rsid w:val="001202B8"/>
    <w:rsid w:val="001203E6"/>
    <w:rsid w:val="001205BA"/>
    <w:rsid w:val="001206A3"/>
    <w:rsid w:val="00120B36"/>
    <w:rsid w:val="00120BAC"/>
    <w:rsid w:val="00120CF7"/>
    <w:rsid w:val="00120DA7"/>
    <w:rsid w:val="00120FB4"/>
    <w:rsid w:val="001210AC"/>
    <w:rsid w:val="0012131D"/>
    <w:rsid w:val="00121370"/>
    <w:rsid w:val="001213F1"/>
    <w:rsid w:val="001213FE"/>
    <w:rsid w:val="001214E3"/>
    <w:rsid w:val="00121562"/>
    <w:rsid w:val="0012182E"/>
    <w:rsid w:val="00121897"/>
    <w:rsid w:val="00121A76"/>
    <w:rsid w:val="00121C95"/>
    <w:rsid w:val="00121CA1"/>
    <w:rsid w:val="00121FCB"/>
    <w:rsid w:val="001220F5"/>
    <w:rsid w:val="0012210C"/>
    <w:rsid w:val="00122206"/>
    <w:rsid w:val="00122256"/>
    <w:rsid w:val="0012236C"/>
    <w:rsid w:val="00122449"/>
    <w:rsid w:val="00122615"/>
    <w:rsid w:val="0012261A"/>
    <w:rsid w:val="00122903"/>
    <w:rsid w:val="00122C78"/>
    <w:rsid w:val="00122F13"/>
    <w:rsid w:val="00122F45"/>
    <w:rsid w:val="00122F52"/>
    <w:rsid w:val="00123065"/>
    <w:rsid w:val="001230E7"/>
    <w:rsid w:val="00123233"/>
    <w:rsid w:val="00123260"/>
    <w:rsid w:val="0012369E"/>
    <w:rsid w:val="001237C6"/>
    <w:rsid w:val="00123803"/>
    <w:rsid w:val="00123822"/>
    <w:rsid w:val="00123A2E"/>
    <w:rsid w:val="00123A3F"/>
    <w:rsid w:val="00123A6A"/>
    <w:rsid w:val="00123BA2"/>
    <w:rsid w:val="00123C9C"/>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F4"/>
    <w:rsid w:val="001246AF"/>
    <w:rsid w:val="001247D1"/>
    <w:rsid w:val="00124976"/>
    <w:rsid w:val="00124B2D"/>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6AC"/>
    <w:rsid w:val="001258DA"/>
    <w:rsid w:val="00125974"/>
    <w:rsid w:val="00125978"/>
    <w:rsid w:val="00125A82"/>
    <w:rsid w:val="00125B4D"/>
    <w:rsid w:val="00125DE2"/>
    <w:rsid w:val="00125DE8"/>
    <w:rsid w:val="0012602E"/>
    <w:rsid w:val="00126088"/>
    <w:rsid w:val="00126091"/>
    <w:rsid w:val="0012611A"/>
    <w:rsid w:val="001261F3"/>
    <w:rsid w:val="0012626F"/>
    <w:rsid w:val="00126370"/>
    <w:rsid w:val="0012656B"/>
    <w:rsid w:val="0012656F"/>
    <w:rsid w:val="0012669E"/>
    <w:rsid w:val="00126746"/>
    <w:rsid w:val="00126A8A"/>
    <w:rsid w:val="00126AE9"/>
    <w:rsid w:val="00126CC7"/>
    <w:rsid w:val="00126CD4"/>
    <w:rsid w:val="00126E35"/>
    <w:rsid w:val="00126F9A"/>
    <w:rsid w:val="00127091"/>
    <w:rsid w:val="001274B1"/>
    <w:rsid w:val="00127830"/>
    <w:rsid w:val="001279FD"/>
    <w:rsid w:val="00127AD4"/>
    <w:rsid w:val="00127B2A"/>
    <w:rsid w:val="00127B33"/>
    <w:rsid w:val="00127D82"/>
    <w:rsid w:val="00127E07"/>
    <w:rsid w:val="00127EE0"/>
    <w:rsid w:val="00127F70"/>
    <w:rsid w:val="00130175"/>
    <w:rsid w:val="0013023C"/>
    <w:rsid w:val="00130342"/>
    <w:rsid w:val="001303F6"/>
    <w:rsid w:val="001304D8"/>
    <w:rsid w:val="00130586"/>
    <w:rsid w:val="00130780"/>
    <w:rsid w:val="00130799"/>
    <w:rsid w:val="00130830"/>
    <w:rsid w:val="00130831"/>
    <w:rsid w:val="00130952"/>
    <w:rsid w:val="0013097F"/>
    <w:rsid w:val="00130B90"/>
    <w:rsid w:val="00130E6D"/>
    <w:rsid w:val="00130E9C"/>
    <w:rsid w:val="00130F35"/>
    <w:rsid w:val="00131155"/>
    <w:rsid w:val="00131625"/>
    <w:rsid w:val="001316DC"/>
    <w:rsid w:val="001317CF"/>
    <w:rsid w:val="00131AD9"/>
    <w:rsid w:val="00131B36"/>
    <w:rsid w:val="00131B71"/>
    <w:rsid w:val="00131BA4"/>
    <w:rsid w:val="00131C5E"/>
    <w:rsid w:val="00131C60"/>
    <w:rsid w:val="00131D71"/>
    <w:rsid w:val="00131DEB"/>
    <w:rsid w:val="00131EEF"/>
    <w:rsid w:val="001320E4"/>
    <w:rsid w:val="001321D2"/>
    <w:rsid w:val="001322C8"/>
    <w:rsid w:val="00132500"/>
    <w:rsid w:val="00132651"/>
    <w:rsid w:val="00132806"/>
    <w:rsid w:val="0013280D"/>
    <w:rsid w:val="001329E3"/>
    <w:rsid w:val="00132A25"/>
    <w:rsid w:val="00132AEA"/>
    <w:rsid w:val="00132BE0"/>
    <w:rsid w:val="00132F03"/>
    <w:rsid w:val="00132F10"/>
    <w:rsid w:val="00133322"/>
    <w:rsid w:val="00133367"/>
    <w:rsid w:val="00133418"/>
    <w:rsid w:val="00133530"/>
    <w:rsid w:val="0013399E"/>
    <w:rsid w:val="00133B72"/>
    <w:rsid w:val="00133BB6"/>
    <w:rsid w:val="00133BD6"/>
    <w:rsid w:val="00133C7B"/>
    <w:rsid w:val="00133F81"/>
    <w:rsid w:val="001340CC"/>
    <w:rsid w:val="001345DF"/>
    <w:rsid w:val="001348E1"/>
    <w:rsid w:val="00134CEB"/>
    <w:rsid w:val="00134DEF"/>
    <w:rsid w:val="00135022"/>
    <w:rsid w:val="0013515F"/>
    <w:rsid w:val="0013518C"/>
    <w:rsid w:val="0013521C"/>
    <w:rsid w:val="00135232"/>
    <w:rsid w:val="0013544C"/>
    <w:rsid w:val="001354B2"/>
    <w:rsid w:val="00135565"/>
    <w:rsid w:val="00135568"/>
    <w:rsid w:val="00135690"/>
    <w:rsid w:val="00135699"/>
    <w:rsid w:val="0013571E"/>
    <w:rsid w:val="0013575D"/>
    <w:rsid w:val="0013576E"/>
    <w:rsid w:val="00135795"/>
    <w:rsid w:val="001357B7"/>
    <w:rsid w:val="00135BDF"/>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8E7"/>
    <w:rsid w:val="00136AB6"/>
    <w:rsid w:val="00136C2C"/>
    <w:rsid w:val="00136C7D"/>
    <w:rsid w:val="00136C84"/>
    <w:rsid w:val="00136C8E"/>
    <w:rsid w:val="00136DD1"/>
    <w:rsid w:val="00136E10"/>
    <w:rsid w:val="00136EEB"/>
    <w:rsid w:val="00136F23"/>
    <w:rsid w:val="00136F4C"/>
    <w:rsid w:val="0013746F"/>
    <w:rsid w:val="001374EB"/>
    <w:rsid w:val="00137575"/>
    <w:rsid w:val="001375E6"/>
    <w:rsid w:val="00137677"/>
    <w:rsid w:val="001377B2"/>
    <w:rsid w:val="0013791E"/>
    <w:rsid w:val="00137AC9"/>
    <w:rsid w:val="00137CC3"/>
    <w:rsid w:val="00140088"/>
    <w:rsid w:val="001400B2"/>
    <w:rsid w:val="0014017E"/>
    <w:rsid w:val="001404E1"/>
    <w:rsid w:val="00140536"/>
    <w:rsid w:val="00140561"/>
    <w:rsid w:val="00140616"/>
    <w:rsid w:val="00140700"/>
    <w:rsid w:val="00140850"/>
    <w:rsid w:val="00140CA9"/>
    <w:rsid w:val="00140D87"/>
    <w:rsid w:val="00140E59"/>
    <w:rsid w:val="00140ED8"/>
    <w:rsid w:val="00141043"/>
    <w:rsid w:val="00141140"/>
    <w:rsid w:val="00141144"/>
    <w:rsid w:val="001413D1"/>
    <w:rsid w:val="0014155F"/>
    <w:rsid w:val="00141579"/>
    <w:rsid w:val="0014177E"/>
    <w:rsid w:val="00141960"/>
    <w:rsid w:val="00141C55"/>
    <w:rsid w:val="00141C8F"/>
    <w:rsid w:val="00141C9F"/>
    <w:rsid w:val="00141D68"/>
    <w:rsid w:val="00142331"/>
    <w:rsid w:val="00142523"/>
    <w:rsid w:val="0014260C"/>
    <w:rsid w:val="0014263E"/>
    <w:rsid w:val="00142B31"/>
    <w:rsid w:val="00142B6E"/>
    <w:rsid w:val="00142CA5"/>
    <w:rsid w:val="00142D94"/>
    <w:rsid w:val="001430BF"/>
    <w:rsid w:val="001432A6"/>
    <w:rsid w:val="001437D2"/>
    <w:rsid w:val="001437E7"/>
    <w:rsid w:val="0014381B"/>
    <w:rsid w:val="00143A60"/>
    <w:rsid w:val="00143A8B"/>
    <w:rsid w:val="00143BCD"/>
    <w:rsid w:val="00144009"/>
    <w:rsid w:val="00144079"/>
    <w:rsid w:val="00144083"/>
    <w:rsid w:val="00144087"/>
    <w:rsid w:val="001440DA"/>
    <w:rsid w:val="001440EA"/>
    <w:rsid w:val="001443A2"/>
    <w:rsid w:val="001443E5"/>
    <w:rsid w:val="00144439"/>
    <w:rsid w:val="0014482C"/>
    <w:rsid w:val="0014493C"/>
    <w:rsid w:val="00144968"/>
    <w:rsid w:val="00144AB6"/>
    <w:rsid w:val="00144C0C"/>
    <w:rsid w:val="00144C6A"/>
    <w:rsid w:val="00144CF4"/>
    <w:rsid w:val="00144DED"/>
    <w:rsid w:val="00144F9C"/>
    <w:rsid w:val="00145124"/>
    <w:rsid w:val="00145301"/>
    <w:rsid w:val="001453A2"/>
    <w:rsid w:val="0014551B"/>
    <w:rsid w:val="001455CF"/>
    <w:rsid w:val="00145724"/>
    <w:rsid w:val="00145829"/>
    <w:rsid w:val="00145928"/>
    <w:rsid w:val="00145B1A"/>
    <w:rsid w:val="00145E04"/>
    <w:rsid w:val="00146059"/>
    <w:rsid w:val="001460F6"/>
    <w:rsid w:val="0014612F"/>
    <w:rsid w:val="00146220"/>
    <w:rsid w:val="001465BA"/>
    <w:rsid w:val="00146652"/>
    <w:rsid w:val="00146BC7"/>
    <w:rsid w:val="00146CE6"/>
    <w:rsid w:val="00146D5B"/>
    <w:rsid w:val="00146D81"/>
    <w:rsid w:val="00146E03"/>
    <w:rsid w:val="00146E24"/>
    <w:rsid w:val="00146E4B"/>
    <w:rsid w:val="00146E53"/>
    <w:rsid w:val="00146E81"/>
    <w:rsid w:val="00146EDE"/>
    <w:rsid w:val="00146F6D"/>
    <w:rsid w:val="00146FC2"/>
    <w:rsid w:val="00146FCF"/>
    <w:rsid w:val="00146FDE"/>
    <w:rsid w:val="00146FF1"/>
    <w:rsid w:val="00147459"/>
    <w:rsid w:val="00147578"/>
    <w:rsid w:val="00147634"/>
    <w:rsid w:val="00147736"/>
    <w:rsid w:val="00147A43"/>
    <w:rsid w:val="00147C93"/>
    <w:rsid w:val="00147F36"/>
    <w:rsid w:val="00150299"/>
    <w:rsid w:val="001502EC"/>
    <w:rsid w:val="00150329"/>
    <w:rsid w:val="00150501"/>
    <w:rsid w:val="00150814"/>
    <w:rsid w:val="001508BA"/>
    <w:rsid w:val="00150A0C"/>
    <w:rsid w:val="00150A2E"/>
    <w:rsid w:val="00150C6F"/>
    <w:rsid w:val="00150CB4"/>
    <w:rsid w:val="00150E93"/>
    <w:rsid w:val="00150EA1"/>
    <w:rsid w:val="00150FE2"/>
    <w:rsid w:val="001511A4"/>
    <w:rsid w:val="00151287"/>
    <w:rsid w:val="0015135F"/>
    <w:rsid w:val="001513DD"/>
    <w:rsid w:val="00151419"/>
    <w:rsid w:val="00151509"/>
    <w:rsid w:val="00151542"/>
    <w:rsid w:val="0015155E"/>
    <w:rsid w:val="00151BFD"/>
    <w:rsid w:val="00151C28"/>
    <w:rsid w:val="00151F02"/>
    <w:rsid w:val="00151FFA"/>
    <w:rsid w:val="00152135"/>
    <w:rsid w:val="001521A8"/>
    <w:rsid w:val="001521F8"/>
    <w:rsid w:val="00152220"/>
    <w:rsid w:val="00152291"/>
    <w:rsid w:val="001522E3"/>
    <w:rsid w:val="0015236D"/>
    <w:rsid w:val="001523D8"/>
    <w:rsid w:val="001525C4"/>
    <w:rsid w:val="0015270B"/>
    <w:rsid w:val="0015270D"/>
    <w:rsid w:val="00152868"/>
    <w:rsid w:val="00152918"/>
    <w:rsid w:val="00152990"/>
    <w:rsid w:val="00152B2D"/>
    <w:rsid w:val="00152BE3"/>
    <w:rsid w:val="00152CDD"/>
    <w:rsid w:val="00153074"/>
    <w:rsid w:val="00153159"/>
    <w:rsid w:val="0015319F"/>
    <w:rsid w:val="00153237"/>
    <w:rsid w:val="001532C5"/>
    <w:rsid w:val="00153387"/>
    <w:rsid w:val="001533B0"/>
    <w:rsid w:val="001535F9"/>
    <w:rsid w:val="001537B0"/>
    <w:rsid w:val="00153951"/>
    <w:rsid w:val="0015399E"/>
    <w:rsid w:val="00153B2E"/>
    <w:rsid w:val="00153E16"/>
    <w:rsid w:val="00153F3F"/>
    <w:rsid w:val="00153FA5"/>
    <w:rsid w:val="00154102"/>
    <w:rsid w:val="00154782"/>
    <w:rsid w:val="001547DB"/>
    <w:rsid w:val="0015483B"/>
    <w:rsid w:val="00154889"/>
    <w:rsid w:val="0015496B"/>
    <w:rsid w:val="00154B0A"/>
    <w:rsid w:val="00154B3B"/>
    <w:rsid w:val="00154C5D"/>
    <w:rsid w:val="00154E16"/>
    <w:rsid w:val="00154F4A"/>
    <w:rsid w:val="0015512C"/>
    <w:rsid w:val="001552AA"/>
    <w:rsid w:val="00155390"/>
    <w:rsid w:val="00155403"/>
    <w:rsid w:val="00155447"/>
    <w:rsid w:val="0015545C"/>
    <w:rsid w:val="001554C8"/>
    <w:rsid w:val="00155690"/>
    <w:rsid w:val="0015579D"/>
    <w:rsid w:val="0015587E"/>
    <w:rsid w:val="001559DD"/>
    <w:rsid w:val="00155A77"/>
    <w:rsid w:val="00155DE6"/>
    <w:rsid w:val="00155DE7"/>
    <w:rsid w:val="00155E49"/>
    <w:rsid w:val="00155E97"/>
    <w:rsid w:val="001560B8"/>
    <w:rsid w:val="00156222"/>
    <w:rsid w:val="0015622E"/>
    <w:rsid w:val="001562EA"/>
    <w:rsid w:val="001563D0"/>
    <w:rsid w:val="001564BA"/>
    <w:rsid w:val="001565FA"/>
    <w:rsid w:val="001566FE"/>
    <w:rsid w:val="00156718"/>
    <w:rsid w:val="0015699F"/>
    <w:rsid w:val="00156B8F"/>
    <w:rsid w:val="00156BE2"/>
    <w:rsid w:val="00156D69"/>
    <w:rsid w:val="00156D94"/>
    <w:rsid w:val="00156DC7"/>
    <w:rsid w:val="00156E87"/>
    <w:rsid w:val="00156EDD"/>
    <w:rsid w:val="00156FEB"/>
    <w:rsid w:val="001571D1"/>
    <w:rsid w:val="001571F0"/>
    <w:rsid w:val="0015728A"/>
    <w:rsid w:val="001572AE"/>
    <w:rsid w:val="001572D8"/>
    <w:rsid w:val="00157487"/>
    <w:rsid w:val="0015767A"/>
    <w:rsid w:val="0015770F"/>
    <w:rsid w:val="001578E3"/>
    <w:rsid w:val="00157936"/>
    <w:rsid w:val="00157965"/>
    <w:rsid w:val="00157A1F"/>
    <w:rsid w:val="00157B06"/>
    <w:rsid w:val="00157B87"/>
    <w:rsid w:val="00157B94"/>
    <w:rsid w:val="00157BC7"/>
    <w:rsid w:val="00157CD5"/>
    <w:rsid w:val="00157F51"/>
    <w:rsid w:val="00157FA2"/>
    <w:rsid w:val="00160192"/>
    <w:rsid w:val="00160401"/>
    <w:rsid w:val="001604F4"/>
    <w:rsid w:val="00160973"/>
    <w:rsid w:val="00160E23"/>
    <w:rsid w:val="00160EB0"/>
    <w:rsid w:val="00160FD3"/>
    <w:rsid w:val="00161106"/>
    <w:rsid w:val="001612A2"/>
    <w:rsid w:val="00161359"/>
    <w:rsid w:val="001614CE"/>
    <w:rsid w:val="001614F8"/>
    <w:rsid w:val="0016167B"/>
    <w:rsid w:val="00161720"/>
    <w:rsid w:val="00161904"/>
    <w:rsid w:val="00161964"/>
    <w:rsid w:val="001619B3"/>
    <w:rsid w:val="001619BC"/>
    <w:rsid w:val="00161BDD"/>
    <w:rsid w:val="00161DD0"/>
    <w:rsid w:val="00161E21"/>
    <w:rsid w:val="00161E52"/>
    <w:rsid w:val="00161FB2"/>
    <w:rsid w:val="001620C3"/>
    <w:rsid w:val="001620DA"/>
    <w:rsid w:val="00162195"/>
    <w:rsid w:val="0016228D"/>
    <w:rsid w:val="001622F6"/>
    <w:rsid w:val="001623BD"/>
    <w:rsid w:val="00162560"/>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A5E"/>
    <w:rsid w:val="00163B28"/>
    <w:rsid w:val="00163BE0"/>
    <w:rsid w:val="00163D64"/>
    <w:rsid w:val="00163DAA"/>
    <w:rsid w:val="00163E8C"/>
    <w:rsid w:val="00163E93"/>
    <w:rsid w:val="0016419A"/>
    <w:rsid w:val="001643D9"/>
    <w:rsid w:val="001645F8"/>
    <w:rsid w:val="001649AC"/>
    <w:rsid w:val="00164AAF"/>
    <w:rsid w:val="00164C1D"/>
    <w:rsid w:val="00164C55"/>
    <w:rsid w:val="00164C96"/>
    <w:rsid w:val="00164D04"/>
    <w:rsid w:val="00164E7F"/>
    <w:rsid w:val="00164F1B"/>
    <w:rsid w:val="0016508E"/>
    <w:rsid w:val="0016517F"/>
    <w:rsid w:val="00165265"/>
    <w:rsid w:val="001653CC"/>
    <w:rsid w:val="001653D6"/>
    <w:rsid w:val="001653F9"/>
    <w:rsid w:val="0016562B"/>
    <w:rsid w:val="0016575A"/>
    <w:rsid w:val="001657D1"/>
    <w:rsid w:val="001657E7"/>
    <w:rsid w:val="0016583F"/>
    <w:rsid w:val="00165931"/>
    <w:rsid w:val="001659BC"/>
    <w:rsid w:val="001659DE"/>
    <w:rsid w:val="00165B1E"/>
    <w:rsid w:val="00165CCA"/>
    <w:rsid w:val="00165DBC"/>
    <w:rsid w:val="00165EBB"/>
    <w:rsid w:val="00165F50"/>
    <w:rsid w:val="001660B2"/>
    <w:rsid w:val="0016637C"/>
    <w:rsid w:val="001664E0"/>
    <w:rsid w:val="00166526"/>
    <w:rsid w:val="001665B2"/>
    <w:rsid w:val="0016660F"/>
    <w:rsid w:val="001668F6"/>
    <w:rsid w:val="00166981"/>
    <w:rsid w:val="00166A19"/>
    <w:rsid w:val="00166A5A"/>
    <w:rsid w:val="00166A87"/>
    <w:rsid w:val="00166B5D"/>
    <w:rsid w:val="00166BBE"/>
    <w:rsid w:val="00166BE4"/>
    <w:rsid w:val="00166DF2"/>
    <w:rsid w:val="00166F93"/>
    <w:rsid w:val="001670E3"/>
    <w:rsid w:val="0016740C"/>
    <w:rsid w:val="001675DA"/>
    <w:rsid w:val="001678C7"/>
    <w:rsid w:val="00167D47"/>
    <w:rsid w:val="00167F2A"/>
    <w:rsid w:val="00170031"/>
    <w:rsid w:val="001702C9"/>
    <w:rsid w:val="00170315"/>
    <w:rsid w:val="00170656"/>
    <w:rsid w:val="001706BA"/>
    <w:rsid w:val="00170C5B"/>
    <w:rsid w:val="00170D06"/>
    <w:rsid w:val="00170D58"/>
    <w:rsid w:val="00170E7A"/>
    <w:rsid w:val="00170F40"/>
    <w:rsid w:val="00171318"/>
    <w:rsid w:val="00171390"/>
    <w:rsid w:val="001714CC"/>
    <w:rsid w:val="00171553"/>
    <w:rsid w:val="001715B2"/>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DD1"/>
    <w:rsid w:val="00172E00"/>
    <w:rsid w:val="00172EFE"/>
    <w:rsid w:val="00172F53"/>
    <w:rsid w:val="00172FCF"/>
    <w:rsid w:val="0017301A"/>
    <w:rsid w:val="001731D9"/>
    <w:rsid w:val="00173356"/>
    <w:rsid w:val="0017353B"/>
    <w:rsid w:val="00173553"/>
    <w:rsid w:val="00173585"/>
    <w:rsid w:val="00173592"/>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A91"/>
    <w:rsid w:val="00174B0C"/>
    <w:rsid w:val="00174CF3"/>
    <w:rsid w:val="00174DED"/>
    <w:rsid w:val="00174F16"/>
    <w:rsid w:val="00175097"/>
    <w:rsid w:val="00175168"/>
    <w:rsid w:val="001751D7"/>
    <w:rsid w:val="001753DE"/>
    <w:rsid w:val="001755B0"/>
    <w:rsid w:val="00175722"/>
    <w:rsid w:val="00175834"/>
    <w:rsid w:val="001759C6"/>
    <w:rsid w:val="00175CC0"/>
    <w:rsid w:val="00175D26"/>
    <w:rsid w:val="0017617C"/>
    <w:rsid w:val="001764A4"/>
    <w:rsid w:val="001764B1"/>
    <w:rsid w:val="001766A6"/>
    <w:rsid w:val="001767BD"/>
    <w:rsid w:val="001769A1"/>
    <w:rsid w:val="001769AC"/>
    <w:rsid w:val="00176AB7"/>
    <w:rsid w:val="00176CFE"/>
    <w:rsid w:val="00176F1E"/>
    <w:rsid w:val="00176FEF"/>
    <w:rsid w:val="00177067"/>
    <w:rsid w:val="0017711C"/>
    <w:rsid w:val="00177272"/>
    <w:rsid w:val="001773E2"/>
    <w:rsid w:val="00177723"/>
    <w:rsid w:val="001778DB"/>
    <w:rsid w:val="00177944"/>
    <w:rsid w:val="00177AF9"/>
    <w:rsid w:val="00177BE4"/>
    <w:rsid w:val="00177C22"/>
    <w:rsid w:val="00177D4A"/>
    <w:rsid w:val="00177EC4"/>
    <w:rsid w:val="00177F75"/>
    <w:rsid w:val="00177F7A"/>
    <w:rsid w:val="00180076"/>
    <w:rsid w:val="00180209"/>
    <w:rsid w:val="00180501"/>
    <w:rsid w:val="0018050B"/>
    <w:rsid w:val="00180528"/>
    <w:rsid w:val="0018061B"/>
    <w:rsid w:val="0018092C"/>
    <w:rsid w:val="00180958"/>
    <w:rsid w:val="00180A31"/>
    <w:rsid w:val="00180A87"/>
    <w:rsid w:val="00180AF9"/>
    <w:rsid w:val="00180B6F"/>
    <w:rsid w:val="00180C20"/>
    <w:rsid w:val="00180CD0"/>
    <w:rsid w:val="00180E24"/>
    <w:rsid w:val="00180EEC"/>
    <w:rsid w:val="00180F86"/>
    <w:rsid w:val="00181164"/>
    <w:rsid w:val="0018132D"/>
    <w:rsid w:val="00181352"/>
    <w:rsid w:val="00181422"/>
    <w:rsid w:val="001814EB"/>
    <w:rsid w:val="0018155F"/>
    <w:rsid w:val="00181673"/>
    <w:rsid w:val="0018167E"/>
    <w:rsid w:val="001816DC"/>
    <w:rsid w:val="001818F3"/>
    <w:rsid w:val="00181ADE"/>
    <w:rsid w:val="00181B29"/>
    <w:rsid w:val="00181FE9"/>
    <w:rsid w:val="0018201B"/>
    <w:rsid w:val="00182455"/>
    <w:rsid w:val="0018257E"/>
    <w:rsid w:val="00182588"/>
    <w:rsid w:val="001826DE"/>
    <w:rsid w:val="001827E3"/>
    <w:rsid w:val="001829DC"/>
    <w:rsid w:val="00182A1A"/>
    <w:rsid w:val="00182A3B"/>
    <w:rsid w:val="00182A5A"/>
    <w:rsid w:val="00182A7C"/>
    <w:rsid w:val="00182B0B"/>
    <w:rsid w:val="00182CB3"/>
    <w:rsid w:val="00182E32"/>
    <w:rsid w:val="00182E78"/>
    <w:rsid w:val="00182F22"/>
    <w:rsid w:val="001830AF"/>
    <w:rsid w:val="0018318D"/>
    <w:rsid w:val="001831E6"/>
    <w:rsid w:val="00183248"/>
    <w:rsid w:val="001833A3"/>
    <w:rsid w:val="001833F6"/>
    <w:rsid w:val="001836A9"/>
    <w:rsid w:val="001836ED"/>
    <w:rsid w:val="001837A8"/>
    <w:rsid w:val="00183913"/>
    <w:rsid w:val="001839FC"/>
    <w:rsid w:val="00183AB5"/>
    <w:rsid w:val="00183AD1"/>
    <w:rsid w:val="00183AEA"/>
    <w:rsid w:val="00183C38"/>
    <w:rsid w:val="00183C90"/>
    <w:rsid w:val="00183E51"/>
    <w:rsid w:val="00183E5B"/>
    <w:rsid w:val="0018403D"/>
    <w:rsid w:val="001841FB"/>
    <w:rsid w:val="001842AB"/>
    <w:rsid w:val="001842E0"/>
    <w:rsid w:val="00184442"/>
    <w:rsid w:val="001844B0"/>
    <w:rsid w:val="001845BF"/>
    <w:rsid w:val="001845FF"/>
    <w:rsid w:val="00184784"/>
    <w:rsid w:val="00184787"/>
    <w:rsid w:val="00184908"/>
    <w:rsid w:val="0018496D"/>
    <w:rsid w:val="00184A79"/>
    <w:rsid w:val="00184C1F"/>
    <w:rsid w:val="00184DB4"/>
    <w:rsid w:val="00185083"/>
    <w:rsid w:val="001850E1"/>
    <w:rsid w:val="0018540C"/>
    <w:rsid w:val="00185528"/>
    <w:rsid w:val="00185648"/>
    <w:rsid w:val="0018574A"/>
    <w:rsid w:val="00185757"/>
    <w:rsid w:val="00185868"/>
    <w:rsid w:val="00185979"/>
    <w:rsid w:val="00185EC6"/>
    <w:rsid w:val="001860E3"/>
    <w:rsid w:val="00186195"/>
    <w:rsid w:val="00186304"/>
    <w:rsid w:val="00186331"/>
    <w:rsid w:val="001866F3"/>
    <w:rsid w:val="0018672E"/>
    <w:rsid w:val="0018676F"/>
    <w:rsid w:val="001867FD"/>
    <w:rsid w:val="001868E1"/>
    <w:rsid w:val="00186BEB"/>
    <w:rsid w:val="00186E3C"/>
    <w:rsid w:val="00186EE4"/>
    <w:rsid w:val="00186F53"/>
    <w:rsid w:val="00186F6F"/>
    <w:rsid w:val="00186F8E"/>
    <w:rsid w:val="0018718F"/>
    <w:rsid w:val="001871A7"/>
    <w:rsid w:val="00187292"/>
    <w:rsid w:val="001873E8"/>
    <w:rsid w:val="001875B4"/>
    <w:rsid w:val="00187699"/>
    <w:rsid w:val="0018784C"/>
    <w:rsid w:val="0018785D"/>
    <w:rsid w:val="00187A95"/>
    <w:rsid w:val="00187BC2"/>
    <w:rsid w:val="00187CAE"/>
    <w:rsid w:val="00187DCA"/>
    <w:rsid w:val="00187E63"/>
    <w:rsid w:val="00190012"/>
    <w:rsid w:val="0019002F"/>
    <w:rsid w:val="001903BD"/>
    <w:rsid w:val="00190807"/>
    <w:rsid w:val="0019083F"/>
    <w:rsid w:val="001908E9"/>
    <w:rsid w:val="001908F3"/>
    <w:rsid w:val="00190912"/>
    <w:rsid w:val="00190944"/>
    <w:rsid w:val="0019094D"/>
    <w:rsid w:val="001909DF"/>
    <w:rsid w:val="00190F6A"/>
    <w:rsid w:val="00190FB0"/>
    <w:rsid w:val="001910FC"/>
    <w:rsid w:val="00191325"/>
    <w:rsid w:val="0019132A"/>
    <w:rsid w:val="00191405"/>
    <w:rsid w:val="00191619"/>
    <w:rsid w:val="00191737"/>
    <w:rsid w:val="00191AB6"/>
    <w:rsid w:val="00191E10"/>
    <w:rsid w:val="00191E42"/>
    <w:rsid w:val="00191E43"/>
    <w:rsid w:val="00191F8E"/>
    <w:rsid w:val="00191FB9"/>
    <w:rsid w:val="00191FF3"/>
    <w:rsid w:val="0019200D"/>
    <w:rsid w:val="00192048"/>
    <w:rsid w:val="0019207D"/>
    <w:rsid w:val="001920FC"/>
    <w:rsid w:val="001921D0"/>
    <w:rsid w:val="001921E1"/>
    <w:rsid w:val="0019233A"/>
    <w:rsid w:val="00192375"/>
    <w:rsid w:val="001924AF"/>
    <w:rsid w:val="0019257A"/>
    <w:rsid w:val="001925BB"/>
    <w:rsid w:val="00192635"/>
    <w:rsid w:val="00192741"/>
    <w:rsid w:val="0019286E"/>
    <w:rsid w:val="001928B4"/>
    <w:rsid w:val="00192913"/>
    <w:rsid w:val="00192A06"/>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864"/>
    <w:rsid w:val="00194952"/>
    <w:rsid w:val="001949DF"/>
    <w:rsid w:val="00194A9A"/>
    <w:rsid w:val="00194C54"/>
    <w:rsid w:val="00194CDD"/>
    <w:rsid w:val="00194D5D"/>
    <w:rsid w:val="00194D5F"/>
    <w:rsid w:val="00194DAD"/>
    <w:rsid w:val="00194E69"/>
    <w:rsid w:val="00194FBD"/>
    <w:rsid w:val="00195017"/>
    <w:rsid w:val="001950ED"/>
    <w:rsid w:val="0019511E"/>
    <w:rsid w:val="001952B7"/>
    <w:rsid w:val="00195305"/>
    <w:rsid w:val="00195321"/>
    <w:rsid w:val="001953EC"/>
    <w:rsid w:val="00195453"/>
    <w:rsid w:val="001954A5"/>
    <w:rsid w:val="00195586"/>
    <w:rsid w:val="001955A1"/>
    <w:rsid w:val="0019567C"/>
    <w:rsid w:val="0019581E"/>
    <w:rsid w:val="00195C4B"/>
    <w:rsid w:val="00195DDF"/>
    <w:rsid w:val="00195F29"/>
    <w:rsid w:val="0019613E"/>
    <w:rsid w:val="001961BE"/>
    <w:rsid w:val="001963F5"/>
    <w:rsid w:val="001964CC"/>
    <w:rsid w:val="00196586"/>
    <w:rsid w:val="00196796"/>
    <w:rsid w:val="001968B7"/>
    <w:rsid w:val="00196958"/>
    <w:rsid w:val="00196960"/>
    <w:rsid w:val="001969BD"/>
    <w:rsid w:val="00196BCF"/>
    <w:rsid w:val="00196C53"/>
    <w:rsid w:val="00196C7C"/>
    <w:rsid w:val="00197197"/>
    <w:rsid w:val="0019725D"/>
    <w:rsid w:val="0019733A"/>
    <w:rsid w:val="001973FD"/>
    <w:rsid w:val="001974E4"/>
    <w:rsid w:val="001975CA"/>
    <w:rsid w:val="0019760F"/>
    <w:rsid w:val="0019777C"/>
    <w:rsid w:val="001977A2"/>
    <w:rsid w:val="0019781B"/>
    <w:rsid w:val="001978C5"/>
    <w:rsid w:val="00197911"/>
    <w:rsid w:val="00197A8C"/>
    <w:rsid w:val="00197B71"/>
    <w:rsid w:val="00197CA6"/>
    <w:rsid w:val="00197CC3"/>
    <w:rsid w:val="00197D13"/>
    <w:rsid w:val="00197E1D"/>
    <w:rsid w:val="00197FB4"/>
    <w:rsid w:val="001A0307"/>
    <w:rsid w:val="001A05A8"/>
    <w:rsid w:val="001A07E4"/>
    <w:rsid w:val="001A0932"/>
    <w:rsid w:val="001A0AE0"/>
    <w:rsid w:val="001A0B29"/>
    <w:rsid w:val="001A0D0E"/>
    <w:rsid w:val="001A0DDC"/>
    <w:rsid w:val="001A0E1E"/>
    <w:rsid w:val="001A0F56"/>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7C"/>
    <w:rsid w:val="001A2430"/>
    <w:rsid w:val="001A2596"/>
    <w:rsid w:val="001A2662"/>
    <w:rsid w:val="001A2769"/>
    <w:rsid w:val="001A27BE"/>
    <w:rsid w:val="001A287B"/>
    <w:rsid w:val="001A29D4"/>
    <w:rsid w:val="001A2E5E"/>
    <w:rsid w:val="001A2F82"/>
    <w:rsid w:val="001A329D"/>
    <w:rsid w:val="001A339B"/>
    <w:rsid w:val="001A33C5"/>
    <w:rsid w:val="001A33FA"/>
    <w:rsid w:val="001A3667"/>
    <w:rsid w:val="001A39DE"/>
    <w:rsid w:val="001A3A32"/>
    <w:rsid w:val="001A3A4F"/>
    <w:rsid w:val="001A3A59"/>
    <w:rsid w:val="001A3B98"/>
    <w:rsid w:val="001A3BF5"/>
    <w:rsid w:val="001A3E76"/>
    <w:rsid w:val="001A3ED9"/>
    <w:rsid w:val="001A40D6"/>
    <w:rsid w:val="001A4139"/>
    <w:rsid w:val="001A42A6"/>
    <w:rsid w:val="001A438E"/>
    <w:rsid w:val="001A448F"/>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0A"/>
    <w:rsid w:val="001A5518"/>
    <w:rsid w:val="001A5951"/>
    <w:rsid w:val="001A59CD"/>
    <w:rsid w:val="001A5A99"/>
    <w:rsid w:val="001A5D4A"/>
    <w:rsid w:val="001A5DA1"/>
    <w:rsid w:val="001A5DFD"/>
    <w:rsid w:val="001A5E5B"/>
    <w:rsid w:val="001A60C2"/>
    <w:rsid w:val="001A6664"/>
    <w:rsid w:val="001A67B3"/>
    <w:rsid w:val="001A6822"/>
    <w:rsid w:val="001A692F"/>
    <w:rsid w:val="001A6A28"/>
    <w:rsid w:val="001A70AA"/>
    <w:rsid w:val="001A7264"/>
    <w:rsid w:val="001A736F"/>
    <w:rsid w:val="001A73F9"/>
    <w:rsid w:val="001A7523"/>
    <w:rsid w:val="001A755C"/>
    <w:rsid w:val="001A7602"/>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319"/>
    <w:rsid w:val="001B0347"/>
    <w:rsid w:val="001B0381"/>
    <w:rsid w:val="001B04A0"/>
    <w:rsid w:val="001B0598"/>
    <w:rsid w:val="001B0648"/>
    <w:rsid w:val="001B0747"/>
    <w:rsid w:val="001B07B5"/>
    <w:rsid w:val="001B098A"/>
    <w:rsid w:val="001B0AE0"/>
    <w:rsid w:val="001B0BB0"/>
    <w:rsid w:val="001B0EC0"/>
    <w:rsid w:val="001B0FA7"/>
    <w:rsid w:val="001B1236"/>
    <w:rsid w:val="001B13DA"/>
    <w:rsid w:val="001B144B"/>
    <w:rsid w:val="001B147A"/>
    <w:rsid w:val="001B14C6"/>
    <w:rsid w:val="001B1606"/>
    <w:rsid w:val="001B1635"/>
    <w:rsid w:val="001B18B2"/>
    <w:rsid w:val="001B1DF0"/>
    <w:rsid w:val="001B1DFA"/>
    <w:rsid w:val="001B1F6B"/>
    <w:rsid w:val="001B1F94"/>
    <w:rsid w:val="001B1FA1"/>
    <w:rsid w:val="001B22D6"/>
    <w:rsid w:val="001B2429"/>
    <w:rsid w:val="001B246E"/>
    <w:rsid w:val="001B25AB"/>
    <w:rsid w:val="001B2737"/>
    <w:rsid w:val="001B28D4"/>
    <w:rsid w:val="001B2938"/>
    <w:rsid w:val="001B2995"/>
    <w:rsid w:val="001B2C00"/>
    <w:rsid w:val="001B2E07"/>
    <w:rsid w:val="001B2E2E"/>
    <w:rsid w:val="001B2F83"/>
    <w:rsid w:val="001B3119"/>
    <w:rsid w:val="001B31BE"/>
    <w:rsid w:val="001B3205"/>
    <w:rsid w:val="001B33DA"/>
    <w:rsid w:val="001B354D"/>
    <w:rsid w:val="001B36D1"/>
    <w:rsid w:val="001B370B"/>
    <w:rsid w:val="001B3775"/>
    <w:rsid w:val="001B3808"/>
    <w:rsid w:val="001B3868"/>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D3"/>
    <w:rsid w:val="001B4ED5"/>
    <w:rsid w:val="001B50E7"/>
    <w:rsid w:val="001B50F6"/>
    <w:rsid w:val="001B5106"/>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2B9"/>
    <w:rsid w:val="001B6329"/>
    <w:rsid w:val="001B6333"/>
    <w:rsid w:val="001B6406"/>
    <w:rsid w:val="001B66A0"/>
    <w:rsid w:val="001B6715"/>
    <w:rsid w:val="001B6745"/>
    <w:rsid w:val="001B6BDE"/>
    <w:rsid w:val="001B6C01"/>
    <w:rsid w:val="001B6CC7"/>
    <w:rsid w:val="001B6D01"/>
    <w:rsid w:val="001B6D1D"/>
    <w:rsid w:val="001B6D3B"/>
    <w:rsid w:val="001B72FF"/>
    <w:rsid w:val="001B7460"/>
    <w:rsid w:val="001B767D"/>
    <w:rsid w:val="001B7899"/>
    <w:rsid w:val="001B78CD"/>
    <w:rsid w:val="001B7938"/>
    <w:rsid w:val="001B7BF0"/>
    <w:rsid w:val="001B7CCD"/>
    <w:rsid w:val="001B7DC2"/>
    <w:rsid w:val="001B7DFA"/>
    <w:rsid w:val="001B7FF1"/>
    <w:rsid w:val="001C00E5"/>
    <w:rsid w:val="001C013E"/>
    <w:rsid w:val="001C039B"/>
    <w:rsid w:val="001C03ED"/>
    <w:rsid w:val="001C040E"/>
    <w:rsid w:val="001C0431"/>
    <w:rsid w:val="001C04C5"/>
    <w:rsid w:val="001C0605"/>
    <w:rsid w:val="001C0651"/>
    <w:rsid w:val="001C0702"/>
    <w:rsid w:val="001C07FD"/>
    <w:rsid w:val="001C082F"/>
    <w:rsid w:val="001C0A6A"/>
    <w:rsid w:val="001C0A9C"/>
    <w:rsid w:val="001C0AC5"/>
    <w:rsid w:val="001C0BBF"/>
    <w:rsid w:val="001C0D96"/>
    <w:rsid w:val="001C0E02"/>
    <w:rsid w:val="001C0E06"/>
    <w:rsid w:val="001C0FB9"/>
    <w:rsid w:val="001C0FD7"/>
    <w:rsid w:val="001C104D"/>
    <w:rsid w:val="001C1069"/>
    <w:rsid w:val="001C10CE"/>
    <w:rsid w:val="001C10F4"/>
    <w:rsid w:val="001C11AA"/>
    <w:rsid w:val="001C1287"/>
    <w:rsid w:val="001C12AB"/>
    <w:rsid w:val="001C13C1"/>
    <w:rsid w:val="001C15F3"/>
    <w:rsid w:val="001C18FF"/>
    <w:rsid w:val="001C195A"/>
    <w:rsid w:val="001C2132"/>
    <w:rsid w:val="001C2178"/>
    <w:rsid w:val="001C223D"/>
    <w:rsid w:val="001C242B"/>
    <w:rsid w:val="001C25D6"/>
    <w:rsid w:val="001C25F4"/>
    <w:rsid w:val="001C25F7"/>
    <w:rsid w:val="001C26BC"/>
    <w:rsid w:val="001C2764"/>
    <w:rsid w:val="001C2820"/>
    <w:rsid w:val="001C2829"/>
    <w:rsid w:val="001C2831"/>
    <w:rsid w:val="001C28FB"/>
    <w:rsid w:val="001C2AA7"/>
    <w:rsid w:val="001C2B17"/>
    <w:rsid w:val="001C2F1B"/>
    <w:rsid w:val="001C305E"/>
    <w:rsid w:val="001C311B"/>
    <w:rsid w:val="001C319B"/>
    <w:rsid w:val="001C32F3"/>
    <w:rsid w:val="001C3879"/>
    <w:rsid w:val="001C38A2"/>
    <w:rsid w:val="001C3952"/>
    <w:rsid w:val="001C3978"/>
    <w:rsid w:val="001C3B4E"/>
    <w:rsid w:val="001C3C26"/>
    <w:rsid w:val="001C3C93"/>
    <w:rsid w:val="001C3E34"/>
    <w:rsid w:val="001C3EA3"/>
    <w:rsid w:val="001C3F81"/>
    <w:rsid w:val="001C4071"/>
    <w:rsid w:val="001C40E0"/>
    <w:rsid w:val="001C4104"/>
    <w:rsid w:val="001C4269"/>
    <w:rsid w:val="001C460C"/>
    <w:rsid w:val="001C47D7"/>
    <w:rsid w:val="001C47DC"/>
    <w:rsid w:val="001C4881"/>
    <w:rsid w:val="001C48E2"/>
    <w:rsid w:val="001C4901"/>
    <w:rsid w:val="001C4905"/>
    <w:rsid w:val="001C4A3C"/>
    <w:rsid w:val="001C4AD5"/>
    <w:rsid w:val="001C4C28"/>
    <w:rsid w:val="001C4C9E"/>
    <w:rsid w:val="001C4D3D"/>
    <w:rsid w:val="001C4D60"/>
    <w:rsid w:val="001C4F8A"/>
    <w:rsid w:val="001C4FBE"/>
    <w:rsid w:val="001C50BA"/>
    <w:rsid w:val="001C50F4"/>
    <w:rsid w:val="001C5204"/>
    <w:rsid w:val="001C5248"/>
    <w:rsid w:val="001C5377"/>
    <w:rsid w:val="001C53DA"/>
    <w:rsid w:val="001C5507"/>
    <w:rsid w:val="001C55E3"/>
    <w:rsid w:val="001C5635"/>
    <w:rsid w:val="001C5647"/>
    <w:rsid w:val="001C583C"/>
    <w:rsid w:val="001C58D7"/>
    <w:rsid w:val="001C5923"/>
    <w:rsid w:val="001C5C9A"/>
    <w:rsid w:val="001C5D21"/>
    <w:rsid w:val="001C5E0C"/>
    <w:rsid w:val="001C6177"/>
    <w:rsid w:val="001C618E"/>
    <w:rsid w:val="001C6255"/>
    <w:rsid w:val="001C6335"/>
    <w:rsid w:val="001C63F0"/>
    <w:rsid w:val="001C6449"/>
    <w:rsid w:val="001C6486"/>
    <w:rsid w:val="001C66EA"/>
    <w:rsid w:val="001C6840"/>
    <w:rsid w:val="001C6865"/>
    <w:rsid w:val="001C686D"/>
    <w:rsid w:val="001C6D42"/>
    <w:rsid w:val="001C6D47"/>
    <w:rsid w:val="001C6D8B"/>
    <w:rsid w:val="001C6F33"/>
    <w:rsid w:val="001C6F76"/>
    <w:rsid w:val="001C70D6"/>
    <w:rsid w:val="001C722F"/>
    <w:rsid w:val="001C7286"/>
    <w:rsid w:val="001C733E"/>
    <w:rsid w:val="001C7517"/>
    <w:rsid w:val="001C7621"/>
    <w:rsid w:val="001C79A0"/>
    <w:rsid w:val="001C7B7D"/>
    <w:rsid w:val="001C7DE2"/>
    <w:rsid w:val="001C7ECD"/>
    <w:rsid w:val="001C7F80"/>
    <w:rsid w:val="001D005B"/>
    <w:rsid w:val="001D00BC"/>
    <w:rsid w:val="001D033F"/>
    <w:rsid w:val="001D041A"/>
    <w:rsid w:val="001D04A3"/>
    <w:rsid w:val="001D0576"/>
    <w:rsid w:val="001D0610"/>
    <w:rsid w:val="001D062D"/>
    <w:rsid w:val="001D063B"/>
    <w:rsid w:val="001D0683"/>
    <w:rsid w:val="001D06D5"/>
    <w:rsid w:val="001D0929"/>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5E"/>
    <w:rsid w:val="001D1D69"/>
    <w:rsid w:val="001D1E28"/>
    <w:rsid w:val="001D20AE"/>
    <w:rsid w:val="001D2200"/>
    <w:rsid w:val="001D2392"/>
    <w:rsid w:val="001D23E8"/>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751"/>
    <w:rsid w:val="001D3827"/>
    <w:rsid w:val="001D39EC"/>
    <w:rsid w:val="001D3BD8"/>
    <w:rsid w:val="001D3C58"/>
    <w:rsid w:val="001D3F25"/>
    <w:rsid w:val="001D4121"/>
    <w:rsid w:val="001D4132"/>
    <w:rsid w:val="001D41E1"/>
    <w:rsid w:val="001D42B3"/>
    <w:rsid w:val="001D4386"/>
    <w:rsid w:val="001D45B9"/>
    <w:rsid w:val="001D468C"/>
    <w:rsid w:val="001D473D"/>
    <w:rsid w:val="001D4905"/>
    <w:rsid w:val="001D4AD7"/>
    <w:rsid w:val="001D4C1B"/>
    <w:rsid w:val="001D4C94"/>
    <w:rsid w:val="001D4D06"/>
    <w:rsid w:val="001D4D29"/>
    <w:rsid w:val="001D4DBD"/>
    <w:rsid w:val="001D4F61"/>
    <w:rsid w:val="001D5044"/>
    <w:rsid w:val="001D5110"/>
    <w:rsid w:val="001D546F"/>
    <w:rsid w:val="001D54C7"/>
    <w:rsid w:val="001D559E"/>
    <w:rsid w:val="001D59F6"/>
    <w:rsid w:val="001D5AD5"/>
    <w:rsid w:val="001D5C15"/>
    <w:rsid w:val="001D5CA6"/>
    <w:rsid w:val="001D5DB3"/>
    <w:rsid w:val="001D5E9F"/>
    <w:rsid w:val="001D5FC3"/>
    <w:rsid w:val="001D6207"/>
    <w:rsid w:val="001D628E"/>
    <w:rsid w:val="001D6314"/>
    <w:rsid w:val="001D640C"/>
    <w:rsid w:val="001D6524"/>
    <w:rsid w:val="001D6672"/>
    <w:rsid w:val="001D679F"/>
    <w:rsid w:val="001D67F6"/>
    <w:rsid w:val="001D688F"/>
    <w:rsid w:val="001D6957"/>
    <w:rsid w:val="001D69F7"/>
    <w:rsid w:val="001D6D4A"/>
    <w:rsid w:val="001D6F10"/>
    <w:rsid w:val="001D706E"/>
    <w:rsid w:val="001D70A9"/>
    <w:rsid w:val="001D7109"/>
    <w:rsid w:val="001D7188"/>
    <w:rsid w:val="001D71FF"/>
    <w:rsid w:val="001D7368"/>
    <w:rsid w:val="001D73A2"/>
    <w:rsid w:val="001D7469"/>
    <w:rsid w:val="001D7479"/>
    <w:rsid w:val="001D7A9B"/>
    <w:rsid w:val="001D7ADC"/>
    <w:rsid w:val="001D7D1D"/>
    <w:rsid w:val="001D7F0D"/>
    <w:rsid w:val="001D7F20"/>
    <w:rsid w:val="001D7F49"/>
    <w:rsid w:val="001D7F67"/>
    <w:rsid w:val="001E0004"/>
    <w:rsid w:val="001E0048"/>
    <w:rsid w:val="001E0248"/>
    <w:rsid w:val="001E037B"/>
    <w:rsid w:val="001E03AE"/>
    <w:rsid w:val="001E06A8"/>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CF1"/>
    <w:rsid w:val="001E1DBC"/>
    <w:rsid w:val="001E1F94"/>
    <w:rsid w:val="001E1FD7"/>
    <w:rsid w:val="001E2191"/>
    <w:rsid w:val="001E2276"/>
    <w:rsid w:val="001E23C4"/>
    <w:rsid w:val="001E24ED"/>
    <w:rsid w:val="001E2553"/>
    <w:rsid w:val="001E2655"/>
    <w:rsid w:val="001E28B4"/>
    <w:rsid w:val="001E28C4"/>
    <w:rsid w:val="001E2932"/>
    <w:rsid w:val="001E2B76"/>
    <w:rsid w:val="001E2C7C"/>
    <w:rsid w:val="001E2D35"/>
    <w:rsid w:val="001E2E40"/>
    <w:rsid w:val="001E2E96"/>
    <w:rsid w:val="001E2ED1"/>
    <w:rsid w:val="001E2EDB"/>
    <w:rsid w:val="001E2F23"/>
    <w:rsid w:val="001E2FB4"/>
    <w:rsid w:val="001E30D5"/>
    <w:rsid w:val="001E314C"/>
    <w:rsid w:val="001E333D"/>
    <w:rsid w:val="001E3618"/>
    <w:rsid w:val="001E37C6"/>
    <w:rsid w:val="001E3881"/>
    <w:rsid w:val="001E393C"/>
    <w:rsid w:val="001E3CD9"/>
    <w:rsid w:val="001E404C"/>
    <w:rsid w:val="001E40F2"/>
    <w:rsid w:val="001E411F"/>
    <w:rsid w:val="001E4132"/>
    <w:rsid w:val="001E429D"/>
    <w:rsid w:val="001E4397"/>
    <w:rsid w:val="001E43BE"/>
    <w:rsid w:val="001E4537"/>
    <w:rsid w:val="001E45D5"/>
    <w:rsid w:val="001E45ED"/>
    <w:rsid w:val="001E4944"/>
    <w:rsid w:val="001E4C45"/>
    <w:rsid w:val="001E4CEC"/>
    <w:rsid w:val="001E4E3B"/>
    <w:rsid w:val="001E5044"/>
    <w:rsid w:val="001E50AD"/>
    <w:rsid w:val="001E510A"/>
    <w:rsid w:val="001E5185"/>
    <w:rsid w:val="001E53E0"/>
    <w:rsid w:val="001E563A"/>
    <w:rsid w:val="001E58BE"/>
    <w:rsid w:val="001E592B"/>
    <w:rsid w:val="001E5C9F"/>
    <w:rsid w:val="001E5CB1"/>
    <w:rsid w:val="001E5D32"/>
    <w:rsid w:val="001E6196"/>
    <w:rsid w:val="001E6199"/>
    <w:rsid w:val="001E61FA"/>
    <w:rsid w:val="001E62AE"/>
    <w:rsid w:val="001E62C5"/>
    <w:rsid w:val="001E6345"/>
    <w:rsid w:val="001E6413"/>
    <w:rsid w:val="001E64BA"/>
    <w:rsid w:val="001E6508"/>
    <w:rsid w:val="001E6627"/>
    <w:rsid w:val="001E66FB"/>
    <w:rsid w:val="001E6898"/>
    <w:rsid w:val="001E69F7"/>
    <w:rsid w:val="001E6A6F"/>
    <w:rsid w:val="001E6BF1"/>
    <w:rsid w:val="001E6BFC"/>
    <w:rsid w:val="001E6DD0"/>
    <w:rsid w:val="001E6F37"/>
    <w:rsid w:val="001E7553"/>
    <w:rsid w:val="001E7640"/>
    <w:rsid w:val="001E79A5"/>
    <w:rsid w:val="001E7BC9"/>
    <w:rsid w:val="001E7C51"/>
    <w:rsid w:val="001E7D39"/>
    <w:rsid w:val="001E7DE3"/>
    <w:rsid w:val="001E7F02"/>
    <w:rsid w:val="001E7F63"/>
    <w:rsid w:val="001F0186"/>
    <w:rsid w:val="001F0321"/>
    <w:rsid w:val="001F0352"/>
    <w:rsid w:val="001F067B"/>
    <w:rsid w:val="001F08C0"/>
    <w:rsid w:val="001F0BA7"/>
    <w:rsid w:val="001F0D98"/>
    <w:rsid w:val="001F0FEB"/>
    <w:rsid w:val="001F132E"/>
    <w:rsid w:val="001F13B7"/>
    <w:rsid w:val="001F146D"/>
    <w:rsid w:val="001F14DD"/>
    <w:rsid w:val="001F156A"/>
    <w:rsid w:val="001F1669"/>
    <w:rsid w:val="001F1688"/>
    <w:rsid w:val="001F1839"/>
    <w:rsid w:val="001F18B1"/>
    <w:rsid w:val="001F1B36"/>
    <w:rsid w:val="001F1BA2"/>
    <w:rsid w:val="001F1D45"/>
    <w:rsid w:val="001F1EB2"/>
    <w:rsid w:val="001F1F06"/>
    <w:rsid w:val="001F1F6F"/>
    <w:rsid w:val="001F260D"/>
    <w:rsid w:val="001F2947"/>
    <w:rsid w:val="001F2A58"/>
    <w:rsid w:val="001F2AC7"/>
    <w:rsid w:val="001F2B39"/>
    <w:rsid w:val="001F2EDE"/>
    <w:rsid w:val="001F2F1B"/>
    <w:rsid w:val="001F2FC4"/>
    <w:rsid w:val="001F2FDC"/>
    <w:rsid w:val="001F307B"/>
    <w:rsid w:val="001F30A9"/>
    <w:rsid w:val="001F30C1"/>
    <w:rsid w:val="001F30E8"/>
    <w:rsid w:val="001F30F6"/>
    <w:rsid w:val="001F3263"/>
    <w:rsid w:val="001F3344"/>
    <w:rsid w:val="001F3350"/>
    <w:rsid w:val="001F33DF"/>
    <w:rsid w:val="001F349B"/>
    <w:rsid w:val="001F387D"/>
    <w:rsid w:val="001F3A1E"/>
    <w:rsid w:val="001F3B28"/>
    <w:rsid w:val="001F3E74"/>
    <w:rsid w:val="001F3E7F"/>
    <w:rsid w:val="001F3EA8"/>
    <w:rsid w:val="001F4015"/>
    <w:rsid w:val="001F406A"/>
    <w:rsid w:val="001F412C"/>
    <w:rsid w:val="001F416C"/>
    <w:rsid w:val="001F419D"/>
    <w:rsid w:val="001F41D6"/>
    <w:rsid w:val="001F4225"/>
    <w:rsid w:val="001F4252"/>
    <w:rsid w:val="001F426F"/>
    <w:rsid w:val="001F42B5"/>
    <w:rsid w:val="001F437B"/>
    <w:rsid w:val="001F43C2"/>
    <w:rsid w:val="001F43ED"/>
    <w:rsid w:val="001F43F1"/>
    <w:rsid w:val="001F4430"/>
    <w:rsid w:val="001F4579"/>
    <w:rsid w:val="001F45F3"/>
    <w:rsid w:val="001F4A5F"/>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98"/>
    <w:rsid w:val="001F59E6"/>
    <w:rsid w:val="001F5A4D"/>
    <w:rsid w:val="001F5A9E"/>
    <w:rsid w:val="001F5BDC"/>
    <w:rsid w:val="001F5D63"/>
    <w:rsid w:val="001F61B2"/>
    <w:rsid w:val="001F620A"/>
    <w:rsid w:val="001F630B"/>
    <w:rsid w:val="001F6348"/>
    <w:rsid w:val="001F63AD"/>
    <w:rsid w:val="001F6488"/>
    <w:rsid w:val="001F64D3"/>
    <w:rsid w:val="001F65F3"/>
    <w:rsid w:val="001F67B6"/>
    <w:rsid w:val="001F69B7"/>
    <w:rsid w:val="001F6A74"/>
    <w:rsid w:val="001F6B89"/>
    <w:rsid w:val="001F6C87"/>
    <w:rsid w:val="001F6EF8"/>
    <w:rsid w:val="001F701E"/>
    <w:rsid w:val="001F7066"/>
    <w:rsid w:val="001F7202"/>
    <w:rsid w:val="001F7320"/>
    <w:rsid w:val="001F7355"/>
    <w:rsid w:val="001F741A"/>
    <w:rsid w:val="001F7771"/>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1173"/>
    <w:rsid w:val="00201620"/>
    <w:rsid w:val="0020170C"/>
    <w:rsid w:val="002017E6"/>
    <w:rsid w:val="00201975"/>
    <w:rsid w:val="002019BF"/>
    <w:rsid w:val="00201A6D"/>
    <w:rsid w:val="00201B3C"/>
    <w:rsid w:val="00201B8D"/>
    <w:rsid w:val="00201E57"/>
    <w:rsid w:val="00201E82"/>
    <w:rsid w:val="00201F26"/>
    <w:rsid w:val="00201FE4"/>
    <w:rsid w:val="0020202A"/>
    <w:rsid w:val="002020C5"/>
    <w:rsid w:val="002022A8"/>
    <w:rsid w:val="00202512"/>
    <w:rsid w:val="00202D0A"/>
    <w:rsid w:val="00203015"/>
    <w:rsid w:val="0020318B"/>
    <w:rsid w:val="0020321C"/>
    <w:rsid w:val="00203279"/>
    <w:rsid w:val="002033DB"/>
    <w:rsid w:val="002034BF"/>
    <w:rsid w:val="0020357E"/>
    <w:rsid w:val="00203595"/>
    <w:rsid w:val="002036E1"/>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85"/>
    <w:rsid w:val="00204953"/>
    <w:rsid w:val="0020499A"/>
    <w:rsid w:val="00204CC6"/>
    <w:rsid w:val="00204ED8"/>
    <w:rsid w:val="00204EE2"/>
    <w:rsid w:val="00204F2C"/>
    <w:rsid w:val="0020505A"/>
    <w:rsid w:val="002052E5"/>
    <w:rsid w:val="002053B3"/>
    <w:rsid w:val="002055A8"/>
    <w:rsid w:val="002056AF"/>
    <w:rsid w:val="002057C8"/>
    <w:rsid w:val="0020580B"/>
    <w:rsid w:val="00205827"/>
    <w:rsid w:val="00205881"/>
    <w:rsid w:val="002058B6"/>
    <w:rsid w:val="00205B24"/>
    <w:rsid w:val="00205BE7"/>
    <w:rsid w:val="00205C51"/>
    <w:rsid w:val="00205E41"/>
    <w:rsid w:val="00205F11"/>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6F48"/>
    <w:rsid w:val="002070BC"/>
    <w:rsid w:val="002070C2"/>
    <w:rsid w:val="00207179"/>
    <w:rsid w:val="00207304"/>
    <w:rsid w:val="002073C2"/>
    <w:rsid w:val="00207424"/>
    <w:rsid w:val="00207464"/>
    <w:rsid w:val="002076CE"/>
    <w:rsid w:val="002077D0"/>
    <w:rsid w:val="002079CF"/>
    <w:rsid w:val="00207A99"/>
    <w:rsid w:val="00207B07"/>
    <w:rsid w:val="00207BC2"/>
    <w:rsid w:val="00207BD3"/>
    <w:rsid w:val="00207CD6"/>
    <w:rsid w:val="00207D3F"/>
    <w:rsid w:val="00207D70"/>
    <w:rsid w:val="00207E49"/>
    <w:rsid w:val="00207EC2"/>
    <w:rsid w:val="00207EF5"/>
    <w:rsid w:val="00207F39"/>
    <w:rsid w:val="00210283"/>
    <w:rsid w:val="002102F9"/>
    <w:rsid w:val="00210400"/>
    <w:rsid w:val="002104A3"/>
    <w:rsid w:val="002105B0"/>
    <w:rsid w:val="002105C7"/>
    <w:rsid w:val="002105C9"/>
    <w:rsid w:val="0021062D"/>
    <w:rsid w:val="002106DB"/>
    <w:rsid w:val="002106FF"/>
    <w:rsid w:val="00210853"/>
    <w:rsid w:val="002109CB"/>
    <w:rsid w:val="00210E55"/>
    <w:rsid w:val="00210EC4"/>
    <w:rsid w:val="00210F80"/>
    <w:rsid w:val="0021109D"/>
    <w:rsid w:val="002110B8"/>
    <w:rsid w:val="0021121B"/>
    <w:rsid w:val="002112E2"/>
    <w:rsid w:val="002113E2"/>
    <w:rsid w:val="00211436"/>
    <w:rsid w:val="002114B9"/>
    <w:rsid w:val="002114FA"/>
    <w:rsid w:val="0021150C"/>
    <w:rsid w:val="002115B7"/>
    <w:rsid w:val="0021162D"/>
    <w:rsid w:val="00211719"/>
    <w:rsid w:val="0021191B"/>
    <w:rsid w:val="0021197A"/>
    <w:rsid w:val="00211A62"/>
    <w:rsid w:val="00211A83"/>
    <w:rsid w:val="00211B59"/>
    <w:rsid w:val="00211B8F"/>
    <w:rsid w:val="00211B96"/>
    <w:rsid w:val="00211BC0"/>
    <w:rsid w:val="00211C55"/>
    <w:rsid w:val="00211CDE"/>
    <w:rsid w:val="00211F75"/>
    <w:rsid w:val="002120B0"/>
    <w:rsid w:val="00212215"/>
    <w:rsid w:val="002124F0"/>
    <w:rsid w:val="00212539"/>
    <w:rsid w:val="00212609"/>
    <w:rsid w:val="002126DD"/>
    <w:rsid w:val="00212877"/>
    <w:rsid w:val="00212A01"/>
    <w:rsid w:val="00212BF8"/>
    <w:rsid w:val="00212D03"/>
    <w:rsid w:val="00212D44"/>
    <w:rsid w:val="00212D66"/>
    <w:rsid w:val="00212EF0"/>
    <w:rsid w:val="002130F2"/>
    <w:rsid w:val="00213133"/>
    <w:rsid w:val="0021337A"/>
    <w:rsid w:val="002133E1"/>
    <w:rsid w:val="0021356D"/>
    <w:rsid w:val="002136BE"/>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90E"/>
    <w:rsid w:val="00214B1A"/>
    <w:rsid w:val="00214C2D"/>
    <w:rsid w:val="00214C2F"/>
    <w:rsid w:val="00214C44"/>
    <w:rsid w:val="00214C6D"/>
    <w:rsid w:val="00214E4E"/>
    <w:rsid w:val="00215426"/>
    <w:rsid w:val="002157D9"/>
    <w:rsid w:val="00215BA0"/>
    <w:rsid w:val="00215CB4"/>
    <w:rsid w:val="00215D59"/>
    <w:rsid w:val="00215ED0"/>
    <w:rsid w:val="00215FB7"/>
    <w:rsid w:val="0021612C"/>
    <w:rsid w:val="00216370"/>
    <w:rsid w:val="00216451"/>
    <w:rsid w:val="00216477"/>
    <w:rsid w:val="00216519"/>
    <w:rsid w:val="00216551"/>
    <w:rsid w:val="002165BF"/>
    <w:rsid w:val="00216A4A"/>
    <w:rsid w:val="00216B47"/>
    <w:rsid w:val="00216B5E"/>
    <w:rsid w:val="00216BC7"/>
    <w:rsid w:val="00216F5A"/>
    <w:rsid w:val="00216F9C"/>
    <w:rsid w:val="00216FF5"/>
    <w:rsid w:val="00217279"/>
    <w:rsid w:val="002172E9"/>
    <w:rsid w:val="0021745C"/>
    <w:rsid w:val="002174D6"/>
    <w:rsid w:val="00217AC2"/>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FEC"/>
    <w:rsid w:val="002210C2"/>
    <w:rsid w:val="002211BF"/>
    <w:rsid w:val="002212DB"/>
    <w:rsid w:val="002212F8"/>
    <w:rsid w:val="00221350"/>
    <w:rsid w:val="0022149A"/>
    <w:rsid w:val="002215FF"/>
    <w:rsid w:val="0022170E"/>
    <w:rsid w:val="002217E7"/>
    <w:rsid w:val="002217EA"/>
    <w:rsid w:val="00221806"/>
    <w:rsid w:val="00221959"/>
    <w:rsid w:val="002219C6"/>
    <w:rsid w:val="00221A9F"/>
    <w:rsid w:val="00221B07"/>
    <w:rsid w:val="00221C3D"/>
    <w:rsid w:val="00221FB4"/>
    <w:rsid w:val="00221FF4"/>
    <w:rsid w:val="002223AB"/>
    <w:rsid w:val="00222588"/>
    <w:rsid w:val="00222655"/>
    <w:rsid w:val="00222678"/>
    <w:rsid w:val="002226BD"/>
    <w:rsid w:val="0022278A"/>
    <w:rsid w:val="00222896"/>
    <w:rsid w:val="00222A12"/>
    <w:rsid w:val="00222A23"/>
    <w:rsid w:val="00222AFE"/>
    <w:rsid w:val="00222C04"/>
    <w:rsid w:val="00222D45"/>
    <w:rsid w:val="00222D65"/>
    <w:rsid w:val="00222D97"/>
    <w:rsid w:val="00222DA9"/>
    <w:rsid w:val="00222DB9"/>
    <w:rsid w:val="00222E2E"/>
    <w:rsid w:val="00222E31"/>
    <w:rsid w:val="00222E91"/>
    <w:rsid w:val="00222F46"/>
    <w:rsid w:val="00223014"/>
    <w:rsid w:val="0022318C"/>
    <w:rsid w:val="002231CD"/>
    <w:rsid w:val="0022324D"/>
    <w:rsid w:val="00223267"/>
    <w:rsid w:val="0022330D"/>
    <w:rsid w:val="00223460"/>
    <w:rsid w:val="00223530"/>
    <w:rsid w:val="00223585"/>
    <w:rsid w:val="002235A7"/>
    <w:rsid w:val="00223707"/>
    <w:rsid w:val="00223924"/>
    <w:rsid w:val="00223982"/>
    <w:rsid w:val="00223C3E"/>
    <w:rsid w:val="00223E03"/>
    <w:rsid w:val="00223F62"/>
    <w:rsid w:val="0022403E"/>
    <w:rsid w:val="00224395"/>
    <w:rsid w:val="002244A7"/>
    <w:rsid w:val="002244E2"/>
    <w:rsid w:val="002245D8"/>
    <w:rsid w:val="0022475D"/>
    <w:rsid w:val="00224773"/>
    <w:rsid w:val="002247EB"/>
    <w:rsid w:val="00224850"/>
    <w:rsid w:val="00224880"/>
    <w:rsid w:val="0022499E"/>
    <w:rsid w:val="00224CB8"/>
    <w:rsid w:val="00224CE0"/>
    <w:rsid w:val="00224D09"/>
    <w:rsid w:val="00224DA5"/>
    <w:rsid w:val="00224ECC"/>
    <w:rsid w:val="00224F36"/>
    <w:rsid w:val="00224F52"/>
    <w:rsid w:val="002250FF"/>
    <w:rsid w:val="002251BE"/>
    <w:rsid w:val="002251F4"/>
    <w:rsid w:val="00225232"/>
    <w:rsid w:val="00225270"/>
    <w:rsid w:val="002252D3"/>
    <w:rsid w:val="002253E4"/>
    <w:rsid w:val="002254A8"/>
    <w:rsid w:val="00225583"/>
    <w:rsid w:val="0022585C"/>
    <w:rsid w:val="00225934"/>
    <w:rsid w:val="0022597E"/>
    <w:rsid w:val="00225A94"/>
    <w:rsid w:val="00225CBF"/>
    <w:rsid w:val="00225D84"/>
    <w:rsid w:val="00225E76"/>
    <w:rsid w:val="00225EB2"/>
    <w:rsid w:val="00225EFB"/>
    <w:rsid w:val="00226019"/>
    <w:rsid w:val="00226197"/>
    <w:rsid w:val="00226373"/>
    <w:rsid w:val="002263E5"/>
    <w:rsid w:val="002264F4"/>
    <w:rsid w:val="002265C4"/>
    <w:rsid w:val="0022668B"/>
    <w:rsid w:val="00226815"/>
    <w:rsid w:val="002268D8"/>
    <w:rsid w:val="00226B85"/>
    <w:rsid w:val="00226BEE"/>
    <w:rsid w:val="00226C3B"/>
    <w:rsid w:val="00226C7A"/>
    <w:rsid w:val="00226E2F"/>
    <w:rsid w:val="00226E5A"/>
    <w:rsid w:val="00226FE7"/>
    <w:rsid w:val="00227071"/>
    <w:rsid w:val="002270A6"/>
    <w:rsid w:val="0022714E"/>
    <w:rsid w:val="002271F7"/>
    <w:rsid w:val="002272BD"/>
    <w:rsid w:val="002272F3"/>
    <w:rsid w:val="00227486"/>
    <w:rsid w:val="002275B6"/>
    <w:rsid w:val="002275D8"/>
    <w:rsid w:val="0022781A"/>
    <w:rsid w:val="00227898"/>
    <w:rsid w:val="00227946"/>
    <w:rsid w:val="002279E6"/>
    <w:rsid w:val="00227D7E"/>
    <w:rsid w:val="00227FE9"/>
    <w:rsid w:val="002301CB"/>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840"/>
    <w:rsid w:val="00232D41"/>
    <w:rsid w:val="00232DC7"/>
    <w:rsid w:val="00232E6D"/>
    <w:rsid w:val="00232F17"/>
    <w:rsid w:val="00232F22"/>
    <w:rsid w:val="00232F9A"/>
    <w:rsid w:val="002330DB"/>
    <w:rsid w:val="002331D5"/>
    <w:rsid w:val="00233484"/>
    <w:rsid w:val="00233579"/>
    <w:rsid w:val="00233587"/>
    <w:rsid w:val="0023363F"/>
    <w:rsid w:val="00233742"/>
    <w:rsid w:val="002337C9"/>
    <w:rsid w:val="002338E5"/>
    <w:rsid w:val="002339FF"/>
    <w:rsid w:val="00233AA1"/>
    <w:rsid w:val="00233AAA"/>
    <w:rsid w:val="00233F9F"/>
    <w:rsid w:val="002340F1"/>
    <w:rsid w:val="00234468"/>
    <w:rsid w:val="0023480F"/>
    <w:rsid w:val="00234825"/>
    <w:rsid w:val="00234970"/>
    <w:rsid w:val="0023497E"/>
    <w:rsid w:val="00234AB0"/>
    <w:rsid w:val="00234AD6"/>
    <w:rsid w:val="00234B22"/>
    <w:rsid w:val="00234CC6"/>
    <w:rsid w:val="00234D74"/>
    <w:rsid w:val="00234DB7"/>
    <w:rsid w:val="00234DB8"/>
    <w:rsid w:val="00234DD6"/>
    <w:rsid w:val="00234E08"/>
    <w:rsid w:val="002350B2"/>
    <w:rsid w:val="0023519D"/>
    <w:rsid w:val="002351F6"/>
    <w:rsid w:val="002352BF"/>
    <w:rsid w:val="00235313"/>
    <w:rsid w:val="00235423"/>
    <w:rsid w:val="00235564"/>
    <w:rsid w:val="00235597"/>
    <w:rsid w:val="002355A6"/>
    <w:rsid w:val="002355B4"/>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99A"/>
    <w:rsid w:val="00236A93"/>
    <w:rsid w:val="00236ABB"/>
    <w:rsid w:val="00236B59"/>
    <w:rsid w:val="00236B89"/>
    <w:rsid w:val="00236CB3"/>
    <w:rsid w:val="00236DDB"/>
    <w:rsid w:val="00236F1E"/>
    <w:rsid w:val="00236F91"/>
    <w:rsid w:val="00237148"/>
    <w:rsid w:val="002373D4"/>
    <w:rsid w:val="002375DD"/>
    <w:rsid w:val="00237642"/>
    <w:rsid w:val="0023764D"/>
    <w:rsid w:val="002376E3"/>
    <w:rsid w:val="002377FE"/>
    <w:rsid w:val="00237803"/>
    <w:rsid w:val="00237853"/>
    <w:rsid w:val="00237863"/>
    <w:rsid w:val="002378CD"/>
    <w:rsid w:val="00237930"/>
    <w:rsid w:val="00237E3B"/>
    <w:rsid w:val="00237E6A"/>
    <w:rsid w:val="00237F05"/>
    <w:rsid w:val="00237FC2"/>
    <w:rsid w:val="00240098"/>
    <w:rsid w:val="00240234"/>
    <w:rsid w:val="0024026D"/>
    <w:rsid w:val="002402BE"/>
    <w:rsid w:val="002402CA"/>
    <w:rsid w:val="002405E4"/>
    <w:rsid w:val="002406BE"/>
    <w:rsid w:val="002407A1"/>
    <w:rsid w:val="00240823"/>
    <w:rsid w:val="00240BA6"/>
    <w:rsid w:val="00240DC8"/>
    <w:rsid w:val="00240F1F"/>
    <w:rsid w:val="00240FDA"/>
    <w:rsid w:val="00241067"/>
    <w:rsid w:val="002410C2"/>
    <w:rsid w:val="002413E7"/>
    <w:rsid w:val="002414D1"/>
    <w:rsid w:val="002414E2"/>
    <w:rsid w:val="00241519"/>
    <w:rsid w:val="00241599"/>
    <w:rsid w:val="002416FF"/>
    <w:rsid w:val="0024183A"/>
    <w:rsid w:val="002418A4"/>
    <w:rsid w:val="002418B1"/>
    <w:rsid w:val="0024196E"/>
    <w:rsid w:val="00241A24"/>
    <w:rsid w:val="00241B46"/>
    <w:rsid w:val="00241B4A"/>
    <w:rsid w:val="00241D7C"/>
    <w:rsid w:val="00241ED7"/>
    <w:rsid w:val="00242291"/>
    <w:rsid w:val="00242513"/>
    <w:rsid w:val="002426E3"/>
    <w:rsid w:val="00242A91"/>
    <w:rsid w:val="00242D3E"/>
    <w:rsid w:val="002430D9"/>
    <w:rsid w:val="00243228"/>
    <w:rsid w:val="002432A8"/>
    <w:rsid w:val="002432B1"/>
    <w:rsid w:val="0024369D"/>
    <w:rsid w:val="0024389A"/>
    <w:rsid w:val="002438F8"/>
    <w:rsid w:val="0024393E"/>
    <w:rsid w:val="002439BA"/>
    <w:rsid w:val="00243B33"/>
    <w:rsid w:val="00243DBA"/>
    <w:rsid w:val="00243F2E"/>
    <w:rsid w:val="00244031"/>
    <w:rsid w:val="002440F4"/>
    <w:rsid w:val="002442CB"/>
    <w:rsid w:val="002442E1"/>
    <w:rsid w:val="0024443E"/>
    <w:rsid w:val="00244449"/>
    <w:rsid w:val="002444F1"/>
    <w:rsid w:val="00244536"/>
    <w:rsid w:val="002445D4"/>
    <w:rsid w:val="00244A24"/>
    <w:rsid w:val="00244AEA"/>
    <w:rsid w:val="00244B3D"/>
    <w:rsid w:val="00244B95"/>
    <w:rsid w:val="00244E30"/>
    <w:rsid w:val="00244F04"/>
    <w:rsid w:val="00244FE1"/>
    <w:rsid w:val="00245279"/>
    <w:rsid w:val="0024529F"/>
    <w:rsid w:val="0024533C"/>
    <w:rsid w:val="002453A8"/>
    <w:rsid w:val="00245474"/>
    <w:rsid w:val="00245663"/>
    <w:rsid w:val="0024590E"/>
    <w:rsid w:val="00245A54"/>
    <w:rsid w:val="00245AE9"/>
    <w:rsid w:val="00245B24"/>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614"/>
    <w:rsid w:val="002476D6"/>
    <w:rsid w:val="00247874"/>
    <w:rsid w:val="00247BB5"/>
    <w:rsid w:val="00247BE6"/>
    <w:rsid w:val="00247D52"/>
    <w:rsid w:val="00247DBD"/>
    <w:rsid w:val="00247EAE"/>
    <w:rsid w:val="00250166"/>
    <w:rsid w:val="002501E8"/>
    <w:rsid w:val="0025020B"/>
    <w:rsid w:val="0025021D"/>
    <w:rsid w:val="002502BB"/>
    <w:rsid w:val="0025038D"/>
    <w:rsid w:val="002505B1"/>
    <w:rsid w:val="002505D1"/>
    <w:rsid w:val="00250740"/>
    <w:rsid w:val="00250958"/>
    <w:rsid w:val="002509D1"/>
    <w:rsid w:val="00250AC0"/>
    <w:rsid w:val="00250ACC"/>
    <w:rsid w:val="00250B4F"/>
    <w:rsid w:val="00250BB7"/>
    <w:rsid w:val="00250DC5"/>
    <w:rsid w:val="00250DFC"/>
    <w:rsid w:val="00250F08"/>
    <w:rsid w:val="00250F3B"/>
    <w:rsid w:val="002512D1"/>
    <w:rsid w:val="0025145C"/>
    <w:rsid w:val="002514E2"/>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86C"/>
    <w:rsid w:val="002528AB"/>
    <w:rsid w:val="00252920"/>
    <w:rsid w:val="00252965"/>
    <w:rsid w:val="00252B67"/>
    <w:rsid w:val="00252B9B"/>
    <w:rsid w:val="00252D54"/>
    <w:rsid w:val="00252DC9"/>
    <w:rsid w:val="00252E52"/>
    <w:rsid w:val="00252FA6"/>
    <w:rsid w:val="00253049"/>
    <w:rsid w:val="0025305D"/>
    <w:rsid w:val="002532E8"/>
    <w:rsid w:val="00253352"/>
    <w:rsid w:val="0025335A"/>
    <w:rsid w:val="0025341E"/>
    <w:rsid w:val="00253448"/>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5AE"/>
    <w:rsid w:val="00254629"/>
    <w:rsid w:val="00254652"/>
    <w:rsid w:val="00254918"/>
    <w:rsid w:val="00254B04"/>
    <w:rsid w:val="00254C80"/>
    <w:rsid w:val="00254D6A"/>
    <w:rsid w:val="00254DFC"/>
    <w:rsid w:val="00254E5F"/>
    <w:rsid w:val="00254EB0"/>
    <w:rsid w:val="00254F40"/>
    <w:rsid w:val="002550CD"/>
    <w:rsid w:val="00255156"/>
    <w:rsid w:val="00255196"/>
    <w:rsid w:val="00255348"/>
    <w:rsid w:val="00255403"/>
    <w:rsid w:val="0025546D"/>
    <w:rsid w:val="0025562D"/>
    <w:rsid w:val="002557A8"/>
    <w:rsid w:val="002557F2"/>
    <w:rsid w:val="002558AF"/>
    <w:rsid w:val="00255A01"/>
    <w:rsid w:val="00255ADA"/>
    <w:rsid w:val="00255B71"/>
    <w:rsid w:val="00255B8A"/>
    <w:rsid w:val="00255C46"/>
    <w:rsid w:val="00255C72"/>
    <w:rsid w:val="00255D19"/>
    <w:rsid w:val="00255EDC"/>
    <w:rsid w:val="00256023"/>
    <w:rsid w:val="00256060"/>
    <w:rsid w:val="002560CF"/>
    <w:rsid w:val="002563F2"/>
    <w:rsid w:val="002564C2"/>
    <w:rsid w:val="00256511"/>
    <w:rsid w:val="00256703"/>
    <w:rsid w:val="00256777"/>
    <w:rsid w:val="00256990"/>
    <w:rsid w:val="00256998"/>
    <w:rsid w:val="00256AE1"/>
    <w:rsid w:val="00256B27"/>
    <w:rsid w:val="00256B66"/>
    <w:rsid w:val="00256E5B"/>
    <w:rsid w:val="00256E8E"/>
    <w:rsid w:val="00256EDE"/>
    <w:rsid w:val="002574DE"/>
    <w:rsid w:val="00257715"/>
    <w:rsid w:val="00257740"/>
    <w:rsid w:val="002577E6"/>
    <w:rsid w:val="002578CE"/>
    <w:rsid w:val="0025793B"/>
    <w:rsid w:val="002579F6"/>
    <w:rsid w:val="00257B15"/>
    <w:rsid w:val="00257B69"/>
    <w:rsid w:val="00257CDB"/>
    <w:rsid w:val="00257D00"/>
    <w:rsid w:val="00257D7B"/>
    <w:rsid w:val="00257E6F"/>
    <w:rsid w:val="00257FB6"/>
    <w:rsid w:val="00260006"/>
    <w:rsid w:val="0026003E"/>
    <w:rsid w:val="0026021D"/>
    <w:rsid w:val="002605EC"/>
    <w:rsid w:val="00260660"/>
    <w:rsid w:val="00260951"/>
    <w:rsid w:val="00260A31"/>
    <w:rsid w:val="00260A5C"/>
    <w:rsid w:val="00260B57"/>
    <w:rsid w:val="00260C45"/>
    <w:rsid w:val="00260C83"/>
    <w:rsid w:val="00260F24"/>
    <w:rsid w:val="00261048"/>
    <w:rsid w:val="00261114"/>
    <w:rsid w:val="00261153"/>
    <w:rsid w:val="00261313"/>
    <w:rsid w:val="0026146A"/>
    <w:rsid w:val="002614CE"/>
    <w:rsid w:val="002616CF"/>
    <w:rsid w:val="0026177F"/>
    <w:rsid w:val="0026186F"/>
    <w:rsid w:val="002619A0"/>
    <w:rsid w:val="00261AD0"/>
    <w:rsid w:val="00261AFB"/>
    <w:rsid w:val="00261B5F"/>
    <w:rsid w:val="00261B78"/>
    <w:rsid w:val="00261DE1"/>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25F"/>
    <w:rsid w:val="0026338D"/>
    <w:rsid w:val="002633B1"/>
    <w:rsid w:val="002633BA"/>
    <w:rsid w:val="00263403"/>
    <w:rsid w:val="0026345D"/>
    <w:rsid w:val="00263479"/>
    <w:rsid w:val="002634E8"/>
    <w:rsid w:val="00263821"/>
    <w:rsid w:val="00263880"/>
    <w:rsid w:val="002638E5"/>
    <w:rsid w:val="0026394E"/>
    <w:rsid w:val="00263A88"/>
    <w:rsid w:val="00263B27"/>
    <w:rsid w:val="00263E4B"/>
    <w:rsid w:val="00263F29"/>
    <w:rsid w:val="00263FF3"/>
    <w:rsid w:val="0026408E"/>
    <w:rsid w:val="002641AF"/>
    <w:rsid w:val="002643E4"/>
    <w:rsid w:val="00264491"/>
    <w:rsid w:val="00264515"/>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210"/>
    <w:rsid w:val="00266262"/>
    <w:rsid w:val="0026628A"/>
    <w:rsid w:val="00266294"/>
    <w:rsid w:val="002663C0"/>
    <w:rsid w:val="002665CC"/>
    <w:rsid w:val="0026691F"/>
    <w:rsid w:val="0026697B"/>
    <w:rsid w:val="00266A05"/>
    <w:rsid w:val="00266D73"/>
    <w:rsid w:val="00266DB6"/>
    <w:rsid w:val="00267136"/>
    <w:rsid w:val="002672BB"/>
    <w:rsid w:val="00267482"/>
    <w:rsid w:val="0026769A"/>
    <w:rsid w:val="002676E6"/>
    <w:rsid w:val="00267931"/>
    <w:rsid w:val="00267B92"/>
    <w:rsid w:val="00267B95"/>
    <w:rsid w:val="00267BF3"/>
    <w:rsid w:val="00267C60"/>
    <w:rsid w:val="00267C6D"/>
    <w:rsid w:val="00267CE8"/>
    <w:rsid w:val="00267D55"/>
    <w:rsid w:val="00267EA5"/>
    <w:rsid w:val="00267EE6"/>
    <w:rsid w:val="0027003C"/>
    <w:rsid w:val="0027005F"/>
    <w:rsid w:val="00270276"/>
    <w:rsid w:val="00270312"/>
    <w:rsid w:val="0027074A"/>
    <w:rsid w:val="00270860"/>
    <w:rsid w:val="002709A1"/>
    <w:rsid w:val="00270A28"/>
    <w:rsid w:val="00270B5A"/>
    <w:rsid w:val="00270BC5"/>
    <w:rsid w:val="00270C53"/>
    <w:rsid w:val="00270CF7"/>
    <w:rsid w:val="00270F82"/>
    <w:rsid w:val="0027104D"/>
    <w:rsid w:val="00271205"/>
    <w:rsid w:val="00271307"/>
    <w:rsid w:val="00271323"/>
    <w:rsid w:val="002713AA"/>
    <w:rsid w:val="00271465"/>
    <w:rsid w:val="002714DA"/>
    <w:rsid w:val="00271540"/>
    <w:rsid w:val="0027167C"/>
    <w:rsid w:val="002716F0"/>
    <w:rsid w:val="002717B6"/>
    <w:rsid w:val="002718CB"/>
    <w:rsid w:val="002718E4"/>
    <w:rsid w:val="002718FB"/>
    <w:rsid w:val="00271936"/>
    <w:rsid w:val="00271B01"/>
    <w:rsid w:val="00271B9C"/>
    <w:rsid w:val="00271C66"/>
    <w:rsid w:val="00271CEA"/>
    <w:rsid w:val="00271D09"/>
    <w:rsid w:val="00271D76"/>
    <w:rsid w:val="00271E43"/>
    <w:rsid w:val="00271E72"/>
    <w:rsid w:val="00271FA8"/>
    <w:rsid w:val="00272334"/>
    <w:rsid w:val="0027235C"/>
    <w:rsid w:val="0027248D"/>
    <w:rsid w:val="002724C5"/>
    <w:rsid w:val="002727F3"/>
    <w:rsid w:val="00272804"/>
    <w:rsid w:val="00272931"/>
    <w:rsid w:val="002729E9"/>
    <w:rsid w:val="00272BDE"/>
    <w:rsid w:val="00272C06"/>
    <w:rsid w:val="00272E8B"/>
    <w:rsid w:val="0027305E"/>
    <w:rsid w:val="002731B3"/>
    <w:rsid w:val="0027333C"/>
    <w:rsid w:val="002733F1"/>
    <w:rsid w:val="00273423"/>
    <w:rsid w:val="00273442"/>
    <w:rsid w:val="0027345F"/>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A5"/>
    <w:rsid w:val="00274A6E"/>
    <w:rsid w:val="00274BA5"/>
    <w:rsid w:val="00274C19"/>
    <w:rsid w:val="00274CC4"/>
    <w:rsid w:val="00274E36"/>
    <w:rsid w:val="00274E48"/>
    <w:rsid w:val="00274EC1"/>
    <w:rsid w:val="00274ED9"/>
    <w:rsid w:val="00275173"/>
    <w:rsid w:val="00275192"/>
    <w:rsid w:val="002751AB"/>
    <w:rsid w:val="0027521F"/>
    <w:rsid w:val="00275292"/>
    <w:rsid w:val="002752BF"/>
    <w:rsid w:val="002753B1"/>
    <w:rsid w:val="002755AD"/>
    <w:rsid w:val="00275653"/>
    <w:rsid w:val="00275706"/>
    <w:rsid w:val="00275788"/>
    <w:rsid w:val="002757A0"/>
    <w:rsid w:val="002759B0"/>
    <w:rsid w:val="00275C42"/>
    <w:rsid w:val="00275C8F"/>
    <w:rsid w:val="00275C99"/>
    <w:rsid w:val="00275E1D"/>
    <w:rsid w:val="00275F0E"/>
    <w:rsid w:val="00275F40"/>
    <w:rsid w:val="00276104"/>
    <w:rsid w:val="0027616F"/>
    <w:rsid w:val="00276317"/>
    <w:rsid w:val="0027635A"/>
    <w:rsid w:val="00276613"/>
    <w:rsid w:val="00276728"/>
    <w:rsid w:val="002768A6"/>
    <w:rsid w:val="0027699C"/>
    <w:rsid w:val="002769C1"/>
    <w:rsid w:val="00276F2E"/>
    <w:rsid w:val="00277219"/>
    <w:rsid w:val="00277260"/>
    <w:rsid w:val="00277428"/>
    <w:rsid w:val="002774A9"/>
    <w:rsid w:val="00277513"/>
    <w:rsid w:val="002777BD"/>
    <w:rsid w:val="002777ED"/>
    <w:rsid w:val="0027793C"/>
    <w:rsid w:val="0027794C"/>
    <w:rsid w:val="0027797C"/>
    <w:rsid w:val="00277995"/>
    <w:rsid w:val="00277B21"/>
    <w:rsid w:val="00277C4E"/>
    <w:rsid w:val="00277CA7"/>
    <w:rsid w:val="00277E0F"/>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7A4"/>
    <w:rsid w:val="002827E6"/>
    <w:rsid w:val="002827E7"/>
    <w:rsid w:val="0028285F"/>
    <w:rsid w:val="00282899"/>
    <w:rsid w:val="002828AB"/>
    <w:rsid w:val="00282AEC"/>
    <w:rsid w:val="00282B41"/>
    <w:rsid w:val="00282D92"/>
    <w:rsid w:val="00282D98"/>
    <w:rsid w:val="00282E21"/>
    <w:rsid w:val="00282E49"/>
    <w:rsid w:val="00282E82"/>
    <w:rsid w:val="002831F5"/>
    <w:rsid w:val="002831F9"/>
    <w:rsid w:val="0028327D"/>
    <w:rsid w:val="002832F3"/>
    <w:rsid w:val="002833BF"/>
    <w:rsid w:val="002834D3"/>
    <w:rsid w:val="002834F2"/>
    <w:rsid w:val="0028358A"/>
    <w:rsid w:val="002835E1"/>
    <w:rsid w:val="002836EF"/>
    <w:rsid w:val="00283795"/>
    <w:rsid w:val="002838E9"/>
    <w:rsid w:val="00283B93"/>
    <w:rsid w:val="00283DDD"/>
    <w:rsid w:val="00283EC7"/>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D3"/>
    <w:rsid w:val="00284EAA"/>
    <w:rsid w:val="00285136"/>
    <w:rsid w:val="002851CD"/>
    <w:rsid w:val="002851F7"/>
    <w:rsid w:val="00285441"/>
    <w:rsid w:val="00285455"/>
    <w:rsid w:val="00285497"/>
    <w:rsid w:val="002854DE"/>
    <w:rsid w:val="002856A5"/>
    <w:rsid w:val="00285797"/>
    <w:rsid w:val="0028595A"/>
    <w:rsid w:val="00285966"/>
    <w:rsid w:val="00285A17"/>
    <w:rsid w:val="00285A5D"/>
    <w:rsid w:val="00285A6A"/>
    <w:rsid w:val="00285B3F"/>
    <w:rsid w:val="00285BC8"/>
    <w:rsid w:val="00285CF4"/>
    <w:rsid w:val="00285DFA"/>
    <w:rsid w:val="00285E47"/>
    <w:rsid w:val="00285E62"/>
    <w:rsid w:val="00285EB8"/>
    <w:rsid w:val="00285FF0"/>
    <w:rsid w:val="00286079"/>
    <w:rsid w:val="00286112"/>
    <w:rsid w:val="0028632E"/>
    <w:rsid w:val="002863BD"/>
    <w:rsid w:val="00286449"/>
    <w:rsid w:val="00286461"/>
    <w:rsid w:val="002864BF"/>
    <w:rsid w:val="002864CA"/>
    <w:rsid w:val="002868CB"/>
    <w:rsid w:val="00286B65"/>
    <w:rsid w:val="00286B7F"/>
    <w:rsid w:val="00286BD3"/>
    <w:rsid w:val="00286BE7"/>
    <w:rsid w:val="00286C1C"/>
    <w:rsid w:val="00286FA2"/>
    <w:rsid w:val="00286FCE"/>
    <w:rsid w:val="00287366"/>
    <w:rsid w:val="00287396"/>
    <w:rsid w:val="002873B7"/>
    <w:rsid w:val="002873C2"/>
    <w:rsid w:val="00287793"/>
    <w:rsid w:val="00287832"/>
    <w:rsid w:val="002878C6"/>
    <w:rsid w:val="0028792A"/>
    <w:rsid w:val="00287957"/>
    <w:rsid w:val="00287D37"/>
    <w:rsid w:val="00287EEF"/>
    <w:rsid w:val="00287FA9"/>
    <w:rsid w:val="0029012E"/>
    <w:rsid w:val="00290201"/>
    <w:rsid w:val="002902DB"/>
    <w:rsid w:val="002903C2"/>
    <w:rsid w:val="0029052B"/>
    <w:rsid w:val="002905F8"/>
    <w:rsid w:val="0029085E"/>
    <w:rsid w:val="00290AB6"/>
    <w:rsid w:val="00290B26"/>
    <w:rsid w:val="00290DCC"/>
    <w:rsid w:val="00290DD3"/>
    <w:rsid w:val="00290E1C"/>
    <w:rsid w:val="00290ED5"/>
    <w:rsid w:val="00290F4A"/>
    <w:rsid w:val="00291071"/>
    <w:rsid w:val="0029110B"/>
    <w:rsid w:val="00291238"/>
    <w:rsid w:val="0029131C"/>
    <w:rsid w:val="0029134C"/>
    <w:rsid w:val="00291376"/>
    <w:rsid w:val="00291653"/>
    <w:rsid w:val="00291685"/>
    <w:rsid w:val="0029179B"/>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914"/>
    <w:rsid w:val="00292C75"/>
    <w:rsid w:val="00292CB6"/>
    <w:rsid w:val="00292CD7"/>
    <w:rsid w:val="00292E39"/>
    <w:rsid w:val="0029303F"/>
    <w:rsid w:val="00293095"/>
    <w:rsid w:val="002930C8"/>
    <w:rsid w:val="002930E6"/>
    <w:rsid w:val="002931D3"/>
    <w:rsid w:val="00293297"/>
    <w:rsid w:val="00293494"/>
    <w:rsid w:val="0029360D"/>
    <w:rsid w:val="00293767"/>
    <w:rsid w:val="00293791"/>
    <w:rsid w:val="00293843"/>
    <w:rsid w:val="00293ADA"/>
    <w:rsid w:val="00293BE6"/>
    <w:rsid w:val="00293E07"/>
    <w:rsid w:val="00293F8D"/>
    <w:rsid w:val="00294088"/>
    <w:rsid w:val="00294118"/>
    <w:rsid w:val="00294124"/>
    <w:rsid w:val="00294143"/>
    <w:rsid w:val="00294249"/>
    <w:rsid w:val="0029430A"/>
    <w:rsid w:val="002943BD"/>
    <w:rsid w:val="002943C2"/>
    <w:rsid w:val="00294402"/>
    <w:rsid w:val="0029445A"/>
    <w:rsid w:val="002944B3"/>
    <w:rsid w:val="00294601"/>
    <w:rsid w:val="0029474D"/>
    <w:rsid w:val="0029498E"/>
    <w:rsid w:val="00294B1C"/>
    <w:rsid w:val="00294BA6"/>
    <w:rsid w:val="00294BFF"/>
    <w:rsid w:val="00294C08"/>
    <w:rsid w:val="00294C5F"/>
    <w:rsid w:val="00294D77"/>
    <w:rsid w:val="00294E90"/>
    <w:rsid w:val="00295069"/>
    <w:rsid w:val="00295251"/>
    <w:rsid w:val="002953D0"/>
    <w:rsid w:val="00295786"/>
    <w:rsid w:val="00295926"/>
    <w:rsid w:val="00295B16"/>
    <w:rsid w:val="00295C97"/>
    <w:rsid w:val="00295CEC"/>
    <w:rsid w:val="00295D0B"/>
    <w:rsid w:val="00295D27"/>
    <w:rsid w:val="00295DE8"/>
    <w:rsid w:val="00295DEF"/>
    <w:rsid w:val="00295E19"/>
    <w:rsid w:val="00295E4E"/>
    <w:rsid w:val="002961C8"/>
    <w:rsid w:val="002961D9"/>
    <w:rsid w:val="00296255"/>
    <w:rsid w:val="002963C2"/>
    <w:rsid w:val="00296536"/>
    <w:rsid w:val="00296579"/>
    <w:rsid w:val="00296614"/>
    <w:rsid w:val="002966CA"/>
    <w:rsid w:val="002966F6"/>
    <w:rsid w:val="0029681D"/>
    <w:rsid w:val="002968B4"/>
    <w:rsid w:val="002968C8"/>
    <w:rsid w:val="00296A3D"/>
    <w:rsid w:val="00296AD7"/>
    <w:rsid w:val="00296B2D"/>
    <w:rsid w:val="00296CE1"/>
    <w:rsid w:val="00296E29"/>
    <w:rsid w:val="00297008"/>
    <w:rsid w:val="002971AB"/>
    <w:rsid w:val="00297283"/>
    <w:rsid w:val="002972A5"/>
    <w:rsid w:val="0029739D"/>
    <w:rsid w:val="002973A4"/>
    <w:rsid w:val="002973B5"/>
    <w:rsid w:val="00297681"/>
    <w:rsid w:val="002976B3"/>
    <w:rsid w:val="00297722"/>
    <w:rsid w:val="002977EE"/>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0ECA"/>
    <w:rsid w:val="002A1049"/>
    <w:rsid w:val="002A1248"/>
    <w:rsid w:val="002A1294"/>
    <w:rsid w:val="002A13BE"/>
    <w:rsid w:val="002A14DF"/>
    <w:rsid w:val="002A164E"/>
    <w:rsid w:val="002A1679"/>
    <w:rsid w:val="002A18E7"/>
    <w:rsid w:val="002A194F"/>
    <w:rsid w:val="002A1A3F"/>
    <w:rsid w:val="002A1C39"/>
    <w:rsid w:val="002A1DB7"/>
    <w:rsid w:val="002A1E1F"/>
    <w:rsid w:val="002A2292"/>
    <w:rsid w:val="002A22B0"/>
    <w:rsid w:val="002A22EA"/>
    <w:rsid w:val="002A238B"/>
    <w:rsid w:val="002A25ED"/>
    <w:rsid w:val="002A2670"/>
    <w:rsid w:val="002A27B6"/>
    <w:rsid w:val="002A2846"/>
    <w:rsid w:val="002A28FF"/>
    <w:rsid w:val="002A2944"/>
    <w:rsid w:val="002A2A01"/>
    <w:rsid w:val="002A2C97"/>
    <w:rsid w:val="002A2D59"/>
    <w:rsid w:val="002A2E5F"/>
    <w:rsid w:val="002A2EE8"/>
    <w:rsid w:val="002A2F2B"/>
    <w:rsid w:val="002A31C0"/>
    <w:rsid w:val="002A3288"/>
    <w:rsid w:val="002A33F3"/>
    <w:rsid w:val="002A3439"/>
    <w:rsid w:val="002A3453"/>
    <w:rsid w:val="002A399A"/>
    <w:rsid w:val="002A39BE"/>
    <w:rsid w:val="002A39C3"/>
    <w:rsid w:val="002A3A3D"/>
    <w:rsid w:val="002A3DA1"/>
    <w:rsid w:val="002A3E65"/>
    <w:rsid w:val="002A3E70"/>
    <w:rsid w:val="002A40B1"/>
    <w:rsid w:val="002A40E6"/>
    <w:rsid w:val="002A41BD"/>
    <w:rsid w:val="002A43F5"/>
    <w:rsid w:val="002A45CE"/>
    <w:rsid w:val="002A4776"/>
    <w:rsid w:val="002A47FF"/>
    <w:rsid w:val="002A4BBD"/>
    <w:rsid w:val="002A4C5D"/>
    <w:rsid w:val="002A4CA8"/>
    <w:rsid w:val="002A5079"/>
    <w:rsid w:val="002A533B"/>
    <w:rsid w:val="002A53B9"/>
    <w:rsid w:val="002A53C9"/>
    <w:rsid w:val="002A5476"/>
    <w:rsid w:val="002A550A"/>
    <w:rsid w:val="002A56DB"/>
    <w:rsid w:val="002A584D"/>
    <w:rsid w:val="002A585E"/>
    <w:rsid w:val="002A58B7"/>
    <w:rsid w:val="002A5B23"/>
    <w:rsid w:val="002A5BD8"/>
    <w:rsid w:val="002A5DB0"/>
    <w:rsid w:val="002A5DE7"/>
    <w:rsid w:val="002A5E92"/>
    <w:rsid w:val="002A607A"/>
    <w:rsid w:val="002A608D"/>
    <w:rsid w:val="002A624C"/>
    <w:rsid w:val="002A62FD"/>
    <w:rsid w:val="002A637E"/>
    <w:rsid w:val="002A650A"/>
    <w:rsid w:val="002A6545"/>
    <w:rsid w:val="002A6582"/>
    <w:rsid w:val="002A6663"/>
    <w:rsid w:val="002A68AD"/>
    <w:rsid w:val="002A6E44"/>
    <w:rsid w:val="002A716C"/>
    <w:rsid w:val="002A717A"/>
    <w:rsid w:val="002A723A"/>
    <w:rsid w:val="002A77E5"/>
    <w:rsid w:val="002A780B"/>
    <w:rsid w:val="002A7A37"/>
    <w:rsid w:val="002A7CEE"/>
    <w:rsid w:val="002A7E3E"/>
    <w:rsid w:val="002A7F5A"/>
    <w:rsid w:val="002B0022"/>
    <w:rsid w:val="002B00E2"/>
    <w:rsid w:val="002B0146"/>
    <w:rsid w:val="002B03B0"/>
    <w:rsid w:val="002B04CD"/>
    <w:rsid w:val="002B05E5"/>
    <w:rsid w:val="002B06BB"/>
    <w:rsid w:val="002B0704"/>
    <w:rsid w:val="002B0749"/>
    <w:rsid w:val="002B0A81"/>
    <w:rsid w:val="002B0EB6"/>
    <w:rsid w:val="002B12EE"/>
    <w:rsid w:val="002B162C"/>
    <w:rsid w:val="002B16EA"/>
    <w:rsid w:val="002B1850"/>
    <w:rsid w:val="002B1866"/>
    <w:rsid w:val="002B1953"/>
    <w:rsid w:val="002B1A70"/>
    <w:rsid w:val="002B1B49"/>
    <w:rsid w:val="002B1DAA"/>
    <w:rsid w:val="002B1E15"/>
    <w:rsid w:val="002B1E9F"/>
    <w:rsid w:val="002B1F6C"/>
    <w:rsid w:val="002B1F7B"/>
    <w:rsid w:val="002B2049"/>
    <w:rsid w:val="002B20D5"/>
    <w:rsid w:val="002B210C"/>
    <w:rsid w:val="002B2112"/>
    <w:rsid w:val="002B21B1"/>
    <w:rsid w:val="002B2551"/>
    <w:rsid w:val="002B2572"/>
    <w:rsid w:val="002B259A"/>
    <w:rsid w:val="002B2693"/>
    <w:rsid w:val="002B26D0"/>
    <w:rsid w:val="002B2852"/>
    <w:rsid w:val="002B2865"/>
    <w:rsid w:val="002B28E2"/>
    <w:rsid w:val="002B2A95"/>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D6"/>
    <w:rsid w:val="002B4305"/>
    <w:rsid w:val="002B443D"/>
    <w:rsid w:val="002B444C"/>
    <w:rsid w:val="002B456E"/>
    <w:rsid w:val="002B46EE"/>
    <w:rsid w:val="002B4761"/>
    <w:rsid w:val="002B48C5"/>
    <w:rsid w:val="002B4948"/>
    <w:rsid w:val="002B4BA9"/>
    <w:rsid w:val="002B4F91"/>
    <w:rsid w:val="002B4FB8"/>
    <w:rsid w:val="002B5205"/>
    <w:rsid w:val="002B522D"/>
    <w:rsid w:val="002B5238"/>
    <w:rsid w:val="002B52EC"/>
    <w:rsid w:val="002B535A"/>
    <w:rsid w:val="002B535D"/>
    <w:rsid w:val="002B5863"/>
    <w:rsid w:val="002B5A31"/>
    <w:rsid w:val="002B5AFF"/>
    <w:rsid w:val="002B5C09"/>
    <w:rsid w:val="002B5D32"/>
    <w:rsid w:val="002B5E6F"/>
    <w:rsid w:val="002B5FDD"/>
    <w:rsid w:val="002B6085"/>
    <w:rsid w:val="002B6242"/>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3C0"/>
    <w:rsid w:val="002B746C"/>
    <w:rsid w:val="002B76FE"/>
    <w:rsid w:val="002B78DF"/>
    <w:rsid w:val="002B78F8"/>
    <w:rsid w:val="002B7B4F"/>
    <w:rsid w:val="002B7C6F"/>
    <w:rsid w:val="002B7C73"/>
    <w:rsid w:val="002B7CAA"/>
    <w:rsid w:val="002B7F08"/>
    <w:rsid w:val="002C01BF"/>
    <w:rsid w:val="002C0306"/>
    <w:rsid w:val="002C035F"/>
    <w:rsid w:val="002C0414"/>
    <w:rsid w:val="002C0905"/>
    <w:rsid w:val="002C0951"/>
    <w:rsid w:val="002C0AC3"/>
    <w:rsid w:val="002C0EE8"/>
    <w:rsid w:val="002C114D"/>
    <w:rsid w:val="002C1171"/>
    <w:rsid w:val="002C126C"/>
    <w:rsid w:val="002C154B"/>
    <w:rsid w:val="002C15CE"/>
    <w:rsid w:val="002C1625"/>
    <w:rsid w:val="002C178C"/>
    <w:rsid w:val="002C1836"/>
    <w:rsid w:val="002C1B51"/>
    <w:rsid w:val="002C1C1D"/>
    <w:rsid w:val="002C1C89"/>
    <w:rsid w:val="002C1CA7"/>
    <w:rsid w:val="002C1CDF"/>
    <w:rsid w:val="002C1D75"/>
    <w:rsid w:val="002C1DC9"/>
    <w:rsid w:val="002C21CC"/>
    <w:rsid w:val="002C21D2"/>
    <w:rsid w:val="002C2246"/>
    <w:rsid w:val="002C2249"/>
    <w:rsid w:val="002C225B"/>
    <w:rsid w:val="002C23E2"/>
    <w:rsid w:val="002C240B"/>
    <w:rsid w:val="002C248B"/>
    <w:rsid w:val="002C2560"/>
    <w:rsid w:val="002C26DE"/>
    <w:rsid w:val="002C26E2"/>
    <w:rsid w:val="002C287E"/>
    <w:rsid w:val="002C291F"/>
    <w:rsid w:val="002C29D9"/>
    <w:rsid w:val="002C2B14"/>
    <w:rsid w:val="002C2B30"/>
    <w:rsid w:val="002C2E40"/>
    <w:rsid w:val="002C321C"/>
    <w:rsid w:val="002C325B"/>
    <w:rsid w:val="002C32E7"/>
    <w:rsid w:val="002C330C"/>
    <w:rsid w:val="002C3478"/>
    <w:rsid w:val="002C349D"/>
    <w:rsid w:val="002C3589"/>
    <w:rsid w:val="002C3656"/>
    <w:rsid w:val="002C381F"/>
    <w:rsid w:val="002C3830"/>
    <w:rsid w:val="002C3AC9"/>
    <w:rsid w:val="002C3C40"/>
    <w:rsid w:val="002C3CBA"/>
    <w:rsid w:val="002C3D21"/>
    <w:rsid w:val="002C3E04"/>
    <w:rsid w:val="002C3FEB"/>
    <w:rsid w:val="002C41F4"/>
    <w:rsid w:val="002C428B"/>
    <w:rsid w:val="002C4941"/>
    <w:rsid w:val="002C4CE7"/>
    <w:rsid w:val="002C4E3E"/>
    <w:rsid w:val="002C4E58"/>
    <w:rsid w:val="002C4F4B"/>
    <w:rsid w:val="002C4F90"/>
    <w:rsid w:val="002C503C"/>
    <w:rsid w:val="002C56E2"/>
    <w:rsid w:val="002C56E9"/>
    <w:rsid w:val="002C57A5"/>
    <w:rsid w:val="002C585F"/>
    <w:rsid w:val="002C58D3"/>
    <w:rsid w:val="002C58F3"/>
    <w:rsid w:val="002C5C08"/>
    <w:rsid w:val="002C5D0A"/>
    <w:rsid w:val="002C5D66"/>
    <w:rsid w:val="002C5EFA"/>
    <w:rsid w:val="002C61E2"/>
    <w:rsid w:val="002C633F"/>
    <w:rsid w:val="002C638A"/>
    <w:rsid w:val="002C63B2"/>
    <w:rsid w:val="002C63F8"/>
    <w:rsid w:val="002C6502"/>
    <w:rsid w:val="002C66BF"/>
    <w:rsid w:val="002C684C"/>
    <w:rsid w:val="002C68DC"/>
    <w:rsid w:val="002C6926"/>
    <w:rsid w:val="002C69E1"/>
    <w:rsid w:val="002C6AC2"/>
    <w:rsid w:val="002C6B36"/>
    <w:rsid w:val="002C6E40"/>
    <w:rsid w:val="002C6E84"/>
    <w:rsid w:val="002C6EA2"/>
    <w:rsid w:val="002C6F3C"/>
    <w:rsid w:val="002C6FAF"/>
    <w:rsid w:val="002C6FC1"/>
    <w:rsid w:val="002C7076"/>
    <w:rsid w:val="002C7242"/>
    <w:rsid w:val="002C73B9"/>
    <w:rsid w:val="002C7598"/>
    <w:rsid w:val="002C7636"/>
    <w:rsid w:val="002C7754"/>
    <w:rsid w:val="002C777E"/>
    <w:rsid w:val="002C7942"/>
    <w:rsid w:val="002C7C3C"/>
    <w:rsid w:val="002C7C7B"/>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52D"/>
    <w:rsid w:val="002D2556"/>
    <w:rsid w:val="002D29E6"/>
    <w:rsid w:val="002D2A98"/>
    <w:rsid w:val="002D2AED"/>
    <w:rsid w:val="002D2B62"/>
    <w:rsid w:val="002D3038"/>
    <w:rsid w:val="002D31A8"/>
    <w:rsid w:val="002D32D0"/>
    <w:rsid w:val="002D33D1"/>
    <w:rsid w:val="002D3453"/>
    <w:rsid w:val="002D347B"/>
    <w:rsid w:val="002D34E6"/>
    <w:rsid w:val="002D3612"/>
    <w:rsid w:val="002D366D"/>
    <w:rsid w:val="002D36A6"/>
    <w:rsid w:val="002D3771"/>
    <w:rsid w:val="002D37E3"/>
    <w:rsid w:val="002D392A"/>
    <w:rsid w:val="002D3976"/>
    <w:rsid w:val="002D39D1"/>
    <w:rsid w:val="002D39F8"/>
    <w:rsid w:val="002D3C52"/>
    <w:rsid w:val="002D3EF2"/>
    <w:rsid w:val="002D3F4F"/>
    <w:rsid w:val="002D404D"/>
    <w:rsid w:val="002D419B"/>
    <w:rsid w:val="002D41DB"/>
    <w:rsid w:val="002D445D"/>
    <w:rsid w:val="002D4546"/>
    <w:rsid w:val="002D4633"/>
    <w:rsid w:val="002D4677"/>
    <w:rsid w:val="002D4A61"/>
    <w:rsid w:val="002D4AE1"/>
    <w:rsid w:val="002D4B51"/>
    <w:rsid w:val="002D4B8A"/>
    <w:rsid w:val="002D4BAD"/>
    <w:rsid w:val="002D4C77"/>
    <w:rsid w:val="002D4D18"/>
    <w:rsid w:val="002D4D9F"/>
    <w:rsid w:val="002D4ECB"/>
    <w:rsid w:val="002D505E"/>
    <w:rsid w:val="002D5510"/>
    <w:rsid w:val="002D557E"/>
    <w:rsid w:val="002D55F1"/>
    <w:rsid w:val="002D58EA"/>
    <w:rsid w:val="002D59C9"/>
    <w:rsid w:val="002D5A9D"/>
    <w:rsid w:val="002D5B40"/>
    <w:rsid w:val="002D5B43"/>
    <w:rsid w:val="002D5BAF"/>
    <w:rsid w:val="002D5C22"/>
    <w:rsid w:val="002D5C74"/>
    <w:rsid w:val="002D5C8C"/>
    <w:rsid w:val="002D5DE6"/>
    <w:rsid w:val="002D5F14"/>
    <w:rsid w:val="002D6090"/>
    <w:rsid w:val="002D61CF"/>
    <w:rsid w:val="002D64C2"/>
    <w:rsid w:val="002D658B"/>
    <w:rsid w:val="002D65A9"/>
    <w:rsid w:val="002D6710"/>
    <w:rsid w:val="002D6758"/>
    <w:rsid w:val="002D6A1D"/>
    <w:rsid w:val="002D6A2C"/>
    <w:rsid w:val="002D6AC2"/>
    <w:rsid w:val="002D6B40"/>
    <w:rsid w:val="002D6BCC"/>
    <w:rsid w:val="002D6D0D"/>
    <w:rsid w:val="002D6D0E"/>
    <w:rsid w:val="002D6D39"/>
    <w:rsid w:val="002D6F2D"/>
    <w:rsid w:val="002D7158"/>
    <w:rsid w:val="002D71D7"/>
    <w:rsid w:val="002D72B4"/>
    <w:rsid w:val="002D72C8"/>
    <w:rsid w:val="002D74B9"/>
    <w:rsid w:val="002D7508"/>
    <w:rsid w:val="002D7555"/>
    <w:rsid w:val="002D7750"/>
    <w:rsid w:val="002D7758"/>
    <w:rsid w:val="002D77D5"/>
    <w:rsid w:val="002D7A9B"/>
    <w:rsid w:val="002D7AF6"/>
    <w:rsid w:val="002D7D64"/>
    <w:rsid w:val="002D7E46"/>
    <w:rsid w:val="002D7FBB"/>
    <w:rsid w:val="002E0009"/>
    <w:rsid w:val="002E0069"/>
    <w:rsid w:val="002E0077"/>
    <w:rsid w:val="002E0127"/>
    <w:rsid w:val="002E0225"/>
    <w:rsid w:val="002E0281"/>
    <w:rsid w:val="002E0320"/>
    <w:rsid w:val="002E03C2"/>
    <w:rsid w:val="002E04A0"/>
    <w:rsid w:val="002E05CC"/>
    <w:rsid w:val="002E0812"/>
    <w:rsid w:val="002E093C"/>
    <w:rsid w:val="002E09BC"/>
    <w:rsid w:val="002E0C16"/>
    <w:rsid w:val="002E0C7B"/>
    <w:rsid w:val="002E0D63"/>
    <w:rsid w:val="002E0EDA"/>
    <w:rsid w:val="002E0F72"/>
    <w:rsid w:val="002E1151"/>
    <w:rsid w:val="002E1192"/>
    <w:rsid w:val="002E148D"/>
    <w:rsid w:val="002E14B1"/>
    <w:rsid w:val="002E1A16"/>
    <w:rsid w:val="002E1B91"/>
    <w:rsid w:val="002E1C61"/>
    <w:rsid w:val="002E1D0C"/>
    <w:rsid w:val="002E1D82"/>
    <w:rsid w:val="002E1D98"/>
    <w:rsid w:val="002E1EFD"/>
    <w:rsid w:val="002E1F76"/>
    <w:rsid w:val="002E2081"/>
    <w:rsid w:val="002E20E2"/>
    <w:rsid w:val="002E2186"/>
    <w:rsid w:val="002E22B2"/>
    <w:rsid w:val="002E25B2"/>
    <w:rsid w:val="002E2601"/>
    <w:rsid w:val="002E2727"/>
    <w:rsid w:val="002E2948"/>
    <w:rsid w:val="002E29E4"/>
    <w:rsid w:val="002E2A25"/>
    <w:rsid w:val="002E2A2D"/>
    <w:rsid w:val="002E2C84"/>
    <w:rsid w:val="002E2CC6"/>
    <w:rsid w:val="002E2D49"/>
    <w:rsid w:val="002E2D8F"/>
    <w:rsid w:val="002E2E00"/>
    <w:rsid w:val="002E2E56"/>
    <w:rsid w:val="002E2EAC"/>
    <w:rsid w:val="002E3110"/>
    <w:rsid w:val="002E3472"/>
    <w:rsid w:val="002E36F7"/>
    <w:rsid w:val="002E3885"/>
    <w:rsid w:val="002E38B4"/>
    <w:rsid w:val="002E3B66"/>
    <w:rsid w:val="002E3B72"/>
    <w:rsid w:val="002E3B9E"/>
    <w:rsid w:val="002E3C6E"/>
    <w:rsid w:val="002E3E0D"/>
    <w:rsid w:val="002E3F63"/>
    <w:rsid w:val="002E42E4"/>
    <w:rsid w:val="002E4453"/>
    <w:rsid w:val="002E44D5"/>
    <w:rsid w:val="002E44E6"/>
    <w:rsid w:val="002E46E8"/>
    <w:rsid w:val="002E4785"/>
    <w:rsid w:val="002E498E"/>
    <w:rsid w:val="002E4B7B"/>
    <w:rsid w:val="002E4C39"/>
    <w:rsid w:val="002E4E87"/>
    <w:rsid w:val="002E4F72"/>
    <w:rsid w:val="002E5048"/>
    <w:rsid w:val="002E506E"/>
    <w:rsid w:val="002E536E"/>
    <w:rsid w:val="002E53E8"/>
    <w:rsid w:val="002E547B"/>
    <w:rsid w:val="002E5483"/>
    <w:rsid w:val="002E55C6"/>
    <w:rsid w:val="002E55D8"/>
    <w:rsid w:val="002E5789"/>
    <w:rsid w:val="002E57C1"/>
    <w:rsid w:val="002E5873"/>
    <w:rsid w:val="002E5A70"/>
    <w:rsid w:val="002E5AEE"/>
    <w:rsid w:val="002E60E0"/>
    <w:rsid w:val="002E6103"/>
    <w:rsid w:val="002E61CA"/>
    <w:rsid w:val="002E62D5"/>
    <w:rsid w:val="002E6341"/>
    <w:rsid w:val="002E63AC"/>
    <w:rsid w:val="002E63B0"/>
    <w:rsid w:val="002E65A2"/>
    <w:rsid w:val="002E65C6"/>
    <w:rsid w:val="002E6646"/>
    <w:rsid w:val="002E6663"/>
    <w:rsid w:val="002E6699"/>
    <w:rsid w:val="002E67C1"/>
    <w:rsid w:val="002E6873"/>
    <w:rsid w:val="002E6943"/>
    <w:rsid w:val="002E6A1A"/>
    <w:rsid w:val="002E6AEE"/>
    <w:rsid w:val="002E6E3C"/>
    <w:rsid w:val="002E6E85"/>
    <w:rsid w:val="002E6F28"/>
    <w:rsid w:val="002E7373"/>
    <w:rsid w:val="002E74EF"/>
    <w:rsid w:val="002E75A3"/>
    <w:rsid w:val="002E75DB"/>
    <w:rsid w:val="002E7604"/>
    <w:rsid w:val="002E798D"/>
    <w:rsid w:val="002E7A46"/>
    <w:rsid w:val="002E7B72"/>
    <w:rsid w:val="002E7C29"/>
    <w:rsid w:val="002E7CC3"/>
    <w:rsid w:val="002E7DDC"/>
    <w:rsid w:val="002E7DE9"/>
    <w:rsid w:val="002E7E7D"/>
    <w:rsid w:val="002F0222"/>
    <w:rsid w:val="002F029B"/>
    <w:rsid w:val="002F02DF"/>
    <w:rsid w:val="002F0479"/>
    <w:rsid w:val="002F05DD"/>
    <w:rsid w:val="002F071C"/>
    <w:rsid w:val="002F08F7"/>
    <w:rsid w:val="002F090B"/>
    <w:rsid w:val="002F0946"/>
    <w:rsid w:val="002F09EA"/>
    <w:rsid w:val="002F0D19"/>
    <w:rsid w:val="002F0D73"/>
    <w:rsid w:val="002F0E37"/>
    <w:rsid w:val="002F0ED1"/>
    <w:rsid w:val="002F0F2B"/>
    <w:rsid w:val="002F0F88"/>
    <w:rsid w:val="002F112D"/>
    <w:rsid w:val="002F1206"/>
    <w:rsid w:val="002F123B"/>
    <w:rsid w:val="002F14A5"/>
    <w:rsid w:val="002F170E"/>
    <w:rsid w:val="002F1867"/>
    <w:rsid w:val="002F1A7B"/>
    <w:rsid w:val="002F1C39"/>
    <w:rsid w:val="002F1C53"/>
    <w:rsid w:val="002F1D1D"/>
    <w:rsid w:val="002F1EFD"/>
    <w:rsid w:val="002F2142"/>
    <w:rsid w:val="002F2180"/>
    <w:rsid w:val="002F2185"/>
    <w:rsid w:val="002F21B5"/>
    <w:rsid w:val="002F228D"/>
    <w:rsid w:val="002F22DB"/>
    <w:rsid w:val="002F2329"/>
    <w:rsid w:val="002F2450"/>
    <w:rsid w:val="002F24CB"/>
    <w:rsid w:val="002F276B"/>
    <w:rsid w:val="002F2794"/>
    <w:rsid w:val="002F2AE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E1"/>
    <w:rsid w:val="002F3C47"/>
    <w:rsid w:val="002F3D48"/>
    <w:rsid w:val="002F3FF2"/>
    <w:rsid w:val="002F4165"/>
    <w:rsid w:val="002F4319"/>
    <w:rsid w:val="002F4400"/>
    <w:rsid w:val="002F4439"/>
    <w:rsid w:val="002F47CB"/>
    <w:rsid w:val="002F483A"/>
    <w:rsid w:val="002F4AA9"/>
    <w:rsid w:val="002F4ACD"/>
    <w:rsid w:val="002F4CC6"/>
    <w:rsid w:val="002F4D11"/>
    <w:rsid w:val="002F4F52"/>
    <w:rsid w:val="002F5153"/>
    <w:rsid w:val="002F517A"/>
    <w:rsid w:val="002F51EB"/>
    <w:rsid w:val="002F5661"/>
    <w:rsid w:val="002F57A6"/>
    <w:rsid w:val="002F58DD"/>
    <w:rsid w:val="002F58FE"/>
    <w:rsid w:val="002F597D"/>
    <w:rsid w:val="002F59EC"/>
    <w:rsid w:val="002F5A6B"/>
    <w:rsid w:val="002F5C50"/>
    <w:rsid w:val="002F5CEB"/>
    <w:rsid w:val="002F5DBE"/>
    <w:rsid w:val="002F5E1B"/>
    <w:rsid w:val="002F5EF1"/>
    <w:rsid w:val="002F5FA5"/>
    <w:rsid w:val="002F6006"/>
    <w:rsid w:val="002F60B4"/>
    <w:rsid w:val="002F612A"/>
    <w:rsid w:val="002F61A7"/>
    <w:rsid w:val="002F623E"/>
    <w:rsid w:val="002F6315"/>
    <w:rsid w:val="002F6433"/>
    <w:rsid w:val="002F665F"/>
    <w:rsid w:val="002F66BA"/>
    <w:rsid w:val="002F66FE"/>
    <w:rsid w:val="002F6786"/>
    <w:rsid w:val="002F6830"/>
    <w:rsid w:val="002F684F"/>
    <w:rsid w:val="002F695B"/>
    <w:rsid w:val="002F6A90"/>
    <w:rsid w:val="002F6BBC"/>
    <w:rsid w:val="002F6C09"/>
    <w:rsid w:val="002F6E28"/>
    <w:rsid w:val="002F6ED6"/>
    <w:rsid w:val="002F6F19"/>
    <w:rsid w:val="002F702E"/>
    <w:rsid w:val="002F7085"/>
    <w:rsid w:val="002F7194"/>
    <w:rsid w:val="002F7327"/>
    <w:rsid w:val="002F7483"/>
    <w:rsid w:val="002F74B1"/>
    <w:rsid w:val="002F7500"/>
    <w:rsid w:val="002F75C4"/>
    <w:rsid w:val="002F75D7"/>
    <w:rsid w:val="002F76A3"/>
    <w:rsid w:val="002F7853"/>
    <w:rsid w:val="002F7863"/>
    <w:rsid w:val="002F794C"/>
    <w:rsid w:val="002F795F"/>
    <w:rsid w:val="002F79A4"/>
    <w:rsid w:val="002F7B29"/>
    <w:rsid w:val="002F7B46"/>
    <w:rsid w:val="002F7C1A"/>
    <w:rsid w:val="002F7DF8"/>
    <w:rsid w:val="002F7E31"/>
    <w:rsid w:val="003000D0"/>
    <w:rsid w:val="003001FA"/>
    <w:rsid w:val="003003AC"/>
    <w:rsid w:val="00300441"/>
    <w:rsid w:val="0030046E"/>
    <w:rsid w:val="003004EB"/>
    <w:rsid w:val="003006B8"/>
    <w:rsid w:val="0030075F"/>
    <w:rsid w:val="003009FA"/>
    <w:rsid w:val="00300B69"/>
    <w:rsid w:val="00300C47"/>
    <w:rsid w:val="00300C77"/>
    <w:rsid w:val="00300ED8"/>
    <w:rsid w:val="00300F0D"/>
    <w:rsid w:val="00300FD2"/>
    <w:rsid w:val="00300FD3"/>
    <w:rsid w:val="00301201"/>
    <w:rsid w:val="003012F6"/>
    <w:rsid w:val="00301375"/>
    <w:rsid w:val="003013CD"/>
    <w:rsid w:val="00301567"/>
    <w:rsid w:val="0030163E"/>
    <w:rsid w:val="0030164B"/>
    <w:rsid w:val="00301748"/>
    <w:rsid w:val="0030174F"/>
    <w:rsid w:val="00301BA7"/>
    <w:rsid w:val="00301CA9"/>
    <w:rsid w:val="00301DA3"/>
    <w:rsid w:val="00301E48"/>
    <w:rsid w:val="00302084"/>
    <w:rsid w:val="0030227E"/>
    <w:rsid w:val="003022B3"/>
    <w:rsid w:val="0030269C"/>
    <w:rsid w:val="00302740"/>
    <w:rsid w:val="003028AD"/>
    <w:rsid w:val="003029D1"/>
    <w:rsid w:val="00302AF2"/>
    <w:rsid w:val="00302D4D"/>
    <w:rsid w:val="00302DA7"/>
    <w:rsid w:val="00302E92"/>
    <w:rsid w:val="00303136"/>
    <w:rsid w:val="0030376A"/>
    <w:rsid w:val="00303800"/>
    <w:rsid w:val="003038D9"/>
    <w:rsid w:val="003039B4"/>
    <w:rsid w:val="00303AB1"/>
    <w:rsid w:val="00303C11"/>
    <w:rsid w:val="00303D21"/>
    <w:rsid w:val="00303E0B"/>
    <w:rsid w:val="00303E7A"/>
    <w:rsid w:val="00303F47"/>
    <w:rsid w:val="00303F9B"/>
    <w:rsid w:val="00304077"/>
    <w:rsid w:val="00304193"/>
    <w:rsid w:val="0030443E"/>
    <w:rsid w:val="00304544"/>
    <w:rsid w:val="00304BF4"/>
    <w:rsid w:val="00304CAD"/>
    <w:rsid w:val="00304D1D"/>
    <w:rsid w:val="00304D2F"/>
    <w:rsid w:val="00304EDC"/>
    <w:rsid w:val="00304F05"/>
    <w:rsid w:val="00304FA7"/>
    <w:rsid w:val="003056C0"/>
    <w:rsid w:val="0030571B"/>
    <w:rsid w:val="00305BFD"/>
    <w:rsid w:val="00305D0A"/>
    <w:rsid w:val="00305D41"/>
    <w:rsid w:val="00305EEF"/>
    <w:rsid w:val="00306020"/>
    <w:rsid w:val="003060FD"/>
    <w:rsid w:val="0030613E"/>
    <w:rsid w:val="00306451"/>
    <w:rsid w:val="0030645C"/>
    <w:rsid w:val="00306463"/>
    <w:rsid w:val="003064B9"/>
    <w:rsid w:val="003065AF"/>
    <w:rsid w:val="003065BD"/>
    <w:rsid w:val="003066A5"/>
    <w:rsid w:val="0030678A"/>
    <w:rsid w:val="003067EC"/>
    <w:rsid w:val="00306815"/>
    <w:rsid w:val="00306884"/>
    <w:rsid w:val="00306A6A"/>
    <w:rsid w:val="00306BA8"/>
    <w:rsid w:val="00306BEC"/>
    <w:rsid w:val="00306C10"/>
    <w:rsid w:val="00306C9B"/>
    <w:rsid w:val="00306F33"/>
    <w:rsid w:val="00306FCB"/>
    <w:rsid w:val="00307249"/>
    <w:rsid w:val="00307323"/>
    <w:rsid w:val="00307685"/>
    <w:rsid w:val="0030770A"/>
    <w:rsid w:val="003078D7"/>
    <w:rsid w:val="00307990"/>
    <w:rsid w:val="003079C9"/>
    <w:rsid w:val="00307CBD"/>
    <w:rsid w:val="00307D1A"/>
    <w:rsid w:val="00307DC9"/>
    <w:rsid w:val="00307DCC"/>
    <w:rsid w:val="00307DF1"/>
    <w:rsid w:val="003100AF"/>
    <w:rsid w:val="003101B2"/>
    <w:rsid w:val="00310253"/>
    <w:rsid w:val="003107B2"/>
    <w:rsid w:val="003107D4"/>
    <w:rsid w:val="003107F0"/>
    <w:rsid w:val="003109B3"/>
    <w:rsid w:val="00310E15"/>
    <w:rsid w:val="00310E6B"/>
    <w:rsid w:val="00310F61"/>
    <w:rsid w:val="00311039"/>
    <w:rsid w:val="003110FC"/>
    <w:rsid w:val="00311151"/>
    <w:rsid w:val="003111A3"/>
    <w:rsid w:val="0031132D"/>
    <w:rsid w:val="003114C5"/>
    <w:rsid w:val="00311530"/>
    <w:rsid w:val="0031156E"/>
    <w:rsid w:val="003115B5"/>
    <w:rsid w:val="00311712"/>
    <w:rsid w:val="00311713"/>
    <w:rsid w:val="0031173E"/>
    <w:rsid w:val="0031180C"/>
    <w:rsid w:val="003119AE"/>
    <w:rsid w:val="00311CD6"/>
    <w:rsid w:val="00311D6A"/>
    <w:rsid w:val="00311F48"/>
    <w:rsid w:val="00312003"/>
    <w:rsid w:val="00312072"/>
    <w:rsid w:val="003121F0"/>
    <w:rsid w:val="00312303"/>
    <w:rsid w:val="0031253F"/>
    <w:rsid w:val="00312563"/>
    <w:rsid w:val="0031264A"/>
    <w:rsid w:val="003127BF"/>
    <w:rsid w:val="00312B11"/>
    <w:rsid w:val="00312BD6"/>
    <w:rsid w:val="00312F73"/>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D1"/>
    <w:rsid w:val="00315A14"/>
    <w:rsid w:val="00315C83"/>
    <w:rsid w:val="00315EAB"/>
    <w:rsid w:val="00315F04"/>
    <w:rsid w:val="00315FCD"/>
    <w:rsid w:val="0031616F"/>
    <w:rsid w:val="003161FF"/>
    <w:rsid w:val="003162DB"/>
    <w:rsid w:val="00316348"/>
    <w:rsid w:val="0031642A"/>
    <w:rsid w:val="003164A1"/>
    <w:rsid w:val="00316720"/>
    <w:rsid w:val="0031674E"/>
    <w:rsid w:val="00316781"/>
    <w:rsid w:val="003167B4"/>
    <w:rsid w:val="003167BD"/>
    <w:rsid w:val="00316849"/>
    <w:rsid w:val="00316893"/>
    <w:rsid w:val="0031699E"/>
    <w:rsid w:val="00316A2C"/>
    <w:rsid w:val="00316A9D"/>
    <w:rsid w:val="00316E35"/>
    <w:rsid w:val="003170F6"/>
    <w:rsid w:val="003172FA"/>
    <w:rsid w:val="00317304"/>
    <w:rsid w:val="0031733B"/>
    <w:rsid w:val="00317533"/>
    <w:rsid w:val="00317557"/>
    <w:rsid w:val="003175C4"/>
    <w:rsid w:val="003175F0"/>
    <w:rsid w:val="00317776"/>
    <w:rsid w:val="003178E7"/>
    <w:rsid w:val="003179DA"/>
    <w:rsid w:val="003179F9"/>
    <w:rsid w:val="00317A37"/>
    <w:rsid w:val="00317BE4"/>
    <w:rsid w:val="00317CEA"/>
    <w:rsid w:val="00317E42"/>
    <w:rsid w:val="00317F2B"/>
    <w:rsid w:val="00317F81"/>
    <w:rsid w:val="0032016C"/>
    <w:rsid w:val="003201A7"/>
    <w:rsid w:val="00320226"/>
    <w:rsid w:val="0032029A"/>
    <w:rsid w:val="00320422"/>
    <w:rsid w:val="00320453"/>
    <w:rsid w:val="003205B7"/>
    <w:rsid w:val="00320A78"/>
    <w:rsid w:val="00320C96"/>
    <w:rsid w:val="00320D74"/>
    <w:rsid w:val="00320DCE"/>
    <w:rsid w:val="00320F19"/>
    <w:rsid w:val="00320F53"/>
    <w:rsid w:val="00320F86"/>
    <w:rsid w:val="0032102A"/>
    <w:rsid w:val="00321227"/>
    <w:rsid w:val="00321238"/>
    <w:rsid w:val="003214F1"/>
    <w:rsid w:val="0032160D"/>
    <w:rsid w:val="003217CA"/>
    <w:rsid w:val="00321819"/>
    <w:rsid w:val="00321943"/>
    <w:rsid w:val="00321950"/>
    <w:rsid w:val="00321993"/>
    <w:rsid w:val="00321AC0"/>
    <w:rsid w:val="00321BFD"/>
    <w:rsid w:val="00321CF1"/>
    <w:rsid w:val="00321E27"/>
    <w:rsid w:val="00321E61"/>
    <w:rsid w:val="00321F0E"/>
    <w:rsid w:val="003221BB"/>
    <w:rsid w:val="003222A4"/>
    <w:rsid w:val="00322387"/>
    <w:rsid w:val="0032260B"/>
    <w:rsid w:val="0032264C"/>
    <w:rsid w:val="0032270A"/>
    <w:rsid w:val="0032281E"/>
    <w:rsid w:val="003228CA"/>
    <w:rsid w:val="00322A4A"/>
    <w:rsid w:val="00322B01"/>
    <w:rsid w:val="00322B40"/>
    <w:rsid w:val="00322B68"/>
    <w:rsid w:val="00322BDE"/>
    <w:rsid w:val="00322BE9"/>
    <w:rsid w:val="00322D12"/>
    <w:rsid w:val="00322D8E"/>
    <w:rsid w:val="00322EE6"/>
    <w:rsid w:val="00322FDA"/>
    <w:rsid w:val="00323060"/>
    <w:rsid w:val="00323070"/>
    <w:rsid w:val="0032315C"/>
    <w:rsid w:val="0032322F"/>
    <w:rsid w:val="00323303"/>
    <w:rsid w:val="00323424"/>
    <w:rsid w:val="0032358E"/>
    <w:rsid w:val="003235C1"/>
    <w:rsid w:val="0032387C"/>
    <w:rsid w:val="00323ADB"/>
    <w:rsid w:val="00323B04"/>
    <w:rsid w:val="00323BCB"/>
    <w:rsid w:val="00323C18"/>
    <w:rsid w:val="00323F1F"/>
    <w:rsid w:val="00323F81"/>
    <w:rsid w:val="0032407B"/>
    <w:rsid w:val="00324131"/>
    <w:rsid w:val="00324318"/>
    <w:rsid w:val="0032433B"/>
    <w:rsid w:val="00324380"/>
    <w:rsid w:val="0032456B"/>
    <w:rsid w:val="00324600"/>
    <w:rsid w:val="00324699"/>
    <w:rsid w:val="003249E2"/>
    <w:rsid w:val="00324DD9"/>
    <w:rsid w:val="003251FB"/>
    <w:rsid w:val="00325508"/>
    <w:rsid w:val="003257EA"/>
    <w:rsid w:val="003259B6"/>
    <w:rsid w:val="003259FB"/>
    <w:rsid w:val="00325B74"/>
    <w:rsid w:val="00325E4C"/>
    <w:rsid w:val="00325F9A"/>
    <w:rsid w:val="00326016"/>
    <w:rsid w:val="00326193"/>
    <w:rsid w:val="00326530"/>
    <w:rsid w:val="00326610"/>
    <w:rsid w:val="00326760"/>
    <w:rsid w:val="00326782"/>
    <w:rsid w:val="0032679C"/>
    <w:rsid w:val="003269A9"/>
    <w:rsid w:val="00326A40"/>
    <w:rsid w:val="00326BE3"/>
    <w:rsid w:val="00326E3C"/>
    <w:rsid w:val="00327108"/>
    <w:rsid w:val="00327221"/>
    <w:rsid w:val="003273A4"/>
    <w:rsid w:val="003273A7"/>
    <w:rsid w:val="0032753A"/>
    <w:rsid w:val="0032768E"/>
    <w:rsid w:val="003278C9"/>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C0A"/>
    <w:rsid w:val="00330E35"/>
    <w:rsid w:val="00330EC8"/>
    <w:rsid w:val="00330EF0"/>
    <w:rsid w:val="00330F2D"/>
    <w:rsid w:val="00331562"/>
    <w:rsid w:val="003316FF"/>
    <w:rsid w:val="0033175F"/>
    <w:rsid w:val="00331780"/>
    <w:rsid w:val="00331869"/>
    <w:rsid w:val="00331995"/>
    <w:rsid w:val="00331ADE"/>
    <w:rsid w:val="00331BAE"/>
    <w:rsid w:val="00331E09"/>
    <w:rsid w:val="00331EA5"/>
    <w:rsid w:val="00332087"/>
    <w:rsid w:val="003325A3"/>
    <w:rsid w:val="00332691"/>
    <w:rsid w:val="003326DF"/>
    <w:rsid w:val="00332826"/>
    <w:rsid w:val="0033294B"/>
    <w:rsid w:val="003329A8"/>
    <w:rsid w:val="00332AB4"/>
    <w:rsid w:val="00332B75"/>
    <w:rsid w:val="00332BD0"/>
    <w:rsid w:val="00332EA8"/>
    <w:rsid w:val="00333030"/>
    <w:rsid w:val="0033322A"/>
    <w:rsid w:val="003332F0"/>
    <w:rsid w:val="00333346"/>
    <w:rsid w:val="00333429"/>
    <w:rsid w:val="00333547"/>
    <w:rsid w:val="003336CA"/>
    <w:rsid w:val="00333700"/>
    <w:rsid w:val="00333820"/>
    <w:rsid w:val="00333830"/>
    <w:rsid w:val="00333999"/>
    <w:rsid w:val="003339F3"/>
    <w:rsid w:val="00333C37"/>
    <w:rsid w:val="00333E3B"/>
    <w:rsid w:val="00333F91"/>
    <w:rsid w:val="00334122"/>
    <w:rsid w:val="0033412F"/>
    <w:rsid w:val="00334523"/>
    <w:rsid w:val="00334772"/>
    <w:rsid w:val="00334C75"/>
    <w:rsid w:val="00334D12"/>
    <w:rsid w:val="00334D70"/>
    <w:rsid w:val="00334E3D"/>
    <w:rsid w:val="00334EEF"/>
    <w:rsid w:val="00334FBC"/>
    <w:rsid w:val="00335010"/>
    <w:rsid w:val="00335055"/>
    <w:rsid w:val="0033531C"/>
    <w:rsid w:val="003353A3"/>
    <w:rsid w:val="003353DF"/>
    <w:rsid w:val="00335611"/>
    <w:rsid w:val="0033564D"/>
    <w:rsid w:val="0033568E"/>
    <w:rsid w:val="003356B3"/>
    <w:rsid w:val="003357BC"/>
    <w:rsid w:val="003359D0"/>
    <w:rsid w:val="003359FD"/>
    <w:rsid w:val="00335A0E"/>
    <w:rsid w:val="00335A25"/>
    <w:rsid w:val="00335A67"/>
    <w:rsid w:val="00335B55"/>
    <w:rsid w:val="00335BAE"/>
    <w:rsid w:val="00335BB0"/>
    <w:rsid w:val="00335CFF"/>
    <w:rsid w:val="00335D03"/>
    <w:rsid w:val="00335D12"/>
    <w:rsid w:val="00335D69"/>
    <w:rsid w:val="00335DC5"/>
    <w:rsid w:val="00335DED"/>
    <w:rsid w:val="00335E47"/>
    <w:rsid w:val="00335FB8"/>
    <w:rsid w:val="00335FD5"/>
    <w:rsid w:val="0033603E"/>
    <w:rsid w:val="003360D0"/>
    <w:rsid w:val="00336346"/>
    <w:rsid w:val="003365D2"/>
    <w:rsid w:val="003365DF"/>
    <w:rsid w:val="003366B1"/>
    <w:rsid w:val="003366D4"/>
    <w:rsid w:val="00336791"/>
    <w:rsid w:val="003367D6"/>
    <w:rsid w:val="00336A2F"/>
    <w:rsid w:val="00336A95"/>
    <w:rsid w:val="00336B91"/>
    <w:rsid w:val="00336C10"/>
    <w:rsid w:val="00336D0D"/>
    <w:rsid w:val="00336F27"/>
    <w:rsid w:val="0033707F"/>
    <w:rsid w:val="00337137"/>
    <w:rsid w:val="003371B1"/>
    <w:rsid w:val="0033752A"/>
    <w:rsid w:val="003376A7"/>
    <w:rsid w:val="00337882"/>
    <w:rsid w:val="003378DD"/>
    <w:rsid w:val="00337BA9"/>
    <w:rsid w:val="00337BF3"/>
    <w:rsid w:val="00337C74"/>
    <w:rsid w:val="00337FAC"/>
    <w:rsid w:val="003401D3"/>
    <w:rsid w:val="00340203"/>
    <w:rsid w:val="003402AF"/>
    <w:rsid w:val="00340364"/>
    <w:rsid w:val="003404D2"/>
    <w:rsid w:val="00340507"/>
    <w:rsid w:val="0034059C"/>
    <w:rsid w:val="003405AF"/>
    <w:rsid w:val="003407AB"/>
    <w:rsid w:val="0034083B"/>
    <w:rsid w:val="0034089E"/>
    <w:rsid w:val="00340BD5"/>
    <w:rsid w:val="00340C0B"/>
    <w:rsid w:val="00340C18"/>
    <w:rsid w:val="00340CB3"/>
    <w:rsid w:val="003410DF"/>
    <w:rsid w:val="0034139B"/>
    <w:rsid w:val="003413A1"/>
    <w:rsid w:val="0034157C"/>
    <w:rsid w:val="00341651"/>
    <w:rsid w:val="003416A6"/>
    <w:rsid w:val="00341717"/>
    <w:rsid w:val="00341737"/>
    <w:rsid w:val="003417B7"/>
    <w:rsid w:val="0034185D"/>
    <w:rsid w:val="00341966"/>
    <w:rsid w:val="00341C7F"/>
    <w:rsid w:val="00341CFB"/>
    <w:rsid w:val="00341D0B"/>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DB"/>
    <w:rsid w:val="0034385A"/>
    <w:rsid w:val="00343B94"/>
    <w:rsid w:val="00343E4F"/>
    <w:rsid w:val="00344251"/>
    <w:rsid w:val="003443A0"/>
    <w:rsid w:val="003444AB"/>
    <w:rsid w:val="00344580"/>
    <w:rsid w:val="00344634"/>
    <w:rsid w:val="00344719"/>
    <w:rsid w:val="0034472E"/>
    <w:rsid w:val="00344840"/>
    <w:rsid w:val="00344946"/>
    <w:rsid w:val="003449FB"/>
    <w:rsid w:val="00344C95"/>
    <w:rsid w:val="00344D57"/>
    <w:rsid w:val="00344DEF"/>
    <w:rsid w:val="00344E1B"/>
    <w:rsid w:val="00344EA3"/>
    <w:rsid w:val="00345085"/>
    <w:rsid w:val="00345134"/>
    <w:rsid w:val="00345353"/>
    <w:rsid w:val="00345393"/>
    <w:rsid w:val="003453E0"/>
    <w:rsid w:val="00345436"/>
    <w:rsid w:val="00345699"/>
    <w:rsid w:val="003456D0"/>
    <w:rsid w:val="003456F0"/>
    <w:rsid w:val="0034578F"/>
    <w:rsid w:val="00345925"/>
    <w:rsid w:val="00345A2A"/>
    <w:rsid w:val="00345A38"/>
    <w:rsid w:val="00345C81"/>
    <w:rsid w:val="00345CFF"/>
    <w:rsid w:val="00345D5A"/>
    <w:rsid w:val="00345E83"/>
    <w:rsid w:val="003461EC"/>
    <w:rsid w:val="003462AA"/>
    <w:rsid w:val="0034644B"/>
    <w:rsid w:val="003464AA"/>
    <w:rsid w:val="003467AE"/>
    <w:rsid w:val="003467C1"/>
    <w:rsid w:val="003467D3"/>
    <w:rsid w:val="00346904"/>
    <w:rsid w:val="0034694F"/>
    <w:rsid w:val="00346B29"/>
    <w:rsid w:val="00346D46"/>
    <w:rsid w:val="00346D74"/>
    <w:rsid w:val="00346DA1"/>
    <w:rsid w:val="00346E4B"/>
    <w:rsid w:val="00346EB1"/>
    <w:rsid w:val="00346FC0"/>
    <w:rsid w:val="00347264"/>
    <w:rsid w:val="003472EF"/>
    <w:rsid w:val="00347413"/>
    <w:rsid w:val="003474AA"/>
    <w:rsid w:val="0034775F"/>
    <w:rsid w:val="0034777C"/>
    <w:rsid w:val="00347788"/>
    <w:rsid w:val="003477DE"/>
    <w:rsid w:val="00347831"/>
    <w:rsid w:val="0034789D"/>
    <w:rsid w:val="00347925"/>
    <w:rsid w:val="00347A35"/>
    <w:rsid w:val="00347B2E"/>
    <w:rsid w:val="00347DA3"/>
    <w:rsid w:val="00350104"/>
    <w:rsid w:val="00350182"/>
    <w:rsid w:val="003502F1"/>
    <w:rsid w:val="00350783"/>
    <w:rsid w:val="003507F7"/>
    <w:rsid w:val="00350907"/>
    <w:rsid w:val="00350908"/>
    <w:rsid w:val="003509C5"/>
    <w:rsid w:val="00350AC3"/>
    <w:rsid w:val="00350AD2"/>
    <w:rsid w:val="00350BEE"/>
    <w:rsid w:val="00350CBF"/>
    <w:rsid w:val="00350CDA"/>
    <w:rsid w:val="00350D39"/>
    <w:rsid w:val="00350D52"/>
    <w:rsid w:val="00350E07"/>
    <w:rsid w:val="00350ECA"/>
    <w:rsid w:val="00350FF9"/>
    <w:rsid w:val="00351121"/>
    <w:rsid w:val="00351140"/>
    <w:rsid w:val="0035131E"/>
    <w:rsid w:val="0035134B"/>
    <w:rsid w:val="0035141D"/>
    <w:rsid w:val="00351602"/>
    <w:rsid w:val="0035171A"/>
    <w:rsid w:val="0035191E"/>
    <w:rsid w:val="00351A07"/>
    <w:rsid w:val="00351AB7"/>
    <w:rsid w:val="00351B63"/>
    <w:rsid w:val="00351B75"/>
    <w:rsid w:val="00351B9D"/>
    <w:rsid w:val="00351D61"/>
    <w:rsid w:val="00351EDA"/>
    <w:rsid w:val="00352114"/>
    <w:rsid w:val="003523ED"/>
    <w:rsid w:val="0035245B"/>
    <w:rsid w:val="00352698"/>
    <w:rsid w:val="0035273E"/>
    <w:rsid w:val="0035281F"/>
    <w:rsid w:val="00352B16"/>
    <w:rsid w:val="00352B2B"/>
    <w:rsid w:val="00352B99"/>
    <w:rsid w:val="00352C4B"/>
    <w:rsid w:val="00352F3B"/>
    <w:rsid w:val="0035310A"/>
    <w:rsid w:val="0035312A"/>
    <w:rsid w:val="00353136"/>
    <w:rsid w:val="0035324E"/>
    <w:rsid w:val="003535AA"/>
    <w:rsid w:val="00353603"/>
    <w:rsid w:val="00353853"/>
    <w:rsid w:val="0035393C"/>
    <w:rsid w:val="00353A8C"/>
    <w:rsid w:val="00353ADB"/>
    <w:rsid w:val="00353AF1"/>
    <w:rsid w:val="00353ED2"/>
    <w:rsid w:val="00353EEC"/>
    <w:rsid w:val="00353EFC"/>
    <w:rsid w:val="00353F1E"/>
    <w:rsid w:val="00354173"/>
    <w:rsid w:val="00354219"/>
    <w:rsid w:val="00354468"/>
    <w:rsid w:val="003544E1"/>
    <w:rsid w:val="0035456B"/>
    <w:rsid w:val="0035456F"/>
    <w:rsid w:val="003547A8"/>
    <w:rsid w:val="00354A0D"/>
    <w:rsid w:val="00354A36"/>
    <w:rsid w:val="00354A4A"/>
    <w:rsid w:val="00354C28"/>
    <w:rsid w:val="003550F7"/>
    <w:rsid w:val="003551AF"/>
    <w:rsid w:val="003551BA"/>
    <w:rsid w:val="00355497"/>
    <w:rsid w:val="0035554A"/>
    <w:rsid w:val="00355680"/>
    <w:rsid w:val="00355691"/>
    <w:rsid w:val="003556DF"/>
    <w:rsid w:val="0035576F"/>
    <w:rsid w:val="003558DE"/>
    <w:rsid w:val="00355A32"/>
    <w:rsid w:val="00355A9A"/>
    <w:rsid w:val="00355A9C"/>
    <w:rsid w:val="00355AFA"/>
    <w:rsid w:val="00355C4C"/>
    <w:rsid w:val="00355D7A"/>
    <w:rsid w:val="00355E4D"/>
    <w:rsid w:val="00355E68"/>
    <w:rsid w:val="00356036"/>
    <w:rsid w:val="0035606E"/>
    <w:rsid w:val="00356310"/>
    <w:rsid w:val="003565D9"/>
    <w:rsid w:val="00356777"/>
    <w:rsid w:val="00356866"/>
    <w:rsid w:val="003568B2"/>
    <w:rsid w:val="003568B4"/>
    <w:rsid w:val="00356953"/>
    <w:rsid w:val="003569EF"/>
    <w:rsid w:val="00356B74"/>
    <w:rsid w:val="00356D88"/>
    <w:rsid w:val="00356E2F"/>
    <w:rsid w:val="00356E57"/>
    <w:rsid w:val="00356ED8"/>
    <w:rsid w:val="00356EE0"/>
    <w:rsid w:val="00357147"/>
    <w:rsid w:val="00357149"/>
    <w:rsid w:val="003571C8"/>
    <w:rsid w:val="00357459"/>
    <w:rsid w:val="0035757F"/>
    <w:rsid w:val="00357726"/>
    <w:rsid w:val="003577C7"/>
    <w:rsid w:val="00357AE9"/>
    <w:rsid w:val="00357B40"/>
    <w:rsid w:val="00357B93"/>
    <w:rsid w:val="00357C78"/>
    <w:rsid w:val="00357CEB"/>
    <w:rsid w:val="00357F79"/>
    <w:rsid w:val="00360039"/>
    <w:rsid w:val="0036022B"/>
    <w:rsid w:val="0036026F"/>
    <w:rsid w:val="00360393"/>
    <w:rsid w:val="0036073E"/>
    <w:rsid w:val="00360806"/>
    <w:rsid w:val="003608D1"/>
    <w:rsid w:val="00360B10"/>
    <w:rsid w:val="00360BD8"/>
    <w:rsid w:val="00360C10"/>
    <w:rsid w:val="00360D6D"/>
    <w:rsid w:val="003611B5"/>
    <w:rsid w:val="00361281"/>
    <w:rsid w:val="003612C8"/>
    <w:rsid w:val="003612EF"/>
    <w:rsid w:val="003614DB"/>
    <w:rsid w:val="0036174F"/>
    <w:rsid w:val="003617D3"/>
    <w:rsid w:val="00361B35"/>
    <w:rsid w:val="00361BD4"/>
    <w:rsid w:val="00361C6A"/>
    <w:rsid w:val="00361CD6"/>
    <w:rsid w:val="00361F4B"/>
    <w:rsid w:val="00362083"/>
    <w:rsid w:val="00362266"/>
    <w:rsid w:val="00362393"/>
    <w:rsid w:val="00362466"/>
    <w:rsid w:val="00362770"/>
    <w:rsid w:val="003627C4"/>
    <w:rsid w:val="003627DC"/>
    <w:rsid w:val="00362876"/>
    <w:rsid w:val="00362899"/>
    <w:rsid w:val="00362939"/>
    <w:rsid w:val="0036298A"/>
    <w:rsid w:val="00362C8A"/>
    <w:rsid w:val="00362DC4"/>
    <w:rsid w:val="00362FDE"/>
    <w:rsid w:val="00363085"/>
    <w:rsid w:val="0036316E"/>
    <w:rsid w:val="003632FE"/>
    <w:rsid w:val="0036344B"/>
    <w:rsid w:val="00363521"/>
    <w:rsid w:val="0036387E"/>
    <w:rsid w:val="003639BF"/>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400"/>
    <w:rsid w:val="00365624"/>
    <w:rsid w:val="003656B6"/>
    <w:rsid w:val="00365751"/>
    <w:rsid w:val="0036580B"/>
    <w:rsid w:val="00365919"/>
    <w:rsid w:val="00365968"/>
    <w:rsid w:val="003659D6"/>
    <w:rsid w:val="00365D8B"/>
    <w:rsid w:val="003660D1"/>
    <w:rsid w:val="0036628A"/>
    <w:rsid w:val="00366348"/>
    <w:rsid w:val="003663FC"/>
    <w:rsid w:val="00366491"/>
    <w:rsid w:val="00366497"/>
    <w:rsid w:val="003665FE"/>
    <w:rsid w:val="00366A5B"/>
    <w:rsid w:val="00366E4E"/>
    <w:rsid w:val="0036704C"/>
    <w:rsid w:val="00367238"/>
    <w:rsid w:val="0036733A"/>
    <w:rsid w:val="00367392"/>
    <w:rsid w:val="00367469"/>
    <w:rsid w:val="003674BB"/>
    <w:rsid w:val="003674DB"/>
    <w:rsid w:val="0036757D"/>
    <w:rsid w:val="003675F8"/>
    <w:rsid w:val="00367679"/>
    <w:rsid w:val="003676BB"/>
    <w:rsid w:val="00367798"/>
    <w:rsid w:val="00367A70"/>
    <w:rsid w:val="00367B3E"/>
    <w:rsid w:val="00367FE0"/>
    <w:rsid w:val="00370042"/>
    <w:rsid w:val="0037012A"/>
    <w:rsid w:val="0037017D"/>
    <w:rsid w:val="00370223"/>
    <w:rsid w:val="00370229"/>
    <w:rsid w:val="00370270"/>
    <w:rsid w:val="00370379"/>
    <w:rsid w:val="003707CA"/>
    <w:rsid w:val="003708ED"/>
    <w:rsid w:val="00370AB3"/>
    <w:rsid w:val="00370B28"/>
    <w:rsid w:val="00370BA8"/>
    <w:rsid w:val="00370C6C"/>
    <w:rsid w:val="00370D82"/>
    <w:rsid w:val="00370E19"/>
    <w:rsid w:val="00370EF1"/>
    <w:rsid w:val="003710BB"/>
    <w:rsid w:val="00371173"/>
    <w:rsid w:val="00371193"/>
    <w:rsid w:val="00371346"/>
    <w:rsid w:val="00371384"/>
    <w:rsid w:val="0037144A"/>
    <w:rsid w:val="00371455"/>
    <w:rsid w:val="003715AF"/>
    <w:rsid w:val="003716E6"/>
    <w:rsid w:val="003717A2"/>
    <w:rsid w:val="0037185E"/>
    <w:rsid w:val="003719D3"/>
    <w:rsid w:val="00371A1B"/>
    <w:rsid w:val="00371ABC"/>
    <w:rsid w:val="00371BD0"/>
    <w:rsid w:val="00371CD8"/>
    <w:rsid w:val="00371E11"/>
    <w:rsid w:val="00371E12"/>
    <w:rsid w:val="00371E87"/>
    <w:rsid w:val="00371F5A"/>
    <w:rsid w:val="00371F73"/>
    <w:rsid w:val="00372324"/>
    <w:rsid w:val="0037237C"/>
    <w:rsid w:val="0037240E"/>
    <w:rsid w:val="00372489"/>
    <w:rsid w:val="003725A7"/>
    <w:rsid w:val="003726BD"/>
    <w:rsid w:val="00372740"/>
    <w:rsid w:val="0037280D"/>
    <w:rsid w:val="00372841"/>
    <w:rsid w:val="003728CE"/>
    <w:rsid w:val="00372A97"/>
    <w:rsid w:val="00372B10"/>
    <w:rsid w:val="00372DBB"/>
    <w:rsid w:val="00372DCB"/>
    <w:rsid w:val="00372E57"/>
    <w:rsid w:val="00372E8A"/>
    <w:rsid w:val="00372E9F"/>
    <w:rsid w:val="00372ECF"/>
    <w:rsid w:val="00372FAC"/>
    <w:rsid w:val="0037311A"/>
    <w:rsid w:val="0037319F"/>
    <w:rsid w:val="00373202"/>
    <w:rsid w:val="003732BB"/>
    <w:rsid w:val="003732EA"/>
    <w:rsid w:val="003732F2"/>
    <w:rsid w:val="0037332A"/>
    <w:rsid w:val="0037333D"/>
    <w:rsid w:val="0037347A"/>
    <w:rsid w:val="00373673"/>
    <w:rsid w:val="00373AF2"/>
    <w:rsid w:val="00373D3C"/>
    <w:rsid w:val="00373DCE"/>
    <w:rsid w:val="00373DE4"/>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5072"/>
    <w:rsid w:val="003750B1"/>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700A"/>
    <w:rsid w:val="00377064"/>
    <w:rsid w:val="00377694"/>
    <w:rsid w:val="003776FA"/>
    <w:rsid w:val="00377A42"/>
    <w:rsid w:val="00377C2F"/>
    <w:rsid w:val="00377E1F"/>
    <w:rsid w:val="00377E5D"/>
    <w:rsid w:val="00377F03"/>
    <w:rsid w:val="00377FA9"/>
    <w:rsid w:val="0038002B"/>
    <w:rsid w:val="003800C8"/>
    <w:rsid w:val="00380128"/>
    <w:rsid w:val="003801F7"/>
    <w:rsid w:val="00380285"/>
    <w:rsid w:val="003802E6"/>
    <w:rsid w:val="0038035E"/>
    <w:rsid w:val="003803A4"/>
    <w:rsid w:val="003805EF"/>
    <w:rsid w:val="0038098B"/>
    <w:rsid w:val="00380A80"/>
    <w:rsid w:val="00380ADE"/>
    <w:rsid w:val="00380B0B"/>
    <w:rsid w:val="00380B56"/>
    <w:rsid w:val="00380C6E"/>
    <w:rsid w:val="00380D84"/>
    <w:rsid w:val="00380E0C"/>
    <w:rsid w:val="00381165"/>
    <w:rsid w:val="003811D0"/>
    <w:rsid w:val="003811ED"/>
    <w:rsid w:val="003813B5"/>
    <w:rsid w:val="003813C2"/>
    <w:rsid w:val="00381470"/>
    <w:rsid w:val="003814EC"/>
    <w:rsid w:val="00381526"/>
    <w:rsid w:val="00381541"/>
    <w:rsid w:val="003815B2"/>
    <w:rsid w:val="00381679"/>
    <w:rsid w:val="00381683"/>
    <w:rsid w:val="003816A7"/>
    <w:rsid w:val="00381808"/>
    <w:rsid w:val="00381863"/>
    <w:rsid w:val="00381981"/>
    <w:rsid w:val="003819B0"/>
    <w:rsid w:val="00381D1F"/>
    <w:rsid w:val="00381E84"/>
    <w:rsid w:val="0038203F"/>
    <w:rsid w:val="003820FE"/>
    <w:rsid w:val="00382159"/>
    <w:rsid w:val="003825D0"/>
    <w:rsid w:val="0038262A"/>
    <w:rsid w:val="00382760"/>
    <w:rsid w:val="00382781"/>
    <w:rsid w:val="0038293D"/>
    <w:rsid w:val="00382956"/>
    <w:rsid w:val="00382AE9"/>
    <w:rsid w:val="00382AEE"/>
    <w:rsid w:val="00382B44"/>
    <w:rsid w:val="00382C8C"/>
    <w:rsid w:val="00382D21"/>
    <w:rsid w:val="00382DCB"/>
    <w:rsid w:val="00382DCE"/>
    <w:rsid w:val="00382E40"/>
    <w:rsid w:val="00382E7D"/>
    <w:rsid w:val="00382EE2"/>
    <w:rsid w:val="003832B6"/>
    <w:rsid w:val="003835BF"/>
    <w:rsid w:val="0038360B"/>
    <w:rsid w:val="0038368D"/>
    <w:rsid w:val="00383845"/>
    <w:rsid w:val="00383A15"/>
    <w:rsid w:val="00383B34"/>
    <w:rsid w:val="00383CE2"/>
    <w:rsid w:val="00383DC3"/>
    <w:rsid w:val="00383DE5"/>
    <w:rsid w:val="00383F50"/>
    <w:rsid w:val="00384015"/>
    <w:rsid w:val="0038405F"/>
    <w:rsid w:val="003840AD"/>
    <w:rsid w:val="003840FA"/>
    <w:rsid w:val="00384140"/>
    <w:rsid w:val="0038437E"/>
    <w:rsid w:val="003844A7"/>
    <w:rsid w:val="00384743"/>
    <w:rsid w:val="00384865"/>
    <w:rsid w:val="00384942"/>
    <w:rsid w:val="00384AAF"/>
    <w:rsid w:val="00384AD6"/>
    <w:rsid w:val="00384D8A"/>
    <w:rsid w:val="00384D91"/>
    <w:rsid w:val="00385031"/>
    <w:rsid w:val="0038504B"/>
    <w:rsid w:val="003850CC"/>
    <w:rsid w:val="00385140"/>
    <w:rsid w:val="0038524C"/>
    <w:rsid w:val="00385377"/>
    <w:rsid w:val="0038538D"/>
    <w:rsid w:val="00385397"/>
    <w:rsid w:val="003853BB"/>
    <w:rsid w:val="0038542A"/>
    <w:rsid w:val="003854EA"/>
    <w:rsid w:val="003855CF"/>
    <w:rsid w:val="003855F4"/>
    <w:rsid w:val="00385639"/>
    <w:rsid w:val="003856E7"/>
    <w:rsid w:val="00385704"/>
    <w:rsid w:val="0038573A"/>
    <w:rsid w:val="00385764"/>
    <w:rsid w:val="00385BE4"/>
    <w:rsid w:val="00385C9E"/>
    <w:rsid w:val="00385D46"/>
    <w:rsid w:val="00385F3C"/>
    <w:rsid w:val="00385FAB"/>
    <w:rsid w:val="003861CE"/>
    <w:rsid w:val="003861F7"/>
    <w:rsid w:val="00386271"/>
    <w:rsid w:val="00386415"/>
    <w:rsid w:val="003864B3"/>
    <w:rsid w:val="003864C3"/>
    <w:rsid w:val="0038653C"/>
    <w:rsid w:val="00386597"/>
    <w:rsid w:val="003865A1"/>
    <w:rsid w:val="003867CA"/>
    <w:rsid w:val="003868B1"/>
    <w:rsid w:val="00386D12"/>
    <w:rsid w:val="00386D68"/>
    <w:rsid w:val="00386E44"/>
    <w:rsid w:val="0038723B"/>
    <w:rsid w:val="00387241"/>
    <w:rsid w:val="003872F5"/>
    <w:rsid w:val="00387440"/>
    <w:rsid w:val="00387448"/>
    <w:rsid w:val="00387745"/>
    <w:rsid w:val="00387789"/>
    <w:rsid w:val="003877CC"/>
    <w:rsid w:val="003879E2"/>
    <w:rsid w:val="00387A1E"/>
    <w:rsid w:val="00387A9A"/>
    <w:rsid w:val="00387B5E"/>
    <w:rsid w:val="00387C16"/>
    <w:rsid w:val="00387F29"/>
    <w:rsid w:val="00390125"/>
    <w:rsid w:val="003903B7"/>
    <w:rsid w:val="003903F1"/>
    <w:rsid w:val="003906A6"/>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468"/>
    <w:rsid w:val="00392815"/>
    <w:rsid w:val="003928A4"/>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05"/>
    <w:rsid w:val="0039335F"/>
    <w:rsid w:val="003933D8"/>
    <w:rsid w:val="00393425"/>
    <w:rsid w:val="003934E5"/>
    <w:rsid w:val="00393514"/>
    <w:rsid w:val="003935F5"/>
    <w:rsid w:val="0039364C"/>
    <w:rsid w:val="00393B61"/>
    <w:rsid w:val="00393B72"/>
    <w:rsid w:val="00393BB4"/>
    <w:rsid w:val="00393D19"/>
    <w:rsid w:val="00393D28"/>
    <w:rsid w:val="00394014"/>
    <w:rsid w:val="00394107"/>
    <w:rsid w:val="003942BC"/>
    <w:rsid w:val="003942EF"/>
    <w:rsid w:val="003944A4"/>
    <w:rsid w:val="0039457F"/>
    <w:rsid w:val="0039458B"/>
    <w:rsid w:val="003945AB"/>
    <w:rsid w:val="00394710"/>
    <w:rsid w:val="003947A3"/>
    <w:rsid w:val="003949CD"/>
    <w:rsid w:val="00394A8F"/>
    <w:rsid w:val="00394B39"/>
    <w:rsid w:val="00394CE7"/>
    <w:rsid w:val="00394DBB"/>
    <w:rsid w:val="00394E0F"/>
    <w:rsid w:val="00394F33"/>
    <w:rsid w:val="00394F6D"/>
    <w:rsid w:val="00395019"/>
    <w:rsid w:val="0039547C"/>
    <w:rsid w:val="003956B4"/>
    <w:rsid w:val="00395767"/>
    <w:rsid w:val="003957BB"/>
    <w:rsid w:val="003958C9"/>
    <w:rsid w:val="00395A05"/>
    <w:rsid w:val="00395BFF"/>
    <w:rsid w:val="00395C30"/>
    <w:rsid w:val="00395E87"/>
    <w:rsid w:val="00395EBF"/>
    <w:rsid w:val="0039603C"/>
    <w:rsid w:val="00396079"/>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F52"/>
    <w:rsid w:val="003A0052"/>
    <w:rsid w:val="003A01BA"/>
    <w:rsid w:val="003A0231"/>
    <w:rsid w:val="003A0369"/>
    <w:rsid w:val="003A048C"/>
    <w:rsid w:val="003A058F"/>
    <w:rsid w:val="003A062D"/>
    <w:rsid w:val="003A0678"/>
    <w:rsid w:val="003A0691"/>
    <w:rsid w:val="003A0835"/>
    <w:rsid w:val="003A08CF"/>
    <w:rsid w:val="003A0A7D"/>
    <w:rsid w:val="003A0AAA"/>
    <w:rsid w:val="003A0BD2"/>
    <w:rsid w:val="003A1271"/>
    <w:rsid w:val="003A127E"/>
    <w:rsid w:val="003A1370"/>
    <w:rsid w:val="003A13B5"/>
    <w:rsid w:val="003A1417"/>
    <w:rsid w:val="003A149E"/>
    <w:rsid w:val="003A1572"/>
    <w:rsid w:val="003A1583"/>
    <w:rsid w:val="003A1597"/>
    <w:rsid w:val="003A164C"/>
    <w:rsid w:val="003A168C"/>
    <w:rsid w:val="003A16E2"/>
    <w:rsid w:val="003A187C"/>
    <w:rsid w:val="003A189F"/>
    <w:rsid w:val="003A1C58"/>
    <w:rsid w:val="003A1F41"/>
    <w:rsid w:val="003A1FA3"/>
    <w:rsid w:val="003A21CD"/>
    <w:rsid w:val="003A233E"/>
    <w:rsid w:val="003A23DA"/>
    <w:rsid w:val="003A2445"/>
    <w:rsid w:val="003A25AA"/>
    <w:rsid w:val="003A27C3"/>
    <w:rsid w:val="003A28AF"/>
    <w:rsid w:val="003A2C7C"/>
    <w:rsid w:val="003A2D32"/>
    <w:rsid w:val="003A2D97"/>
    <w:rsid w:val="003A2DBE"/>
    <w:rsid w:val="003A2E27"/>
    <w:rsid w:val="003A31BC"/>
    <w:rsid w:val="003A32C4"/>
    <w:rsid w:val="003A33F5"/>
    <w:rsid w:val="003A34B1"/>
    <w:rsid w:val="003A35B2"/>
    <w:rsid w:val="003A37D8"/>
    <w:rsid w:val="003A38D8"/>
    <w:rsid w:val="003A3991"/>
    <w:rsid w:val="003A3AB6"/>
    <w:rsid w:val="003A3C17"/>
    <w:rsid w:val="003A3D3E"/>
    <w:rsid w:val="003A3E21"/>
    <w:rsid w:val="003A4015"/>
    <w:rsid w:val="003A4038"/>
    <w:rsid w:val="003A422A"/>
    <w:rsid w:val="003A42EF"/>
    <w:rsid w:val="003A4356"/>
    <w:rsid w:val="003A4581"/>
    <w:rsid w:val="003A45D2"/>
    <w:rsid w:val="003A4A86"/>
    <w:rsid w:val="003A4AB6"/>
    <w:rsid w:val="003A4B13"/>
    <w:rsid w:val="003A4BF0"/>
    <w:rsid w:val="003A4E60"/>
    <w:rsid w:val="003A5027"/>
    <w:rsid w:val="003A5060"/>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457"/>
    <w:rsid w:val="003A6767"/>
    <w:rsid w:val="003A6844"/>
    <w:rsid w:val="003A6879"/>
    <w:rsid w:val="003A690C"/>
    <w:rsid w:val="003A6973"/>
    <w:rsid w:val="003A6A20"/>
    <w:rsid w:val="003A6AB3"/>
    <w:rsid w:val="003A6C57"/>
    <w:rsid w:val="003A6ED9"/>
    <w:rsid w:val="003A7087"/>
    <w:rsid w:val="003A765E"/>
    <w:rsid w:val="003A76C6"/>
    <w:rsid w:val="003A7737"/>
    <w:rsid w:val="003A774B"/>
    <w:rsid w:val="003A77AF"/>
    <w:rsid w:val="003A77B1"/>
    <w:rsid w:val="003A7A4F"/>
    <w:rsid w:val="003A7A56"/>
    <w:rsid w:val="003A7C23"/>
    <w:rsid w:val="003A7CED"/>
    <w:rsid w:val="003A7DC9"/>
    <w:rsid w:val="003B007B"/>
    <w:rsid w:val="003B0247"/>
    <w:rsid w:val="003B057F"/>
    <w:rsid w:val="003B05BD"/>
    <w:rsid w:val="003B05F9"/>
    <w:rsid w:val="003B067F"/>
    <w:rsid w:val="003B07F4"/>
    <w:rsid w:val="003B08FC"/>
    <w:rsid w:val="003B09DB"/>
    <w:rsid w:val="003B0A99"/>
    <w:rsid w:val="003B0ADD"/>
    <w:rsid w:val="003B0B6D"/>
    <w:rsid w:val="003B0BAD"/>
    <w:rsid w:val="003B0E63"/>
    <w:rsid w:val="003B0F51"/>
    <w:rsid w:val="003B0FE3"/>
    <w:rsid w:val="003B1040"/>
    <w:rsid w:val="003B1167"/>
    <w:rsid w:val="003B1225"/>
    <w:rsid w:val="003B1298"/>
    <w:rsid w:val="003B12A4"/>
    <w:rsid w:val="003B14C8"/>
    <w:rsid w:val="003B165C"/>
    <w:rsid w:val="003B1994"/>
    <w:rsid w:val="003B19E9"/>
    <w:rsid w:val="003B1A99"/>
    <w:rsid w:val="003B1BE9"/>
    <w:rsid w:val="003B1DD0"/>
    <w:rsid w:val="003B1E61"/>
    <w:rsid w:val="003B2176"/>
    <w:rsid w:val="003B21C4"/>
    <w:rsid w:val="003B2207"/>
    <w:rsid w:val="003B2320"/>
    <w:rsid w:val="003B2458"/>
    <w:rsid w:val="003B25C9"/>
    <w:rsid w:val="003B2657"/>
    <w:rsid w:val="003B2885"/>
    <w:rsid w:val="003B29E9"/>
    <w:rsid w:val="003B2AC4"/>
    <w:rsid w:val="003B2B1F"/>
    <w:rsid w:val="003B2B81"/>
    <w:rsid w:val="003B2BA9"/>
    <w:rsid w:val="003B2BB9"/>
    <w:rsid w:val="003B2BD5"/>
    <w:rsid w:val="003B2C30"/>
    <w:rsid w:val="003B2E00"/>
    <w:rsid w:val="003B2E74"/>
    <w:rsid w:val="003B2F39"/>
    <w:rsid w:val="003B2FBA"/>
    <w:rsid w:val="003B316C"/>
    <w:rsid w:val="003B33EF"/>
    <w:rsid w:val="003B33FC"/>
    <w:rsid w:val="003B3609"/>
    <w:rsid w:val="003B3AAB"/>
    <w:rsid w:val="003B3AEE"/>
    <w:rsid w:val="003B3B17"/>
    <w:rsid w:val="003B3E20"/>
    <w:rsid w:val="003B3E81"/>
    <w:rsid w:val="003B3EF8"/>
    <w:rsid w:val="003B4092"/>
    <w:rsid w:val="003B40BD"/>
    <w:rsid w:val="003B414F"/>
    <w:rsid w:val="003B44E3"/>
    <w:rsid w:val="003B4654"/>
    <w:rsid w:val="003B47FD"/>
    <w:rsid w:val="003B4824"/>
    <w:rsid w:val="003B495B"/>
    <w:rsid w:val="003B49D9"/>
    <w:rsid w:val="003B4A89"/>
    <w:rsid w:val="003B4B38"/>
    <w:rsid w:val="003B4B66"/>
    <w:rsid w:val="003B4D6E"/>
    <w:rsid w:val="003B4E70"/>
    <w:rsid w:val="003B5022"/>
    <w:rsid w:val="003B504A"/>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A7"/>
    <w:rsid w:val="003B618E"/>
    <w:rsid w:val="003B621E"/>
    <w:rsid w:val="003B6452"/>
    <w:rsid w:val="003B67FC"/>
    <w:rsid w:val="003B6949"/>
    <w:rsid w:val="003B6A8F"/>
    <w:rsid w:val="003B6CD2"/>
    <w:rsid w:val="003B6DA3"/>
    <w:rsid w:val="003B6DBD"/>
    <w:rsid w:val="003B6E5E"/>
    <w:rsid w:val="003B6EEB"/>
    <w:rsid w:val="003B6FC4"/>
    <w:rsid w:val="003B70A1"/>
    <w:rsid w:val="003B70C8"/>
    <w:rsid w:val="003B7102"/>
    <w:rsid w:val="003B717C"/>
    <w:rsid w:val="003B7258"/>
    <w:rsid w:val="003B733E"/>
    <w:rsid w:val="003B7659"/>
    <w:rsid w:val="003B7775"/>
    <w:rsid w:val="003B77FB"/>
    <w:rsid w:val="003B79A9"/>
    <w:rsid w:val="003B79FF"/>
    <w:rsid w:val="003B7A14"/>
    <w:rsid w:val="003B7A6A"/>
    <w:rsid w:val="003B7C90"/>
    <w:rsid w:val="003B7CE8"/>
    <w:rsid w:val="003B7D5D"/>
    <w:rsid w:val="003B7E21"/>
    <w:rsid w:val="003B7FAA"/>
    <w:rsid w:val="003C0002"/>
    <w:rsid w:val="003C020F"/>
    <w:rsid w:val="003C0336"/>
    <w:rsid w:val="003C03E2"/>
    <w:rsid w:val="003C04CE"/>
    <w:rsid w:val="003C04F9"/>
    <w:rsid w:val="003C0586"/>
    <w:rsid w:val="003C06C2"/>
    <w:rsid w:val="003C06F0"/>
    <w:rsid w:val="003C07CB"/>
    <w:rsid w:val="003C087A"/>
    <w:rsid w:val="003C0897"/>
    <w:rsid w:val="003C08AD"/>
    <w:rsid w:val="003C0A69"/>
    <w:rsid w:val="003C0AD4"/>
    <w:rsid w:val="003C0B2B"/>
    <w:rsid w:val="003C0BFD"/>
    <w:rsid w:val="003C0C4F"/>
    <w:rsid w:val="003C0CEF"/>
    <w:rsid w:val="003C0D59"/>
    <w:rsid w:val="003C0DAB"/>
    <w:rsid w:val="003C0ED4"/>
    <w:rsid w:val="003C12F3"/>
    <w:rsid w:val="003C1315"/>
    <w:rsid w:val="003C1553"/>
    <w:rsid w:val="003C1618"/>
    <w:rsid w:val="003C17D1"/>
    <w:rsid w:val="003C1A4E"/>
    <w:rsid w:val="003C1B2E"/>
    <w:rsid w:val="003C1DCA"/>
    <w:rsid w:val="003C1E02"/>
    <w:rsid w:val="003C1E7B"/>
    <w:rsid w:val="003C1EDC"/>
    <w:rsid w:val="003C1FAF"/>
    <w:rsid w:val="003C1FF0"/>
    <w:rsid w:val="003C2278"/>
    <w:rsid w:val="003C22F5"/>
    <w:rsid w:val="003C2605"/>
    <w:rsid w:val="003C26F6"/>
    <w:rsid w:val="003C27E9"/>
    <w:rsid w:val="003C2AFC"/>
    <w:rsid w:val="003C2C38"/>
    <w:rsid w:val="003C2C5B"/>
    <w:rsid w:val="003C2DDD"/>
    <w:rsid w:val="003C3243"/>
    <w:rsid w:val="003C3326"/>
    <w:rsid w:val="003C33AB"/>
    <w:rsid w:val="003C33AD"/>
    <w:rsid w:val="003C33B0"/>
    <w:rsid w:val="003C364D"/>
    <w:rsid w:val="003C37E5"/>
    <w:rsid w:val="003C37E9"/>
    <w:rsid w:val="003C38A5"/>
    <w:rsid w:val="003C3973"/>
    <w:rsid w:val="003C39C5"/>
    <w:rsid w:val="003C3A6E"/>
    <w:rsid w:val="003C3D26"/>
    <w:rsid w:val="003C42B0"/>
    <w:rsid w:val="003C4303"/>
    <w:rsid w:val="003C450F"/>
    <w:rsid w:val="003C45F3"/>
    <w:rsid w:val="003C4615"/>
    <w:rsid w:val="003C489E"/>
    <w:rsid w:val="003C49A2"/>
    <w:rsid w:val="003C49E0"/>
    <w:rsid w:val="003C4A11"/>
    <w:rsid w:val="003C4B62"/>
    <w:rsid w:val="003C4BF2"/>
    <w:rsid w:val="003C4E34"/>
    <w:rsid w:val="003C4EBB"/>
    <w:rsid w:val="003C50EE"/>
    <w:rsid w:val="003C52F1"/>
    <w:rsid w:val="003C5427"/>
    <w:rsid w:val="003C5445"/>
    <w:rsid w:val="003C56F3"/>
    <w:rsid w:val="003C572F"/>
    <w:rsid w:val="003C57E9"/>
    <w:rsid w:val="003C58CF"/>
    <w:rsid w:val="003C5BC6"/>
    <w:rsid w:val="003C5C2C"/>
    <w:rsid w:val="003C5FB3"/>
    <w:rsid w:val="003C5FFD"/>
    <w:rsid w:val="003C61DE"/>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605"/>
    <w:rsid w:val="003C7939"/>
    <w:rsid w:val="003C7B1F"/>
    <w:rsid w:val="003C7D5B"/>
    <w:rsid w:val="003D0011"/>
    <w:rsid w:val="003D01BA"/>
    <w:rsid w:val="003D0286"/>
    <w:rsid w:val="003D02DC"/>
    <w:rsid w:val="003D02EC"/>
    <w:rsid w:val="003D044D"/>
    <w:rsid w:val="003D04AA"/>
    <w:rsid w:val="003D0557"/>
    <w:rsid w:val="003D05F6"/>
    <w:rsid w:val="003D0621"/>
    <w:rsid w:val="003D0712"/>
    <w:rsid w:val="003D0755"/>
    <w:rsid w:val="003D076A"/>
    <w:rsid w:val="003D0786"/>
    <w:rsid w:val="003D0ACF"/>
    <w:rsid w:val="003D0B2C"/>
    <w:rsid w:val="003D0F95"/>
    <w:rsid w:val="003D1194"/>
    <w:rsid w:val="003D13F2"/>
    <w:rsid w:val="003D14A2"/>
    <w:rsid w:val="003D1D71"/>
    <w:rsid w:val="003D2014"/>
    <w:rsid w:val="003D2089"/>
    <w:rsid w:val="003D215F"/>
    <w:rsid w:val="003D2180"/>
    <w:rsid w:val="003D2271"/>
    <w:rsid w:val="003D229F"/>
    <w:rsid w:val="003D24CF"/>
    <w:rsid w:val="003D28DA"/>
    <w:rsid w:val="003D2A09"/>
    <w:rsid w:val="003D2C52"/>
    <w:rsid w:val="003D2CB5"/>
    <w:rsid w:val="003D2EF5"/>
    <w:rsid w:val="003D31A4"/>
    <w:rsid w:val="003D33D7"/>
    <w:rsid w:val="003D33FD"/>
    <w:rsid w:val="003D34F9"/>
    <w:rsid w:val="003D3603"/>
    <w:rsid w:val="003D3706"/>
    <w:rsid w:val="003D38F8"/>
    <w:rsid w:val="003D3A1B"/>
    <w:rsid w:val="003D3A2C"/>
    <w:rsid w:val="003D3BD6"/>
    <w:rsid w:val="003D3C80"/>
    <w:rsid w:val="003D3CE8"/>
    <w:rsid w:val="003D3DCC"/>
    <w:rsid w:val="003D3E04"/>
    <w:rsid w:val="003D3FCF"/>
    <w:rsid w:val="003D42E4"/>
    <w:rsid w:val="003D4377"/>
    <w:rsid w:val="003D43DA"/>
    <w:rsid w:val="003D4406"/>
    <w:rsid w:val="003D453D"/>
    <w:rsid w:val="003D457F"/>
    <w:rsid w:val="003D4598"/>
    <w:rsid w:val="003D4663"/>
    <w:rsid w:val="003D4667"/>
    <w:rsid w:val="003D46D9"/>
    <w:rsid w:val="003D47BF"/>
    <w:rsid w:val="003D49A8"/>
    <w:rsid w:val="003D4AE5"/>
    <w:rsid w:val="003D4B18"/>
    <w:rsid w:val="003D4C7D"/>
    <w:rsid w:val="003D4EC5"/>
    <w:rsid w:val="003D507A"/>
    <w:rsid w:val="003D539C"/>
    <w:rsid w:val="003D53EE"/>
    <w:rsid w:val="003D54AC"/>
    <w:rsid w:val="003D54B6"/>
    <w:rsid w:val="003D56D2"/>
    <w:rsid w:val="003D5742"/>
    <w:rsid w:val="003D5746"/>
    <w:rsid w:val="003D576C"/>
    <w:rsid w:val="003D57C7"/>
    <w:rsid w:val="003D598B"/>
    <w:rsid w:val="003D59F6"/>
    <w:rsid w:val="003D5B20"/>
    <w:rsid w:val="003D5C09"/>
    <w:rsid w:val="003D5CC4"/>
    <w:rsid w:val="003D5F84"/>
    <w:rsid w:val="003D5FC8"/>
    <w:rsid w:val="003D60EE"/>
    <w:rsid w:val="003D6181"/>
    <w:rsid w:val="003D6233"/>
    <w:rsid w:val="003D6364"/>
    <w:rsid w:val="003D6488"/>
    <w:rsid w:val="003D662E"/>
    <w:rsid w:val="003D6ACF"/>
    <w:rsid w:val="003D6BC8"/>
    <w:rsid w:val="003D6D9E"/>
    <w:rsid w:val="003D70B5"/>
    <w:rsid w:val="003D70C9"/>
    <w:rsid w:val="003D71DA"/>
    <w:rsid w:val="003D738B"/>
    <w:rsid w:val="003D73F8"/>
    <w:rsid w:val="003D750E"/>
    <w:rsid w:val="003D765C"/>
    <w:rsid w:val="003D767A"/>
    <w:rsid w:val="003D79B1"/>
    <w:rsid w:val="003D7B24"/>
    <w:rsid w:val="003D7B65"/>
    <w:rsid w:val="003D7BE0"/>
    <w:rsid w:val="003D7C5F"/>
    <w:rsid w:val="003D7C6D"/>
    <w:rsid w:val="003D7DD8"/>
    <w:rsid w:val="003D7EB5"/>
    <w:rsid w:val="003E0163"/>
    <w:rsid w:val="003E037D"/>
    <w:rsid w:val="003E038E"/>
    <w:rsid w:val="003E04E6"/>
    <w:rsid w:val="003E053E"/>
    <w:rsid w:val="003E05A7"/>
    <w:rsid w:val="003E05E3"/>
    <w:rsid w:val="003E0661"/>
    <w:rsid w:val="003E0708"/>
    <w:rsid w:val="003E07C5"/>
    <w:rsid w:val="003E0858"/>
    <w:rsid w:val="003E0A8F"/>
    <w:rsid w:val="003E0D9C"/>
    <w:rsid w:val="003E0F08"/>
    <w:rsid w:val="003E0F48"/>
    <w:rsid w:val="003E0F5C"/>
    <w:rsid w:val="003E100A"/>
    <w:rsid w:val="003E1024"/>
    <w:rsid w:val="003E11BF"/>
    <w:rsid w:val="003E1206"/>
    <w:rsid w:val="003E1224"/>
    <w:rsid w:val="003E126F"/>
    <w:rsid w:val="003E12D9"/>
    <w:rsid w:val="003E1935"/>
    <w:rsid w:val="003E19AF"/>
    <w:rsid w:val="003E1ABE"/>
    <w:rsid w:val="003E1E1A"/>
    <w:rsid w:val="003E1E29"/>
    <w:rsid w:val="003E2156"/>
    <w:rsid w:val="003E22BB"/>
    <w:rsid w:val="003E25DE"/>
    <w:rsid w:val="003E26C6"/>
    <w:rsid w:val="003E2724"/>
    <w:rsid w:val="003E282A"/>
    <w:rsid w:val="003E29C2"/>
    <w:rsid w:val="003E2AF5"/>
    <w:rsid w:val="003E2BA7"/>
    <w:rsid w:val="003E2BA9"/>
    <w:rsid w:val="003E2BF4"/>
    <w:rsid w:val="003E2C31"/>
    <w:rsid w:val="003E2C5A"/>
    <w:rsid w:val="003E2E41"/>
    <w:rsid w:val="003E2EB8"/>
    <w:rsid w:val="003E304E"/>
    <w:rsid w:val="003E30BF"/>
    <w:rsid w:val="003E335B"/>
    <w:rsid w:val="003E33AB"/>
    <w:rsid w:val="003E3536"/>
    <w:rsid w:val="003E36B3"/>
    <w:rsid w:val="003E3A3D"/>
    <w:rsid w:val="003E3C35"/>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4ED2"/>
    <w:rsid w:val="003E5182"/>
    <w:rsid w:val="003E51CA"/>
    <w:rsid w:val="003E52A0"/>
    <w:rsid w:val="003E5356"/>
    <w:rsid w:val="003E54FE"/>
    <w:rsid w:val="003E554F"/>
    <w:rsid w:val="003E5560"/>
    <w:rsid w:val="003E563D"/>
    <w:rsid w:val="003E57D3"/>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BA"/>
    <w:rsid w:val="003E7678"/>
    <w:rsid w:val="003E7A7A"/>
    <w:rsid w:val="003E7A99"/>
    <w:rsid w:val="003E7B67"/>
    <w:rsid w:val="003E7C47"/>
    <w:rsid w:val="003E7D2D"/>
    <w:rsid w:val="003E7E43"/>
    <w:rsid w:val="003F0095"/>
    <w:rsid w:val="003F00B1"/>
    <w:rsid w:val="003F015A"/>
    <w:rsid w:val="003F0332"/>
    <w:rsid w:val="003F047E"/>
    <w:rsid w:val="003F0647"/>
    <w:rsid w:val="003F076F"/>
    <w:rsid w:val="003F0923"/>
    <w:rsid w:val="003F097E"/>
    <w:rsid w:val="003F09C7"/>
    <w:rsid w:val="003F0A3E"/>
    <w:rsid w:val="003F0BDE"/>
    <w:rsid w:val="003F0F13"/>
    <w:rsid w:val="003F12BB"/>
    <w:rsid w:val="003F12E9"/>
    <w:rsid w:val="003F1305"/>
    <w:rsid w:val="003F136C"/>
    <w:rsid w:val="003F1409"/>
    <w:rsid w:val="003F1412"/>
    <w:rsid w:val="003F145F"/>
    <w:rsid w:val="003F151B"/>
    <w:rsid w:val="003F1638"/>
    <w:rsid w:val="003F1843"/>
    <w:rsid w:val="003F1A5A"/>
    <w:rsid w:val="003F1EB2"/>
    <w:rsid w:val="003F1F8C"/>
    <w:rsid w:val="003F1FE8"/>
    <w:rsid w:val="003F2139"/>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D00"/>
    <w:rsid w:val="003F2E06"/>
    <w:rsid w:val="003F2EE4"/>
    <w:rsid w:val="003F2F1E"/>
    <w:rsid w:val="003F2F2B"/>
    <w:rsid w:val="003F30ED"/>
    <w:rsid w:val="003F3164"/>
    <w:rsid w:val="003F3224"/>
    <w:rsid w:val="003F32BF"/>
    <w:rsid w:val="003F32D2"/>
    <w:rsid w:val="003F343C"/>
    <w:rsid w:val="003F3479"/>
    <w:rsid w:val="003F371E"/>
    <w:rsid w:val="003F38B0"/>
    <w:rsid w:val="003F39B0"/>
    <w:rsid w:val="003F39FD"/>
    <w:rsid w:val="003F3ACF"/>
    <w:rsid w:val="003F3B6F"/>
    <w:rsid w:val="003F3C9C"/>
    <w:rsid w:val="003F3DEA"/>
    <w:rsid w:val="003F3E4C"/>
    <w:rsid w:val="003F400D"/>
    <w:rsid w:val="003F4010"/>
    <w:rsid w:val="003F4041"/>
    <w:rsid w:val="003F40CC"/>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5014"/>
    <w:rsid w:val="003F5262"/>
    <w:rsid w:val="003F5291"/>
    <w:rsid w:val="003F5293"/>
    <w:rsid w:val="003F52F8"/>
    <w:rsid w:val="003F533C"/>
    <w:rsid w:val="003F53D3"/>
    <w:rsid w:val="003F5656"/>
    <w:rsid w:val="003F566B"/>
    <w:rsid w:val="003F5678"/>
    <w:rsid w:val="003F579F"/>
    <w:rsid w:val="003F58BC"/>
    <w:rsid w:val="003F59AD"/>
    <w:rsid w:val="003F5A18"/>
    <w:rsid w:val="003F5E39"/>
    <w:rsid w:val="003F5F38"/>
    <w:rsid w:val="003F5F3F"/>
    <w:rsid w:val="003F61B5"/>
    <w:rsid w:val="003F6289"/>
    <w:rsid w:val="003F63CE"/>
    <w:rsid w:val="003F6475"/>
    <w:rsid w:val="003F64A9"/>
    <w:rsid w:val="003F6556"/>
    <w:rsid w:val="003F65D4"/>
    <w:rsid w:val="003F67BF"/>
    <w:rsid w:val="003F67DE"/>
    <w:rsid w:val="003F6803"/>
    <w:rsid w:val="003F68E5"/>
    <w:rsid w:val="003F698E"/>
    <w:rsid w:val="003F6B3A"/>
    <w:rsid w:val="003F6D3E"/>
    <w:rsid w:val="003F6D5D"/>
    <w:rsid w:val="003F6EE1"/>
    <w:rsid w:val="003F703F"/>
    <w:rsid w:val="003F7056"/>
    <w:rsid w:val="003F7122"/>
    <w:rsid w:val="003F713D"/>
    <w:rsid w:val="003F73F9"/>
    <w:rsid w:val="003F7433"/>
    <w:rsid w:val="003F747C"/>
    <w:rsid w:val="003F76F9"/>
    <w:rsid w:val="003F771B"/>
    <w:rsid w:val="003F7A7D"/>
    <w:rsid w:val="003F7BFB"/>
    <w:rsid w:val="003F7CC0"/>
    <w:rsid w:val="003F7F7D"/>
    <w:rsid w:val="0040053D"/>
    <w:rsid w:val="0040060C"/>
    <w:rsid w:val="00400659"/>
    <w:rsid w:val="00400766"/>
    <w:rsid w:val="0040082B"/>
    <w:rsid w:val="00400867"/>
    <w:rsid w:val="00400889"/>
    <w:rsid w:val="004008DE"/>
    <w:rsid w:val="004009A9"/>
    <w:rsid w:val="00400A0B"/>
    <w:rsid w:val="00400C22"/>
    <w:rsid w:val="00400C2E"/>
    <w:rsid w:val="00400F38"/>
    <w:rsid w:val="0040110E"/>
    <w:rsid w:val="0040115B"/>
    <w:rsid w:val="00401245"/>
    <w:rsid w:val="00401249"/>
    <w:rsid w:val="00401263"/>
    <w:rsid w:val="004012AE"/>
    <w:rsid w:val="0040137C"/>
    <w:rsid w:val="0040142C"/>
    <w:rsid w:val="0040150C"/>
    <w:rsid w:val="004016C2"/>
    <w:rsid w:val="00401939"/>
    <w:rsid w:val="00401A93"/>
    <w:rsid w:val="00401B89"/>
    <w:rsid w:val="00401F75"/>
    <w:rsid w:val="00402094"/>
    <w:rsid w:val="00402227"/>
    <w:rsid w:val="00402238"/>
    <w:rsid w:val="004022DB"/>
    <w:rsid w:val="004023A5"/>
    <w:rsid w:val="00402581"/>
    <w:rsid w:val="004025A3"/>
    <w:rsid w:val="0040270F"/>
    <w:rsid w:val="00402808"/>
    <w:rsid w:val="004028BC"/>
    <w:rsid w:val="00402926"/>
    <w:rsid w:val="00402A91"/>
    <w:rsid w:val="00402AB5"/>
    <w:rsid w:val="00402E33"/>
    <w:rsid w:val="00402E7E"/>
    <w:rsid w:val="00402FC4"/>
    <w:rsid w:val="00402FE7"/>
    <w:rsid w:val="00403051"/>
    <w:rsid w:val="00403206"/>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906"/>
    <w:rsid w:val="00404950"/>
    <w:rsid w:val="00404A46"/>
    <w:rsid w:val="00404AF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01"/>
    <w:rsid w:val="00406296"/>
    <w:rsid w:val="0040637C"/>
    <w:rsid w:val="004063AA"/>
    <w:rsid w:val="00406482"/>
    <w:rsid w:val="00406516"/>
    <w:rsid w:val="00406564"/>
    <w:rsid w:val="004065EC"/>
    <w:rsid w:val="00406672"/>
    <w:rsid w:val="004066A1"/>
    <w:rsid w:val="0040673C"/>
    <w:rsid w:val="004067E1"/>
    <w:rsid w:val="00406818"/>
    <w:rsid w:val="00406948"/>
    <w:rsid w:val="004069AF"/>
    <w:rsid w:val="00406A8E"/>
    <w:rsid w:val="00406AE4"/>
    <w:rsid w:val="00406D0F"/>
    <w:rsid w:val="00406D24"/>
    <w:rsid w:val="00406DA7"/>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7A2"/>
    <w:rsid w:val="0041094E"/>
    <w:rsid w:val="00410B5B"/>
    <w:rsid w:val="00410C89"/>
    <w:rsid w:val="00410E37"/>
    <w:rsid w:val="00410EB3"/>
    <w:rsid w:val="004110EE"/>
    <w:rsid w:val="0041130C"/>
    <w:rsid w:val="0041154E"/>
    <w:rsid w:val="00411634"/>
    <w:rsid w:val="0041164D"/>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5FD"/>
    <w:rsid w:val="004126AF"/>
    <w:rsid w:val="00412B60"/>
    <w:rsid w:val="00412BB0"/>
    <w:rsid w:val="00412BCD"/>
    <w:rsid w:val="00412CED"/>
    <w:rsid w:val="00412E00"/>
    <w:rsid w:val="00412E15"/>
    <w:rsid w:val="00412E54"/>
    <w:rsid w:val="00412E97"/>
    <w:rsid w:val="00412F68"/>
    <w:rsid w:val="0041302B"/>
    <w:rsid w:val="00413596"/>
    <w:rsid w:val="004136C0"/>
    <w:rsid w:val="004136F5"/>
    <w:rsid w:val="00413756"/>
    <w:rsid w:val="0041378B"/>
    <w:rsid w:val="0041384C"/>
    <w:rsid w:val="00413927"/>
    <w:rsid w:val="0041394D"/>
    <w:rsid w:val="00413A2F"/>
    <w:rsid w:val="00413A57"/>
    <w:rsid w:val="00413ABE"/>
    <w:rsid w:val="00413C2D"/>
    <w:rsid w:val="00413E91"/>
    <w:rsid w:val="00413EA3"/>
    <w:rsid w:val="00413FD6"/>
    <w:rsid w:val="00414234"/>
    <w:rsid w:val="00414236"/>
    <w:rsid w:val="00414444"/>
    <w:rsid w:val="004144A5"/>
    <w:rsid w:val="004144AB"/>
    <w:rsid w:val="004144BB"/>
    <w:rsid w:val="004144F4"/>
    <w:rsid w:val="00414841"/>
    <w:rsid w:val="00414932"/>
    <w:rsid w:val="00414B22"/>
    <w:rsid w:val="00414B7C"/>
    <w:rsid w:val="00414B7D"/>
    <w:rsid w:val="00414E3E"/>
    <w:rsid w:val="00414F20"/>
    <w:rsid w:val="00415099"/>
    <w:rsid w:val="004151A6"/>
    <w:rsid w:val="0041522D"/>
    <w:rsid w:val="00415246"/>
    <w:rsid w:val="004153DE"/>
    <w:rsid w:val="00415438"/>
    <w:rsid w:val="004155C3"/>
    <w:rsid w:val="0041598D"/>
    <w:rsid w:val="00415AAF"/>
    <w:rsid w:val="00415CD1"/>
    <w:rsid w:val="00415EB5"/>
    <w:rsid w:val="00415F02"/>
    <w:rsid w:val="00415F5C"/>
    <w:rsid w:val="00415F81"/>
    <w:rsid w:val="00416024"/>
    <w:rsid w:val="004160B1"/>
    <w:rsid w:val="00416192"/>
    <w:rsid w:val="0041647B"/>
    <w:rsid w:val="00416553"/>
    <w:rsid w:val="004165EA"/>
    <w:rsid w:val="00416650"/>
    <w:rsid w:val="004167D7"/>
    <w:rsid w:val="0041696A"/>
    <w:rsid w:val="004169D1"/>
    <w:rsid w:val="00416AA5"/>
    <w:rsid w:val="00416B0A"/>
    <w:rsid w:val="00416B29"/>
    <w:rsid w:val="00416B4F"/>
    <w:rsid w:val="00416BE4"/>
    <w:rsid w:val="00416C20"/>
    <w:rsid w:val="00416E52"/>
    <w:rsid w:val="00416F46"/>
    <w:rsid w:val="00416FB2"/>
    <w:rsid w:val="00416FCE"/>
    <w:rsid w:val="004170D3"/>
    <w:rsid w:val="00417198"/>
    <w:rsid w:val="004172FA"/>
    <w:rsid w:val="00417375"/>
    <w:rsid w:val="00417494"/>
    <w:rsid w:val="00417522"/>
    <w:rsid w:val="00417552"/>
    <w:rsid w:val="004175AB"/>
    <w:rsid w:val="004175CA"/>
    <w:rsid w:val="004175E7"/>
    <w:rsid w:val="00417600"/>
    <w:rsid w:val="004176B9"/>
    <w:rsid w:val="00417730"/>
    <w:rsid w:val="0041773D"/>
    <w:rsid w:val="004177A5"/>
    <w:rsid w:val="0041782F"/>
    <w:rsid w:val="00417912"/>
    <w:rsid w:val="00417B25"/>
    <w:rsid w:val="00417B6D"/>
    <w:rsid w:val="00417BBC"/>
    <w:rsid w:val="00417C0A"/>
    <w:rsid w:val="00417D15"/>
    <w:rsid w:val="0042024C"/>
    <w:rsid w:val="00420354"/>
    <w:rsid w:val="0042043B"/>
    <w:rsid w:val="0042056B"/>
    <w:rsid w:val="004205A8"/>
    <w:rsid w:val="004207EB"/>
    <w:rsid w:val="00420A07"/>
    <w:rsid w:val="00420B0A"/>
    <w:rsid w:val="00421020"/>
    <w:rsid w:val="0042109C"/>
    <w:rsid w:val="004211D0"/>
    <w:rsid w:val="0042125B"/>
    <w:rsid w:val="004212F4"/>
    <w:rsid w:val="00421564"/>
    <w:rsid w:val="0042174F"/>
    <w:rsid w:val="0042175F"/>
    <w:rsid w:val="00421794"/>
    <w:rsid w:val="004218D0"/>
    <w:rsid w:val="00421B1C"/>
    <w:rsid w:val="00421CE8"/>
    <w:rsid w:val="00421CF3"/>
    <w:rsid w:val="00421D36"/>
    <w:rsid w:val="00421DC9"/>
    <w:rsid w:val="00421E4F"/>
    <w:rsid w:val="00421E83"/>
    <w:rsid w:val="00421F8F"/>
    <w:rsid w:val="00422066"/>
    <w:rsid w:val="004221C1"/>
    <w:rsid w:val="00422497"/>
    <w:rsid w:val="00422660"/>
    <w:rsid w:val="00422672"/>
    <w:rsid w:val="0042286A"/>
    <w:rsid w:val="004228CD"/>
    <w:rsid w:val="0042294F"/>
    <w:rsid w:val="004229B6"/>
    <w:rsid w:val="00422ADE"/>
    <w:rsid w:val="00422B4E"/>
    <w:rsid w:val="00422BFB"/>
    <w:rsid w:val="00422C44"/>
    <w:rsid w:val="00422EEC"/>
    <w:rsid w:val="00423097"/>
    <w:rsid w:val="00423106"/>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41B4"/>
    <w:rsid w:val="00424301"/>
    <w:rsid w:val="004243AA"/>
    <w:rsid w:val="004243B7"/>
    <w:rsid w:val="00424455"/>
    <w:rsid w:val="004244E7"/>
    <w:rsid w:val="00424561"/>
    <w:rsid w:val="0042462C"/>
    <w:rsid w:val="004248E1"/>
    <w:rsid w:val="00424B7F"/>
    <w:rsid w:val="00424BB8"/>
    <w:rsid w:val="00424C06"/>
    <w:rsid w:val="00424D86"/>
    <w:rsid w:val="00424EB5"/>
    <w:rsid w:val="00424EC9"/>
    <w:rsid w:val="0042501B"/>
    <w:rsid w:val="0042513F"/>
    <w:rsid w:val="004254A0"/>
    <w:rsid w:val="00425506"/>
    <w:rsid w:val="004255B7"/>
    <w:rsid w:val="0042562C"/>
    <w:rsid w:val="00425A08"/>
    <w:rsid w:val="00425A23"/>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FB"/>
    <w:rsid w:val="00427056"/>
    <w:rsid w:val="004272AB"/>
    <w:rsid w:val="004272C4"/>
    <w:rsid w:val="0042730B"/>
    <w:rsid w:val="004275A2"/>
    <w:rsid w:val="00427812"/>
    <w:rsid w:val="00427900"/>
    <w:rsid w:val="00427A57"/>
    <w:rsid w:val="00427D05"/>
    <w:rsid w:val="00427DD2"/>
    <w:rsid w:val="00427EEB"/>
    <w:rsid w:val="00427EFB"/>
    <w:rsid w:val="00427FF2"/>
    <w:rsid w:val="004300BF"/>
    <w:rsid w:val="00430137"/>
    <w:rsid w:val="00430156"/>
    <w:rsid w:val="0043036B"/>
    <w:rsid w:val="00430388"/>
    <w:rsid w:val="004303EF"/>
    <w:rsid w:val="00430588"/>
    <w:rsid w:val="00430607"/>
    <w:rsid w:val="0043064A"/>
    <w:rsid w:val="00430681"/>
    <w:rsid w:val="0043072D"/>
    <w:rsid w:val="0043075A"/>
    <w:rsid w:val="00430773"/>
    <w:rsid w:val="00430B49"/>
    <w:rsid w:val="00430C4D"/>
    <w:rsid w:val="00430E37"/>
    <w:rsid w:val="0043102D"/>
    <w:rsid w:val="004313D6"/>
    <w:rsid w:val="00431637"/>
    <w:rsid w:val="00431877"/>
    <w:rsid w:val="00431895"/>
    <w:rsid w:val="004318D1"/>
    <w:rsid w:val="00431AD2"/>
    <w:rsid w:val="00431CF8"/>
    <w:rsid w:val="00431E06"/>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D3"/>
    <w:rsid w:val="00432BC0"/>
    <w:rsid w:val="00432D3D"/>
    <w:rsid w:val="00432FB5"/>
    <w:rsid w:val="004330E3"/>
    <w:rsid w:val="004331D0"/>
    <w:rsid w:val="004333C4"/>
    <w:rsid w:val="00433418"/>
    <w:rsid w:val="0043342F"/>
    <w:rsid w:val="0043344A"/>
    <w:rsid w:val="00433497"/>
    <w:rsid w:val="004334F6"/>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B94"/>
    <w:rsid w:val="00434C27"/>
    <w:rsid w:val="00434C65"/>
    <w:rsid w:val="00434DE7"/>
    <w:rsid w:val="00434EBC"/>
    <w:rsid w:val="00434F14"/>
    <w:rsid w:val="00434FCB"/>
    <w:rsid w:val="00435119"/>
    <w:rsid w:val="004352BA"/>
    <w:rsid w:val="004354AD"/>
    <w:rsid w:val="00435628"/>
    <w:rsid w:val="0043569C"/>
    <w:rsid w:val="004356B6"/>
    <w:rsid w:val="004358F5"/>
    <w:rsid w:val="004359C3"/>
    <w:rsid w:val="00435B2D"/>
    <w:rsid w:val="00435B57"/>
    <w:rsid w:val="00435C88"/>
    <w:rsid w:val="00435C97"/>
    <w:rsid w:val="00435D07"/>
    <w:rsid w:val="00435E8B"/>
    <w:rsid w:val="00435F3C"/>
    <w:rsid w:val="00436255"/>
    <w:rsid w:val="004365C3"/>
    <w:rsid w:val="004367D1"/>
    <w:rsid w:val="004369BC"/>
    <w:rsid w:val="00436A05"/>
    <w:rsid w:val="00436A09"/>
    <w:rsid w:val="00436A9A"/>
    <w:rsid w:val="00436E0F"/>
    <w:rsid w:val="004371C4"/>
    <w:rsid w:val="004371F2"/>
    <w:rsid w:val="004372F2"/>
    <w:rsid w:val="0043739E"/>
    <w:rsid w:val="00437497"/>
    <w:rsid w:val="004374AA"/>
    <w:rsid w:val="004374C0"/>
    <w:rsid w:val="0043750E"/>
    <w:rsid w:val="00437780"/>
    <w:rsid w:val="00437872"/>
    <w:rsid w:val="00437B2C"/>
    <w:rsid w:val="00437C07"/>
    <w:rsid w:val="00437C6D"/>
    <w:rsid w:val="00437CB6"/>
    <w:rsid w:val="00437DF9"/>
    <w:rsid w:val="0044003F"/>
    <w:rsid w:val="00440253"/>
    <w:rsid w:val="0044025B"/>
    <w:rsid w:val="00440383"/>
    <w:rsid w:val="004403D0"/>
    <w:rsid w:val="0044043D"/>
    <w:rsid w:val="004406A6"/>
    <w:rsid w:val="004406C1"/>
    <w:rsid w:val="00440749"/>
    <w:rsid w:val="004407DC"/>
    <w:rsid w:val="00440803"/>
    <w:rsid w:val="0044094D"/>
    <w:rsid w:val="00440BC4"/>
    <w:rsid w:val="00440C03"/>
    <w:rsid w:val="00440D07"/>
    <w:rsid w:val="00440D44"/>
    <w:rsid w:val="00440EED"/>
    <w:rsid w:val="004410D2"/>
    <w:rsid w:val="004413EF"/>
    <w:rsid w:val="00441438"/>
    <w:rsid w:val="00441474"/>
    <w:rsid w:val="004414A4"/>
    <w:rsid w:val="0044154A"/>
    <w:rsid w:val="00441697"/>
    <w:rsid w:val="00441750"/>
    <w:rsid w:val="00441791"/>
    <w:rsid w:val="004417AA"/>
    <w:rsid w:val="004417D9"/>
    <w:rsid w:val="00441838"/>
    <w:rsid w:val="00441B9B"/>
    <w:rsid w:val="00441D2F"/>
    <w:rsid w:val="00441DD8"/>
    <w:rsid w:val="00441E94"/>
    <w:rsid w:val="00441EAC"/>
    <w:rsid w:val="00441EDE"/>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61"/>
    <w:rsid w:val="00442F11"/>
    <w:rsid w:val="004430DF"/>
    <w:rsid w:val="00443190"/>
    <w:rsid w:val="00443230"/>
    <w:rsid w:val="00443359"/>
    <w:rsid w:val="00443399"/>
    <w:rsid w:val="004433DD"/>
    <w:rsid w:val="0044341F"/>
    <w:rsid w:val="00443536"/>
    <w:rsid w:val="0044367D"/>
    <w:rsid w:val="004436CC"/>
    <w:rsid w:val="00443A7C"/>
    <w:rsid w:val="00443BDE"/>
    <w:rsid w:val="00443CFF"/>
    <w:rsid w:val="00443D13"/>
    <w:rsid w:val="00443D1B"/>
    <w:rsid w:val="00443D50"/>
    <w:rsid w:val="00443E57"/>
    <w:rsid w:val="00443EA2"/>
    <w:rsid w:val="00443EEC"/>
    <w:rsid w:val="004441AD"/>
    <w:rsid w:val="00444280"/>
    <w:rsid w:val="0044434A"/>
    <w:rsid w:val="004443D2"/>
    <w:rsid w:val="00444456"/>
    <w:rsid w:val="00444509"/>
    <w:rsid w:val="004445E5"/>
    <w:rsid w:val="0044463F"/>
    <w:rsid w:val="0044479A"/>
    <w:rsid w:val="004448A6"/>
    <w:rsid w:val="00444D9F"/>
    <w:rsid w:val="00444E06"/>
    <w:rsid w:val="00444EEB"/>
    <w:rsid w:val="00445089"/>
    <w:rsid w:val="00445395"/>
    <w:rsid w:val="004453AE"/>
    <w:rsid w:val="00445452"/>
    <w:rsid w:val="004454A9"/>
    <w:rsid w:val="00445771"/>
    <w:rsid w:val="00445778"/>
    <w:rsid w:val="004458C6"/>
    <w:rsid w:val="0044593A"/>
    <w:rsid w:val="004459A2"/>
    <w:rsid w:val="00445A2A"/>
    <w:rsid w:val="00445AAD"/>
    <w:rsid w:val="00445AFB"/>
    <w:rsid w:val="00445B46"/>
    <w:rsid w:val="00445CE8"/>
    <w:rsid w:val="00445D34"/>
    <w:rsid w:val="00445D35"/>
    <w:rsid w:val="00445EFB"/>
    <w:rsid w:val="00445F3B"/>
    <w:rsid w:val="00445FFF"/>
    <w:rsid w:val="004460D5"/>
    <w:rsid w:val="0044613F"/>
    <w:rsid w:val="0044621D"/>
    <w:rsid w:val="0044637A"/>
    <w:rsid w:val="004463E5"/>
    <w:rsid w:val="00446702"/>
    <w:rsid w:val="00446731"/>
    <w:rsid w:val="004467A6"/>
    <w:rsid w:val="004468BD"/>
    <w:rsid w:val="00446916"/>
    <w:rsid w:val="00446968"/>
    <w:rsid w:val="00446D19"/>
    <w:rsid w:val="00446D31"/>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ECF"/>
    <w:rsid w:val="00450079"/>
    <w:rsid w:val="004500CE"/>
    <w:rsid w:val="004501BF"/>
    <w:rsid w:val="004504AC"/>
    <w:rsid w:val="00450742"/>
    <w:rsid w:val="0045079A"/>
    <w:rsid w:val="0045088E"/>
    <w:rsid w:val="004508A6"/>
    <w:rsid w:val="00450A3B"/>
    <w:rsid w:val="00450C42"/>
    <w:rsid w:val="00450C4B"/>
    <w:rsid w:val="00450CE0"/>
    <w:rsid w:val="00450D07"/>
    <w:rsid w:val="00450EF2"/>
    <w:rsid w:val="00450F56"/>
    <w:rsid w:val="00450F90"/>
    <w:rsid w:val="0045108B"/>
    <w:rsid w:val="00451094"/>
    <w:rsid w:val="00451126"/>
    <w:rsid w:val="0045117E"/>
    <w:rsid w:val="0045143D"/>
    <w:rsid w:val="004514E5"/>
    <w:rsid w:val="00451515"/>
    <w:rsid w:val="0045161D"/>
    <w:rsid w:val="00451651"/>
    <w:rsid w:val="00451688"/>
    <w:rsid w:val="004517EF"/>
    <w:rsid w:val="00451810"/>
    <w:rsid w:val="00451BA2"/>
    <w:rsid w:val="00451DDF"/>
    <w:rsid w:val="00451E85"/>
    <w:rsid w:val="00451EC9"/>
    <w:rsid w:val="00452294"/>
    <w:rsid w:val="004523CE"/>
    <w:rsid w:val="00452663"/>
    <w:rsid w:val="004526D5"/>
    <w:rsid w:val="004528BE"/>
    <w:rsid w:val="00452ADC"/>
    <w:rsid w:val="00452B3E"/>
    <w:rsid w:val="00452C08"/>
    <w:rsid w:val="00452E2A"/>
    <w:rsid w:val="00452E38"/>
    <w:rsid w:val="00452EAD"/>
    <w:rsid w:val="00452F6B"/>
    <w:rsid w:val="004530CA"/>
    <w:rsid w:val="00453100"/>
    <w:rsid w:val="0045317D"/>
    <w:rsid w:val="00453205"/>
    <w:rsid w:val="0045320C"/>
    <w:rsid w:val="004532A3"/>
    <w:rsid w:val="004532D3"/>
    <w:rsid w:val="00453CD7"/>
    <w:rsid w:val="00453CE0"/>
    <w:rsid w:val="00453D15"/>
    <w:rsid w:val="00453E44"/>
    <w:rsid w:val="00453E47"/>
    <w:rsid w:val="00454204"/>
    <w:rsid w:val="0045440D"/>
    <w:rsid w:val="004544ED"/>
    <w:rsid w:val="0045466E"/>
    <w:rsid w:val="00454762"/>
    <w:rsid w:val="004547BD"/>
    <w:rsid w:val="004547F3"/>
    <w:rsid w:val="00454848"/>
    <w:rsid w:val="004548A4"/>
    <w:rsid w:val="004548AE"/>
    <w:rsid w:val="004548FF"/>
    <w:rsid w:val="00454A45"/>
    <w:rsid w:val="00454A94"/>
    <w:rsid w:val="00454CDE"/>
    <w:rsid w:val="00454CF4"/>
    <w:rsid w:val="0045508C"/>
    <w:rsid w:val="00455357"/>
    <w:rsid w:val="004553C3"/>
    <w:rsid w:val="004553EF"/>
    <w:rsid w:val="00455400"/>
    <w:rsid w:val="00455868"/>
    <w:rsid w:val="00455978"/>
    <w:rsid w:val="00455987"/>
    <w:rsid w:val="00455999"/>
    <w:rsid w:val="00455A47"/>
    <w:rsid w:val="00455C0A"/>
    <w:rsid w:val="00455CCF"/>
    <w:rsid w:val="00455D78"/>
    <w:rsid w:val="00455E34"/>
    <w:rsid w:val="00455ECE"/>
    <w:rsid w:val="00455F33"/>
    <w:rsid w:val="004561A8"/>
    <w:rsid w:val="004563A5"/>
    <w:rsid w:val="0045663B"/>
    <w:rsid w:val="004566D6"/>
    <w:rsid w:val="00456753"/>
    <w:rsid w:val="004569CE"/>
    <w:rsid w:val="00456A35"/>
    <w:rsid w:val="00456AAD"/>
    <w:rsid w:val="00456B4B"/>
    <w:rsid w:val="00456B7E"/>
    <w:rsid w:val="00456C4B"/>
    <w:rsid w:val="004570F2"/>
    <w:rsid w:val="0045726B"/>
    <w:rsid w:val="004572C1"/>
    <w:rsid w:val="0045730F"/>
    <w:rsid w:val="0045743E"/>
    <w:rsid w:val="00457445"/>
    <w:rsid w:val="004577F6"/>
    <w:rsid w:val="00457866"/>
    <w:rsid w:val="00457929"/>
    <w:rsid w:val="0045794F"/>
    <w:rsid w:val="004579A8"/>
    <w:rsid w:val="00457BB7"/>
    <w:rsid w:val="00457D03"/>
    <w:rsid w:val="00457E18"/>
    <w:rsid w:val="00457E42"/>
    <w:rsid w:val="00460065"/>
    <w:rsid w:val="004600ED"/>
    <w:rsid w:val="004601FE"/>
    <w:rsid w:val="004606D6"/>
    <w:rsid w:val="0046076D"/>
    <w:rsid w:val="004607A6"/>
    <w:rsid w:val="00460925"/>
    <w:rsid w:val="00460995"/>
    <w:rsid w:val="00460A32"/>
    <w:rsid w:val="00460C22"/>
    <w:rsid w:val="00460DAD"/>
    <w:rsid w:val="00460E8C"/>
    <w:rsid w:val="00460E95"/>
    <w:rsid w:val="00460F26"/>
    <w:rsid w:val="004611AD"/>
    <w:rsid w:val="004611E3"/>
    <w:rsid w:val="004615FE"/>
    <w:rsid w:val="0046191C"/>
    <w:rsid w:val="00461A0C"/>
    <w:rsid w:val="00461B0B"/>
    <w:rsid w:val="00461B38"/>
    <w:rsid w:val="00461C11"/>
    <w:rsid w:val="00461C48"/>
    <w:rsid w:val="00461C98"/>
    <w:rsid w:val="00461E96"/>
    <w:rsid w:val="00461EC9"/>
    <w:rsid w:val="00461FBF"/>
    <w:rsid w:val="00462031"/>
    <w:rsid w:val="004620C8"/>
    <w:rsid w:val="00462337"/>
    <w:rsid w:val="0046245D"/>
    <w:rsid w:val="00462487"/>
    <w:rsid w:val="00462617"/>
    <w:rsid w:val="00462638"/>
    <w:rsid w:val="00462660"/>
    <w:rsid w:val="00462965"/>
    <w:rsid w:val="00462ED8"/>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3B"/>
    <w:rsid w:val="00464358"/>
    <w:rsid w:val="00464575"/>
    <w:rsid w:val="00464AA1"/>
    <w:rsid w:val="00464B20"/>
    <w:rsid w:val="00464B32"/>
    <w:rsid w:val="00464CF4"/>
    <w:rsid w:val="004650AA"/>
    <w:rsid w:val="00465149"/>
    <w:rsid w:val="0046549C"/>
    <w:rsid w:val="004654EA"/>
    <w:rsid w:val="004655AE"/>
    <w:rsid w:val="004656F6"/>
    <w:rsid w:val="00465AD0"/>
    <w:rsid w:val="00465C40"/>
    <w:rsid w:val="00465E1D"/>
    <w:rsid w:val="00465E6D"/>
    <w:rsid w:val="00465FB1"/>
    <w:rsid w:val="00466032"/>
    <w:rsid w:val="004660B6"/>
    <w:rsid w:val="004660B8"/>
    <w:rsid w:val="00466248"/>
    <w:rsid w:val="004663AF"/>
    <w:rsid w:val="004665D2"/>
    <w:rsid w:val="004666CB"/>
    <w:rsid w:val="00466963"/>
    <w:rsid w:val="00466AC1"/>
    <w:rsid w:val="00466ADA"/>
    <w:rsid w:val="00466C49"/>
    <w:rsid w:val="00466C70"/>
    <w:rsid w:val="00466C74"/>
    <w:rsid w:val="00466D65"/>
    <w:rsid w:val="00466E43"/>
    <w:rsid w:val="00466FC9"/>
    <w:rsid w:val="0046701C"/>
    <w:rsid w:val="00467140"/>
    <w:rsid w:val="004671E0"/>
    <w:rsid w:val="004672F5"/>
    <w:rsid w:val="0046732C"/>
    <w:rsid w:val="00467399"/>
    <w:rsid w:val="00467630"/>
    <w:rsid w:val="004676C0"/>
    <w:rsid w:val="00467766"/>
    <w:rsid w:val="00467788"/>
    <w:rsid w:val="00467B39"/>
    <w:rsid w:val="00467B88"/>
    <w:rsid w:val="00467D1E"/>
    <w:rsid w:val="00467E04"/>
    <w:rsid w:val="00467E5F"/>
    <w:rsid w:val="00470068"/>
    <w:rsid w:val="00470088"/>
    <w:rsid w:val="004700A9"/>
    <w:rsid w:val="00470434"/>
    <w:rsid w:val="004705D0"/>
    <w:rsid w:val="0047062C"/>
    <w:rsid w:val="0047063A"/>
    <w:rsid w:val="00470877"/>
    <w:rsid w:val="00470939"/>
    <w:rsid w:val="00470950"/>
    <w:rsid w:val="00470984"/>
    <w:rsid w:val="004709AE"/>
    <w:rsid w:val="00470AF5"/>
    <w:rsid w:val="00470D01"/>
    <w:rsid w:val="00470F09"/>
    <w:rsid w:val="00471016"/>
    <w:rsid w:val="004712F3"/>
    <w:rsid w:val="00471353"/>
    <w:rsid w:val="00471462"/>
    <w:rsid w:val="00471498"/>
    <w:rsid w:val="004714BE"/>
    <w:rsid w:val="004715E4"/>
    <w:rsid w:val="00471659"/>
    <w:rsid w:val="004716C5"/>
    <w:rsid w:val="00471766"/>
    <w:rsid w:val="00471895"/>
    <w:rsid w:val="0047189A"/>
    <w:rsid w:val="004719F4"/>
    <w:rsid w:val="00471CA1"/>
    <w:rsid w:val="00471F7F"/>
    <w:rsid w:val="00472023"/>
    <w:rsid w:val="004720CA"/>
    <w:rsid w:val="004723AA"/>
    <w:rsid w:val="004725CC"/>
    <w:rsid w:val="00472648"/>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57D"/>
    <w:rsid w:val="00473648"/>
    <w:rsid w:val="0047387C"/>
    <w:rsid w:val="00473A2B"/>
    <w:rsid w:val="00473A45"/>
    <w:rsid w:val="00473AEA"/>
    <w:rsid w:val="00473AEC"/>
    <w:rsid w:val="00473C03"/>
    <w:rsid w:val="00473C46"/>
    <w:rsid w:val="00473CEB"/>
    <w:rsid w:val="00473D82"/>
    <w:rsid w:val="00473E9E"/>
    <w:rsid w:val="00473F2B"/>
    <w:rsid w:val="00474027"/>
    <w:rsid w:val="004740AC"/>
    <w:rsid w:val="004741F4"/>
    <w:rsid w:val="0047426F"/>
    <w:rsid w:val="004742E2"/>
    <w:rsid w:val="004742FB"/>
    <w:rsid w:val="0047441A"/>
    <w:rsid w:val="00474442"/>
    <w:rsid w:val="00474486"/>
    <w:rsid w:val="004744F9"/>
    <w:rsid w:val="00474508"/>
    <w:rsid w:val="0047452B"/>
    <w:rsid w:val="00474694"/>
    <w:rsid w:val="0047474A"/>
    <w:rsid w:val="00474774"/>
    <w:rsid w:val="00474989"/>
    <w:rsid w:val="00474A93"/>
    <w:rsid w:val="00474BBF"/>
    <w:rsid w:val="00474C4E"/>
    <w:rsid w:val="00474CBE"/>
    <w:rsid w:val="00474D19"/>
    <w:rsid w:val="00474D4C"/>
    <w:rsid w:val="00474ED1"/>
    <w:rsid w:val="00474F69"/>
    <w:rsid w:val="00474F6C"/>
    <w:rsid w:val="00474FFD"/>
    <w:rsid w:val="00475021"/>
    <w:rsid w:val="004750AC"/>
    <w:rsid w:val="00475319"/>
    <w:rsid w:val="004753AF"/>
    <w:rsid w:val="00475413"/>
    <w:rsid w:val="00475432"/>
    <w:rsid w:val="00475450"/>
    <w:rsid w:val="00475683"/>
    <w:rsid w:val="0047584E"/>
    <w:rsid w:val="00475887"/>
    <w:rsid w:val="0047595C"/>
    <w:rsid w:val="00475ACE"/>
    <w:rsid w:val="00475AFA"/>
    <w:rsid w:val="00475B34"/>
    <w:rsid w:val="00475B57"/>
    <w:rsid w:val="00475C36"/>
    <w:rsid w:val="00475C74"/>
    <w:rsid w:val="00475C7C"/>
    <w:rsid w:val="00475DF9"/>
    <w:rsid w:val="00475E50"/>
    <w:rsid w:val="00475E89"/>
    <w:rsid w:val="00475FBF"/>
    <w:rsid w:val="0047608A"/>
    <w:rsid w:val="00476111"/>
    <w:rsid w:val="0047617F"/>
    <w:rsid w:val="0047621C"/>
    <w:rsid w:val="00476435"/>
    <w:rsid w:val="00476470"/>
    <w:rsid w:val="0047651E"/>
    <w:rsid w:val="004765DB"/>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4FB"/>
    <w:rsid w:val="00477622"/>
    <w:rsid w:val="00477687"/>
    <w:rsid w:val="00477B26"/>
    <w:rsid w:val="00477B39"/>
    <w:rsid w:val="00477D77"/>
    <w:rsid w:val="00477E0E"/>
    <w:rsid w:val="00477E96"/>
    <w:rsid w:val="004800EB"/>
    <w:rsid w:val="00480104"/>
    <w:rsid w:val="0048032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76A"/>
    <w:rsid w:val="00481967"/>
    <w:rsid w:val="00481AE5"/>
    <w:rsid w:val="00481B3A"/>
    <w:rsid w:val="00481B80"/>
    <w:rsid w:val="00481D4C"/>
    <w:rsid w:val="00481E5E"/>
    <w:rsid w:val="00481EFF"/>
    <w:rsid w:val="00481FC3"/>
    <w:rsid w:val="00482206"/>
    <w:rsid w:val="004823D8"/>
    <w:rsid w:val="00482638"/>
    <w:rsid w:val="004826E3"/>
    <w:rsid w:val="0048272D"/>
    <w:rsid w:val="0048280E"/>
    <w:rsid w:val="0048283F"/>
    <w:rsid w:val="00482934"/>
    <w:rsid w:val="00482BB7"/>
    <w:rsid w:val="00482C15"/>
    <w:rsid w:val="00482D22"/>
    <w:rsid w:val="00482D6B"/>
    <w:rsid w:val="00482DAC"/>
    <w:rsid w:val="00482F28"/>
    <w:rsid w:val="00482FB1"/>
    <w:rsid w:val="00483027"/>
    <w:rsid w:val="004831F5"/>
    <w:rsid w:val="00483218"/>
    <w:rsid w:val="004833EB"/>
    <w:rsid w:val="0048377E"/>
    <w:rsid w:val="004837CC"/>
    <w:rsid w:val="00483B72"/>
    <w:rsid w:val="00483C68"/>
    <w:rsid w:val="00483CD9"/>
    <w:rsid w:val="00483D78"/>
    <w:rsid w:val="00483DB3"/>
    <w:rsid w:val="00483DF7"/>
    <w:rsid w:val="00484022"/>
    <w:rsid w:val="004841EE"/>
    <w:rsid w:val="004842A1"/>
    <w:rsid w:val="004842D1"/>
    <w:rsid w:val="00484558"/>
    <w:rsid w:val="0048455F"/>
    <w:rsid w:val="004847A5"/>
    <w:rsid w:val="00484877"/>
    <w:rsid w:val="0048487D"/>
    <w:rsid w:val="004848DE"/>
    <w:rsid w:val="00484958"/>
    <w:rsid w:val="00484996"/>
    <w:rsid w:val="00484A5F"/>
    <w:rsid w:val="00484DE9"/>
    <w:rsid w:val="00484EB5"/>
    <w:rsid w:val="004850C4"/>
    <w:rsid w:val="0048518B"/>
    <w:rsid w:val="00485309"/>
    <w:rsid w:val="0048574F"/>
    <w:rsid w:val="00485750"/>
    <w:rsid w:val="00485983"/>
    <w:rsid w:val="00485988"/>
    <w:rsid w:val="00485B18"/>
    <w:rsid w:val="00485B30"/>
    <w:rsid w:val="00485B4F"/>
    <w:rsid w:val="00485C89"/>
    <w:rsid w:val="00486119"/>
    <w:rsid w:val="00486121"/>
    <w:rsid w:val="004862AF"/>
    <w:rsid w:val="00486442"/>
    <w:rsid w:val="0048649A"/>
    <w:rsid w:val="004868FE"/>
    <w:rsid w:val="00486C12"/>
    <w:rsid w:val="00487141"/>
    <w:rsid w:val="00487142"/>
    <w:rsid w:val="0048716C"/>
    <w:rsid w:val="0048722D"/>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EC"/>
    <w:rsid w:val="004904A8"/>
    <w:rsid w:val="00490527"/>
    <w:rsid w:val="004905A9"/>
    <w:rsid w:val="004905AE"/>
    <w:rsid w:val="00490792"/>
    <w:rsid w:val="004909D0"/>
    <w:rsid w:val="00490B3E"/>
    <w:rsid w:val="00490BCC"/>
    <w:rsid w:val="00490C54"/>
    <w:rsid w:val="00490CD8"/>
    <w:rsid w:val="00490D11"/>
    <w:rsid w:val="00490DDA"/>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DEC"/>
    <w:rsid w:val="00492EB0"/>
    <w:rsid w:val="00492EE2"/>
    <w:rsid w:val="00492FDF"/>
    <w:rsid w:val="00493153"/>
    <w:rsid w:val="00493367"/>
    <w:rsid w:val="004937A8"/>
    <w:rsid w:val="00493B35"/>
    <w:rsid w:val="00493D66"/>
    <w:rsid w:val="00493F1B"/>
    <w:rsid w:val="00493F5A"/>
    <w:rsid w:val="004940A3"/>
    <w:rsid w:val="004942C1"/>
    <w:rsid w:val="004942F7"/>
    <w:rsid w:val="00494438"/>
    <w:rsid w:val="004945CD"/>
    <w:rsid w:val="004945E6"/>
    <w:rsid w:val="00494764"/>
    <w:rsid w:val="004947F7"/>
    <w:rsid w:val="004948A9"/>
    <w:rsid w:val="004948DA"/>
    <w:rsid w:val="004949EC"/>
    <w:rsid w:val="004949F0"/>
    <w:rsid w:val="00494CA2"/>
    <w:rsid w:val="00494D04"/>
    <w:rsid w:val="00494E71"/>
    <w:rsid w:val="00495128"/>
    <w:rsid w:val="004952F0"/>
    <w:rsid w:val="00495435"/>
    <w:rsid w:val="0049545E"/>
    <w:rsid w:val="00495528"/>
    <w:rsid w:val="0049574A"/>
    <w:rsid w:val="00495987"/>
    <w:rsid w:val="00495AB1"/>
    <w:rsid w:val="00495BF0"/>
    <w:rsid w:val="00495C1F"/>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39"/>
    <w:rsid w:val="00496AAB"/>
    <w:rsid w:val="00496DEB"/>
    <w:rsid w:val="00496FA3"/>
    <w:rsid w:val="00496FA5"/>
    <w:rsid w:val="00496FC0"/>
    <w:rsid w:val="00497014"/>
    <w:rsid w:val="0049702C"/>
    <w:rsid w:val="0049702F"/>
    <w:rsid w:val="004970A8"/>
    <w:rsid w:val="00497220"/>
    <w:rsid w:val="00497336"/>
    <w:rsid w:val="004975B6"/>
    <w:rsid w:val="004976D6"/>
    <w:rsid w:val="00497B23"/>
    <w:rsid w:val="00497EEC"/>
    <w:rsid w:val="00497FDF"/>
    <w:rsid w:val="004A00F2"/>
    <w:rsid w:val="004A026F"/>
    <w:rsid w:val="004A052F"/>
    <w:rsid w:val="004A0556"/>
    <w:rsid w:val="004A06B9"/>
    <w:rsid w:val="004A088E"/>
    <w:rsid w:val="004A0909"/>
    <w:rsid w:val="004A0EF2"/>
    <w:rsid w:val="004A0F61"/>
    <w:rsid w:val="004A10A8"/>
    <w:rsid w:val="004A1375"/>
    <w:rsid w:val="004A142F"/>
    <w:rsid w:val="004A16CF"/>
    <w:rsid w:val="004A17C1"/>
    <w:rsid w:val="004A1A6E"/>
    <w:rsid w:val="004A1B27"/>
    <w:rsid w:val="004A1D50"/>
    <w:rsid w:val="004A1D85"/>
    <w:rsid w:val="004A1E49"/>
    <w:rsid w:val="004A1EE7"/>
    <w:rsid w:val="004A1F0F"/>
    <w:rsid w:val="004A1F89"/>
    <w:rsid w:val="004A1FD2"/>
    <w:rsid w:val="004A2569"/>
    <w:rsid w:val="004A2726"/>
    <w:rsid w:val="004A2745"/>
    <w:rsid w:val="004A2817"/>
    <w:rsid w:val="004A286A"/>
    <w:rsid w:val="004A29C9"/>
    <w:rsid w:val="004A2A27"/>
    <w:rsid w:val="004A2A35"/>
    <w:rsid w:val="004A2A3A"/>
    <w:rsid w:val="004A2C62"/>
    <w:rsid w:val="004A2D14"/>
    <w:rsid w:val="004A2FD4"/>
    <w:rsid w:val="004A2FED"/>
    <w:rsid w:val="004A3009"/>
    <w:rsid w:val="004A335C"/>
    <w:rsid w:val="004A33AE"/>
    <w:rsid w:val="004A355E"/>
    <w:rsid w:val="004A360B"/>
    <w:rsid w:val="004A3720"/>
    <w:rsid w:val="004A374F"/>
    <w:rsid w:val="004A3787"/>
    <w:rsid w:val="004A3857"/>
    <w:rsid w:val="004A3985"/>
    <w:rsid w:val="004A3A81"/>
    <w:rsid w:val="004A3B03"/>
    <w:rsid w:val="004A3CEB"/>
    <w:rsid w:val="004A4299"/>
    <w:rsid w:val="004A433C"/>
    <w:rsid w:val="004A43F9"/>
    <w:rsid w:val="004A447E"/>
    <w:rsid w:val="004A4594"/>
    <w:rsid w:val="004A463D"/>
    <w:rsid w:val="004A4898"/>
    <w:rsid w:val="004A4D5C"/>
    <w:rsid w:val="004A4F89"/>
    <w:rsid w:val="004A5159"/>
    <w:rsid w:val="004A5226"/>
    <w:rsid w:val="004A53D2"/>
    <w:rsid w:val="004A53DC"/>
    <w:rsid w:val="004A54A7"/>
    <w:rsid w:val="004A5560"/>
    <w:rsid w:val="004A5816"/>
    <w:rsid w:val="004A58E2"/>
    <w:rsid w:val="004A58E3"/>
    <w:rsid w:val="004A59CC"/>
    <w:rsid w:val="004A5B42"/>
    <w:rsid w:val="004A5C18"/>
    <w:rsid w:val="004A5CB9"/>
    <w:rsid w:val="004A611E"/>
    <w:rsid w:val="004A6302"/>
    <w:rsid w:val="004A641A"/>
    <w:rsid w:val="004A65FC"/>
    <w:rsid w:val="004A679E"/>
    <w:rsid w:val="004A6960"/>
    <w:rsid w:val="004A6A4F"/>
    <w:rsid w:val="004A6A6F"/>
    <w:rsid w:val="004A6A80"/>
    <w:rsid w:val="004A6B41"/>
    <w:rsid w:val="004A6BCD"/>
    <w:rsid w:val="004A6C95"/>
    <w:rsid w:val="004A6F9A"/>
    <w:rsid w:val="004A706F"/>
    <w:rsid w:val="004A7152"/>
    <w:rsid w:val="004A745E"/>
    <w:rsid w:val="004A748A"/>
    <w:rsid w:val="004A74C1"/>
    <w:rsid w:val="004A766A"/>
    <w:rsid w:val="004A7721"/>
    <w:rsid w:val="004A7784"/>
    <w:rsid w:val="004A794E"/>
    <w:rsid w:val="004A7C34"/>
    <w:rsid w:val="004A7CC0"/>
    <w:rsid w:val="004A7E2B"/>
    <w:rsid w:val="004A7E6C"/>
    <w:rsid w:val="004A7EF0"/>
    <w:rsid w:val="004A7FCF"/>
    <w:rsid w:val="004B033C"/>
    <w:rsid w:val="004B03A3"/>
    <w:rsid w:val="004B04E9"/>
    <w:rsid w:val="004B0557"/>
    <w:rsid w:val="004B0622"/>
    <w:rsid w:val="004B067D"/>
    <w:rsid w:val="004B06FA"/>
    <w:rsid w:val="004B072E"/>
    <w:rsid w:val="004B083C"/>
    <w:rsid w:val="004B0874"/>
    <w:rsid w:val="004B09C0"/>
    <w:rsid w:val="004B0A09"/>
    <w:rsid w:val="004B0CC7"/>
    <w:rsid w:val="004B0D1A"/>
    <w:rsid w:val="004B0DD1"/>
    <w:rsid w:val="004B0E8E"/>
    <w:rsid w:val="004B1229"/>
    <w:rsid w:val="004B1686"/>
    <w:rsid w:val="004B16E0"/>
    <w:rsid w:val="004B170B"/>
    <w:rsid w:val="004B179D"/>
    <w:rsid w:val="004B18E0"/>
    <w:rsid w:val="004B1A14"/>
    <w:rsid w:val="004B1B56"/>
    <w:rsid w:val="004B1DEE"/>
    <w:rsid w:val="004B1E2A"/>
    <w:rsid w:val="004B1E56"/>
    <w:rsid w:val="004B1ECF"/>
    <w:rsid w:val="004B22A8"/>
    <w:rsid w:val="004B22F1"/>
    <w:rsid w:val="004B2467"/>
    <w:rsid w:val="004B2553"/>
    <w:rsid w:val="004B25D1"/>
    <w:rsid w:val="004B271A"/>
    <w:rsid w:val="004B2840"/>
    <w:rsid w:val="004B28CA"/>
    <w:rsid w:val="004B2A01"/>
    <w:rsid w:val="004B2AC4"/>
    <w:rsid w:val="004B2BBC"/>
    <w:rsid w:val="004B2C4C"/>
    <w:rsid w:val="004B2C81"/>
    <w:rsid w:val="004B2E05"/>
    <w:rsid w:val="004B2F83"/>
    <w:rsid w:val="004B2FD0"/>
    <w:rsid w:val="004B30DE"/>
    <w:rsid w:val="004B32D3"/>
    <w:rsid w:val="004B332B"/>
    <w:rsid w:val="004B33A7"/>
    <w:rsid w:val="004B33EF"/>
    <w:rsid w:val="004B35E6"/>
    <w:rsid w:val="004B3645"/>
    <w:rsid w:val="004B3714"/>
    <w:rsid w:val="004B3764"/>
    <w:rsid w:val="004B37AD"/>
    <w:rsid w:val="004B3984"/>
    <w:rsid w:val="004B39D9"/>
    <w:rsid w:val="004B3ACF"/>
    <w:rsid w:val="004B3AF2"/>
    <w:rsid w:val="004B3DD0"/>
    <w:rsid w:val="004B3EC4"/>
    <w:rsid w:val="004B3ECF"/>
    <w:rsid w:val="004B402E"/>
    <w:rsid w:val="004B41CC"/>
    <w:rsid w:val="004B428E"/>
    <w:rsid w:val="004B4312"/>
    <w:rsid w:val="004B4347"/>
    <w:rsid w:val="004B436B"/>
    <w:rsid w:val="004B4423"/>
    <w:rsid w:val="004B4460"/>
    <w:rsid w:val="004B4798"/>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6"/>
    <w:rsid w:val="004B5641"/>
    <w:rsid w:val="004B56D3"/>
    <w:rsid w:val="004B571E"/>
    <w:rsid w:val="004B572D"/>
    <w:rsid w:val="004B598B"/>
    <w:rsid w:val="004B5CF1"/>
    <w:rsid w:val="004B5D83"/>
    <w:rsid w:val="004B5DE5"/>
    <w:rsid w:val="004B6030"/>
    <w:rsid w:val="004B607C"/>
    <w:rsid w:val="004B622E"/>
    <w:rsid w:val="004B6241"/>
    <w:rsid w:val="004B6247"/>
    <w:rsid w:val="004B6378"/>
    <w:rsid w:val="004B647F"/>
    <w:rsid w:val="004B6517"/>
    <w:rsid w:val="004B65EC"/>
    <w:rsid w:val="004B6738"/>
    <w:rsid w:val="004B684A"/>
    <w:rsid w:val="004B68D0"/>
    <w:rsid w:val="004B692D"/>
    <w:rsid w:val="004B69AE"/>
    <w:rsid w:val="004B6ADD"/>
    <w:rsid w:val="004B6BAF"/>
    <w:rsid w:val="004B6CCE"/>
    <w:rsid w:val="004B6D63"/>
    <w:rsid w:val="004B6EC9"/>
    <w:rsid w:val="004B6F0F"/>
    <w:rsid w:val="004B6F83"/>
    <w:rsid w:val="004B71C8"/>
    <w:rsid w:val="004B72D7"/>
    <w:rsid w:val="004B734F"/>
    <w:rsid w:val="004B74C3"/>
    <w:rsid w:val="004B753D"/>
    <w:rsid w:val="004B770F"/>
    <w:rsid w:val="004B776A"/>
    <w:rsid w:val="004B794C"/>
    <w:rsid w:val="004B7AF4"/>
    <w:rsid w:val="004B7F04"/>
    <w:rsid w:val="004C0278"/>
    <w:rsid w:val="004C02B1"/>
    <w:rsid w:val="004C045A"/>
    <w:rsid w:val="004C054E"/>
    <w:rsid w:val="004C0580"/>
    <w:rsid w:val="004C07BB"/>
    <w:rsid w:val="004C081E"/>
    <w:rsid w:val="004C0956"/>
    <w:rsid w:val="004C0CA7"/>
    <w:rsid w:val="004C0E09"/>
    <w:rsid w:val="004C133D"/>
    <w:rsid w:val="004C13A2"/>
    <w:rsid w:val="004C1614"/>
    <w:rsid w:val="004C1689"/>
    <w:rsid w:val="004C179F"/>
    <w:rsid w:val="004C196C"/>
    <w:rsid w:val="004C1B86"/>
    <w:rsid w:val="004C1BE2"/>
    <w:rsid w:val="004C1CF1"/>
    <w:rsid w:val="004C2015"/>
    <w:rsid w:val="004C213F"/>
    <w:rsid w:val="004C21C4"/>
    <w:rsid w:val="004C2307"/>
    <w:rsid w:val="004C24A3"/>
    <w:rsid w:val="004C24F8"/>
    <w:rsid w:val="004C26C2"/>
    <w:rsid w:val="004C27A3"/>
    <w:rsid w:val="004C2865"/>
    <w:rsid w:val="004C2BE1"/>
    <w:rsid w:val="004C2E57"/>
    <w:rsid w:val="004C2E5C"/>
    <w:rsid w:val="004C2FB2"/>
    <w:rsid w:val="004C30B5"/>
    <w:rsid w:val="004C3239"/>
    <w:rsid w:val="004C3499"/>
    <w:rsid w:val="004C3856"/>
    <w:rsid w:val="004C3865"/>
    <w:rsid w:val="004C3889"/>
    <w:rsid w:val="004C39AE"/>
    <w:rsid w:val="004C3EF0"/>
    <w:rsid w:val="004C4221"/>
    <w:rsid w:val="004C439A"/>
    <w:rsid w:val="004C4520"/>
    <w:rsid w:val="004C4709"/>
    <w:rsid w:val="004C4B72"/>
    <w:rsid w:val="004C4C4A"/>
    <w:rsid w:val="004C4E6B"/>
    <w:rsid w:val="004C5136"/>
    <w:rsid w:val="004C5187"/>
    <w:rsid w:val="004C5414"/>
    <w:rsid w:val="004C551D"/>
    <w:rsid w:val="004C5534"/>
    <w:rsid w:val="004C5552"/>
    <w:rsid w:val="004C55ED"/>
    <w:rsid w:val="004C55EF"/>
    <w:rsid w:val="004C5647"/>
    <w:rsid w:val="004C576F"/>
    <w:rsid w:val="004C59AF"/>
    <w:rsid w:val="004C5C88"/>
    <w:rsid w:val="004C5CE1"/>
    <w:rsid w:val="004C5F23"/>
    <w:rsid w:val="004C5F2D"/>
    <w:rsid w:val="004C5FFD"/>
    <w:rsid w:val="004C6037"/>
    <w:rsid w:val="004C6287"/>
    <w:rsid w:val="004C6567"/>
    <w:rsid w:val="004C6593"/>
    <w:rsid w:val="004C6615"/>
    <w:rsid w:val="004C6677"/>
    <w:rsid w:val="004C6907"/>
    <w:rsid w:val="004C6981"/>
    <w:rsid w:val="004C6AAB"/>
    <w:rsid w:val="004C6BB4"/>
    <w:rsid w:val="004C6ED5"/>
    <w:rsid w:val="004C6F20"/>
    <w:rsid w:val="004C7288"/>
    <w:rsid w:val="004C72F7"/>
    <w:rsid w:val="004C74BE"/>
    <w:rsid w:val="004C74E2"/>
    <w:rsid w:val="004C75FB"/>
    <w:rsid w:val="004C773D"/>
    <w:rsid w:val="004C7823"/>
    <w:rsid w:val="004C7A42"/>
    <w:rsid w:val="004C7A46"/>
    <w:rsid w:val="004C7A6C"/>
    <w:rsid w:val="004C7AA3"/>
    <w:rsid w:val="004C7AF5"/>
    <w:rsid w:val="004C7B2A"/>
    <w:rsid w:val="004C7C60"/>
    <w:rsid w:val="004C7D00"/>
    <w:rsid w:val="004C7E33"/>
    <w:rsid w:val="004C7EE8"/>
    <w:rsid w:val="004C7F3F"/>
    <w:rsid w:val="004D00E3"/>
    <w:rsid w:val="004D02E4"/>
    <w:rsid w:val="004D03E0"/>
    <w:rsid w:val="004D04A9"/>
    <w:rsid w:val="004D0547"/>
    <w:rsid w:val="004D0661"/>
    <w:rsid w:val="004D0A34"/>
    <w:rsid w:val="004D0AD5"/>
    <w:rsid w:val="004D0F61"/>
    <w:rsid w:val="004D1108"/>
    <w:rsid w:val="004D117F"/>
    <w:rsid w:val="004D11DE"/>
    <w:rsid w:val="004D12B9"/>
    <w:rsid w:val="004D1417"/>
    <w:rsid w:val="004D14A1"/>
    <w:rsid w:val="004D15BE"/>
    <w:rsid w:val="004D1AD3"/>
    <w:rsid w:val="004D1B7E"/>
    <w:rsid w:val="004D1F8E"/>
    <w:rsid w:val="004D1FF6"/>
    <w:rsid w:val="004D2043"/>
    <w:rsid w:val="004D2069"/>
    <w:rsid w:val="004D210B"/>
    <w:rsid w:val="004D218B"/>
    <w:rsid w:val="004D2205"/>
    <w:rsid w:val="004D2262"/>
    <w:rsid w:val="004D23A8"/>
    <w:rsid w:val="004D274C"/>
    <w:rsid w:val="004D2901"/>
    <w:rsid w:val="004D2AAB"/>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833"/>
    <w:rsid w:val="004D4979"/>
    <w:rsid w:val="004D4BA0"/>
    <w:rsid w:val="004D4BA7"/>
    <w:rsid w:val="004D4CD1"/>
    <w:rsid w:val="004D4CEF"/>
    <w:rsid w:val="004D4EB1"/>
    <w:rsid w:val="004D4ED2"/>
    <w:rsid w:val="004D4FB7"/>
    <w:rsid w:val="004D4FC2"/>
    <w:rsid w:val="004D50D4"/>
    <w:rsid w:val="004D513F"/>
    <w:rsid w:val="004D5191"/>
    <w:rsid w:val="004D5277"/>
    <w:rsid w:val="004D54CC"/>
    <w:rsid w:val="004D54D9"/>
    <w:rsid w:val="004D5674"/>
    <w:rsid w:val="004D57A5"/>
    <w:rsid w:val="004D57DF"/>
    <w:rsid w:val="004D5A42"/>
    <w:rsid w:val="004D5C69"/>
    <w:rsid w:val="004D5DC9"/>
    <w:rsid w:val="004D5EB8"/>
    <w:rsid w:val="004D6154"/>
    <w:rsid w:val="004D61F4"/>
    <w:rsid w:val="004D6289"/>
    <w:rsid w:val="004D6801"/>
    <w:rsid w:val="004D6967"/>
    <w:rsid w:val="004D697A"/>
    <w:rsid w:val="004D6AFA"/>
    <w:rsid w:val="004D6D29"/>
    <w:rsid w:val="004D6FD1"/>
    <w:rsid w:val="004D70FD"/>
    <w:rsid w:val="004D727B"/>
    <w:rsid w:val="004D739D"/>
    <w:rsid w:val="004D73F5"/>
    <w:rsid w:val="004D745C"/>
    <w:rsid w:val="004D74BD"/>
    <w:rsid w:val="004D750F"/>
    <w:rsid w:val="004D7549"/>
    <w:rsid w:val="004D785D"/>
    <w:rsid w:val="004D7965"/>
    <w:rsid w:val="004D7A02"/>
    <w:rsid w:val="004D7A6A"/>
    <w:rsid w:val="004D7B0B"/>
    <w:rsid w:val="004D7BD7"/>
    <w:rsid w:val="004D7BE2"/>
    <w:rsid w:val="004D7C33"/>
    <w:rsid w:val="004D7DE6"/>
    <w:rsid w:val="004D7E1A"/>
    <w:rsid w:val="004D7E71"/>
    <w:rsid w:val="004D7E86"/>
    <w:rsid w:val="004E01E6"/>
    <w:rsid w:val="004E03FE"/>
    <w:rsid w:val="004E0499"/>
    <w:rsid w:val="004E087A"/>
    <w:rsid w:val="004E0AC7"/>
    <w:rsid w:val="004E0CE0"/>
    <w:rsid w:val="004E0E3E"/>
    <w:rsid w:val="004E1095"/>
    <w:rsid w:val="004E10ED"/>
    <w:rsid w:val="004E1285"/>
    <w:rsid w:val="004E12AA"/>
    <w:rsid w:val="004E12C4"/>
    <w:rsid w:val="004E12CD"/>
    <w:rsid w:val="004E15FB"/>
    <w:rsid w:val="004E1711"/>
    <w:rsid w:val="004E190F"/>
    <w:rsid w:val="004E195D"/>
    <w:rsid w:val="004E1991"/>
    <w:rsid w:val="004E199E"/>
    <w:rsid w:val="004E1BF0"/>
    <w:rsid w:val="004E1C14"/>
    <w:rsid w:val="004E1C4C"/>
    <w:rsid w:val="004E1C8F"/>
    <w:rsid w:val="004E1CA7"/>
    <w:rsid w:val="004E1D25"/>
    <w:rsid w:val="004E1D67"/>
    <w:rsid w:val="004E1DE6"/>
    <w:rsid w:val="004E1E17"/>
    <w:rsid w:val="004E1E18"/>
    <w:rsid w:val="004E1E92"/>
    <w:rsid w:val="004E2399"/>
    <w:rsid w:val="004E240E"/>
    <w:rsid w:val="004E2528"/>
    <w:rsid w:val="004E26C8"/>
    <w:rsid w:val="004E26EA"/>
    <w:rsid w:val="004E29EA"/>
    <w:rsid w:val="004E2A39"/>
    <w:rsid w:val="004E2BC0"/>
    <w:rsid w:val="004E2D10"/>
    <w:rsid w:val="004E2EDE"/>
    <w:rsid w:val="004E2F53"/>
    <w:rsid w:val="004E2F88"/>
    <w:rsid w:val="004E313F"/>
    <w:rsid w:val="004E340F"/>
    <w:rsid w:val="004E349E"/>
    <w:rsid w:val="004E385C"/>
    <w:rsid w:val="004E38A0"/>
    <w:rsid w:val="004E3903"/>
    <w:rsid w:val="004E3CA5"/>
    <w:rsid w:val="004E408C"/>
    <w:rsid w:val="004E416C"/>
    <w:rsid w:val="004E424B"/>
    <w:rsid w:val="004E435F"/>
    <w:rsid w:val="004E452C"/>
    <w:rsid w:val="004E45BC"/>
    <w:rsid w:val="004E469A"/>
    <w:rsid w:val="004E499B"/>
    <w:rsid w:val="004E499F"/>
    <w:rsid w:val="004E4ADB"/>
    <w:rsid w:val="004E4BFA"/>
    <w:rsid w:val="004E4D4B"/>
    <w:rsid w:val="004E4DDA"/>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50F"/>
    <w:rsid w:val="004E65A2"/>
    <w:rsid w:val="004E6620"/>
    <w:rsid w:val="004E68A3"/>
    <w:rsid w:val="004E6ABF"/>
    <w:rsid w:val="004E6B2F"/>
    <w:rsid w:val="004E6B7E"/>
    <w:rsid w:val="004E6CC9"/>
    <w:rsid w:val="004E6D33"/>
    <w:rsid w:val="004E6F28"/>
    <w:rsid w:val="004E71FF"/>
    <w:rsid w:val="004E75DE"/>
    <w:rsid w:val="004E75E1"/>
    <w:rsid w:val="004E7661"/>
    <w:rsid w:val="004E7769"/>
    <w:rsid w:val="004E7823"/>
    <w:rsid w:val="004E796B"/>
    <w:rsid w:val="004E7AB8"/>
    <w:rsid w:val="004E7B4D"/>
    <w:rsid w:val="004E7D06"/>
    <w:rsid w:val="004E7E89"/>
    <w:rsid w:val="004F045E"/>
    <w:rsid w:val="004F046C"/>
    <w:rsid w:val="004F058D"/>
    <w:rsid w:val="004F069B"/>
    <w:rsid w:val="004F078B"/>
    <w:rsid w:val="004F0862"/>
    <w:rsid w:val="004F0EFE"/>
    <w:rsid w:val="004F1147"/>
    <w:rsid w:val="004F1237"/>
    <w:rsid w:val="004F14FB"/>
    <w:rsid w:val="004F1510"/>
    <w:rsid w:val="004F153C"/>
    <w:rsid w:val="004F16BA"/>
    <w:rsid w:val="004F1792"/>
    <w:rsid w:val="004F18E6"/>
    <w:rsid w:val="004F198E"/>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10"/>
    <w:rsid w:val="004F2B44"/>
    <w:rsid w:val="004F2BA7"/>
    <w:rsid w:val="004F2DAA"/>
    <w:rsid w:val="004F2DCB"/>
    <w:rsid w:val="004F2EE1"/>
    <w:rsid w:val="004F2F11"/>
    <w:rsid w:val="004F3004"/>
    <w:rsid w:val="004F3090"/>
    <w:rsid w:val="004F335E"/>
    <w:rsid w:val="004F3366"/>
    <w:rsid w:val="004F3417"/>
    <w:rsid w:val="004F3441"/>
    <w:rsid w:val="004F3449"/>
    <w:rsid w:val="004F34A3"/>
    <w:rsid w:val="004F34A4"/>
    <w:rsid w:val="004F37E4"/>
    <w:rsid w:val="004F3866"/>
    <w:rsid w:val="004F388F"/>
    <w:rsid w:val="004F3903"/>
    <w:rsid w:val="004F3929"/>
    <w:rsid w:val="004F39D8"/>
    <w:rsid w:val="004F3C07"/>
    <w:rsid w:val="004F3C33"/>
    <w:rsid w:val="004F3D38"/>
    <w:rsid w:val="004F4171"/>
    <w:rsid w:val="004F422C"/>
    <w:rsid w:val="004F42EB"/>
    <w:rsid w:val="004F42EF"/>
    <w:rsid w:val="004F439F"/>
    <w:rsid w:val="004F43C1"/>
    <w:rsid w:val="004F4417"/>
    <w:rsid w:val="004F4454"/>
    <w:rsid w:val="004F44C3"/>
    <w:rsid w:val="004F46A0"/>
    <w:rsid w:val="004F47F4"/>
    <w:rsid w:val="004F4BFB"/>
    <w:rsid w:val="004F4C40"/>
    <w:rsid w:val="004F4D1B"/>
    <w:rsid w:val="004F4E4F"/>
    <w:rsid w:val="004F4F3D"/>
    <w:rsid w:val="004F4F4C"/>
    <w:rsid w:val="004F503D"/>
    <w:rsid w:val="004F50FD"/>
    <w:rsid w:val="004F51BB"/>
    <w:rsid w:val="004F53C7"/>
    <w:rsid w:val="004F53F4"/>
    <w:rsid w:val="004F5408"/>
    <w:rsid w:val="004F5466"/>
    <w:rsid w:val="004F5630"/>
    <w:rsid w:val="004F5640"/>
    <w:rsid w:val="004F5654"/>
    <w:rsid w:val="004F5714"/>
    <w:rsid w:val="004F57A0"/>
    <w:rsid w:val="004F582E"/>
    <w:rsid w:val="004F5990"/>
    <w:rsid w:val="004F5AE6"/>
    <w:rsid w:val="004F5B1D"/>
    <w:rsid w:val="004F5F4D"/>
    <w:rsid w:val="004F5F7D"/>
    <w:rsid w:val="004F6074"/>
    <w:rsid w:val="004F6161"/>
    <w:rsid w:val="004F6195"/>
    <w:rsid w:val="004F61D7"/>
    <w:rsid w:val="004F61DF"/>
    <w:rsid w:val="004F62F6"/>
    <w:rsid w:val="004F6304"/>
    <w:rsid w:val="004F6398"/>
    <w:rsid w:val="004F64C7"/>
    <w:rsid w:val="004F670F"/>
    <w:rsid w:val="004F672A"/>
    <w:rsid w:val="004F6910"/>
    <w:rsid w:val="004F6A09"/>
    <w:rsid w:val="004F6A32"/>
    <w:rsid w:val="004F6C61"/>
    <w:rsid w:val="004F6C7B"/>
    <w:rsid w:val="004F6CC4"/>
    <w:rsid w:val="004F6DC2"/>
    <w:rsid w:val="004F7229"/>
    <w:rsid w:val="004F72B4"/>
    <w:rsid w:val="004F7517"/>
    <w:rsid w:val="004F7681"/>
    <w:rsid w:val="004F7684"/>
    <w:rsid w:val="004F77FA"/>
    <w:rsid w:val="004F78B5"/>
    <w:rsid w:val="004F7920"/>
    <w:rsid w:val="004F79BE"/>
    <w:rsid w:val="004F7B10"/>
    <w:rsid w:val="004F7B96"/>
    <w:rsid w:val="004F7BC8"/>
    <w:rsid w:val="004F7CFA"/>
    <w:rsid w:val="0050010B"/>
    <w:rsid w:val="00500247"/>
    <w:rsid w:val="005007D7"/>
    <w:rsid w:val="00500887"/>
    <w:rsid w:val="00500925"/>
    <w:rsid w:val="00500934"/>
    <w:rsid w:val="00500A9A"/>
    <w:rsid w:val="00500AF0"/>
    <w:rsid w:val="00500CE1"/>
    <w:rsid w:val="00500CF9"/>
    <w:rsid w:val="00500D6E"/>
    <w:rsid w:val="00500DE7"/>
    <w:rsid w:val="00500F73"/>
    <w:rsid w:val="00501105"/>
    <w:rsid w:val="00501144"/>
    <w:rsid w:val="005011E0"/>
    <w:rsid w:val="00501339"/>
    <w:rsid w:val="0050142F"/>
    <w:rsid w:val="0050149B"/>
    <w:rsid w:val="00501511"/>
    <w:rsid w:val="00501519"/>
    <w:rsid w:val="0050159D"/>
    <w:rsid w:val="005015DF"/>
    <w:rsid w:val="005015F0"/>
    <w:rsid w:val="005017C6"/>
    <w:rsid w:val="005019FF"/>
    <w:rsid w:val="00501B58"/>
    <w:rsid w:val="00501B7C"/>
    <w:rsid w:val="00501B97"/>
    <w:rsid w:val="00501C03"/>
    <w:rsid w:val="00501CA5"/>
    <w:rsid w:val="00501E48"/>
    <w:rsid w:val="00501EDC"/>
    <w:rsid w:val="00501EE9"/>
    <w:rsid w:val="005020D8"/>
    <w:rsid w:val="0050225A"/>
    <w:rsid w:val="0050229D"/>
    <w:rsid w:val="005022CA"/>
    <w:rsid w:val="00502322"/>
    <w:rsid w:val="005024DA"/>
    <w:rsid w:val="005024FF"/>
    <w:rsid w:val="005027AD"/>
    <w:rsid w:val="005027D2"/>
    <w:rsid w:val="005027EF"/>
    <w:rsid w:val="00502A8E"/>
    <w:rsid w:val="00502C4C"/>
    <w:rsid w:val="00502CA8"/>
    <w:rsid w:val="00502E1D"/>
    <w:rsid w:val="00502EA3"/>
    <w:rsid w:val="00502F43"/>
    <w:rsid w:val="00502F6C"/>
    <w:rsid w:val="00502F72"/>
    <w:rsid w:val="00502FB7"/>
    <w:rsid w:val="00502FD3"/>
    <w:rsid w:val="0050355D"/>
    <w:rsid w:val="0050360C"/>
    <w:rsid w:val="00503727"/>
    <w:rsid w:val="005039C9"/>
    <w:rsid w:val="00503AA3"/>
    <w:rsid w:val="00503B5F"/>
    <w:rsid w:val="00503CFD"/>
    <w:rsid w:val="00503D79"/>
    <w:rsid w:val="005042A5"/>
    <w:rsid w:val="0050464F"/>
    <w:rsid w:val="00504716"/>
    <w:rsid w:val="00504776"/>
    <w:rsid w:val="005047AD"/>
    <w:rsid w:val="005048AB"/>
    <w:rsid w:val="005048FD"/>
    <w:rsid w:val="00504949"/>
    <w:rsid w:val="005049B6"/>
    <w:rsid w:val="00504A07"/>
    <w:rsid w:val="00504A7D"/>
    <w:rsid w:val="00504BF5"/>
    <w:rsid w:val="00504C22"/>
    <w:rsid w:val="00504CF7"/>
    <w:rsid w:val="00504EDB"/>
    <w:rsid w:val="005052BC"/>
    <w:rsid w:val="00505646"/>
    <w:rsid w:val="00505683"/>
    <w:rsid w:val="0050577A"/>
    <w:rsid w:val="005057A5"/>
    <w:rsid w:val="00505BFF"/>
    <w:rsid w:val="00505C64"/>
    <w:rsid w:val="00505F5F"/>
    <w:rsid w:val="005060E6"/>
    <w:rsid w:val="00506101"/>
    <w:rsid w:val="0050616F"/>
    <w:rsid w:val="005061A3"/>
    <w:rsid w:val="0050621C"/>
    <w:rsid w:val="005063DD"/>
    <w:rsid w:val="0050647E"/>
    <w:rsid w:val="0050663F"/>
    <w:rsid w:val="005066E3"/>
    <w:rsid w:val="00506969"/>
    <w:rsid w:val="00506A52"/>
    <w:rsid w:val="00506AAA"/>
    <w:rsid w:val="00506C54"/>
    <w:rsid w:val="00506E9C"/>
    <w:rsid w:val="00506FD0"/>
    <w:rsid w:val="00506FEF"/>
    <w:rsid w:val="0050705E"/>
    <w:rsid w:val="005074B8"/>
    <w:rsid w:val="005075E4"/>
    <w:rsid w:val="005075E6"/>
    <w:rsid w:val="0050772C"/>
    <w:rsid w:val="00507822"/>
    <w:rsid w:val="005078D2"/>
    <w:rsid w:val="005078E6"/>
    <w:rsid w:val="00507C83"/>
    <w:rsid w:val="00507DE4"/>
    <w:rsid w:val="00507EEB"/>
    <w:rsid w:val="00507EFA"/>
    <w:rsid w:val="00507F59"/>
    <w:rsid w:val="00507FB0"/>
    <w:rsid w:val="00507FC3"/>
    <w:rsid w:val="0051001C"/>
    <w:rsid w:val="00510091"/>
    <w:rsid w:val="00510151"/>
    <w:rsid w:val="00510165"/>
    <w:rsid w:val="005101D8"/>
    <w:rsid w:val="0051022D"/>
    <w:rsid w:val="005103EF"/>
    <w:rsid w:val="0051048C"/>
    <w:rsid w:val="00510509"/>
    <w:rsid w:val="00510555"/>
    <w:rsid w:val="00510763"/>
    <w:rsid w:val="005107E8"/>
    <w:rsid w:val="0051080F"/>
    <w:rsid w:val="00510820"/>
    <w:rsid w:val="0051087C"/>
    <w:rsid w:val="005108F6"/>
    <w:rsid w:val="0051097E"/>
    <w:rsid w:val="00510AEF"/>
    <w:rsid w:val="00510E23"/>
    <w:rsid w:val="00510FA3"/>
    <w:rsid w:val="00511007"/>
    <w:rsid w:val="005112DF"/>
    <w:rsid w:val="00511400"/>
    <w:rsid w:val="0051146A"/>
    <w:rsid w:val="00511638"/>
    <w:rsid w:val="005117FF"/>
    <w:rsid w:val="00511821"/>
    <w:rsid w:val="005118F8"/>
    <w:rsid w:val="0051192B"/>
    <w:rsid w:val="00511A1B"/>
    <w:rsid w:val="00511A82"/>
    <w:rsid w:val="00511B62"/>
    <w:rsid w:val="00511B7E"/>
    <w:rsid w:val="00511DB5"/>
    <w:rsid w:val="00511F70"/>
    <w:rsid w:val="00511FB3"/>
    <w:rsid w:val="0051210A"/>
    <w:rsid w:val="00512146"/>
    <w:rsid w:val="00512424"/>
    <w:rsid w:val="00512505"/>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618"/>
    <w:rsid w:val="0051366F"/>
    <w:rsid w:val="005137D3"/>
    <w:rsid w:val="005137E3"/>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509"/>
    <w:rsid w:val="00514638"/>
    <w:rsid w:val="00514695"/>
    <w:rsid w:val="00514748"/>
    <w:rsid w:val="00514842"/>
    <w:rsid w:val="00514A5C"/>
    <w:rsid w:val="00514BA7"/>
    <w:rsid w:val="00514BD5"/>
    <w:rsid w:val="00514CAF"/>
    <w:rsid w:val="00514CE2"/>
    <w:rsid w:val="00514EEB"/>
    <w:rsid w:val="00514F16"/>
    <w:rsid w:val="00514FE5"/>
    <w:rsid w:val="005151C3"/>
    <w:rsid w:val="005152DA"/>
    <w:rsid w:val="00515374"/>
    <w:rsid w:val="0051558C"/>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6DE"/>
    <w:rsid w:val="005166FA"/>
    <w:rsid w:val="00516785"/>
    <w:rsid w:val="0051682E"/>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76C"/>
    <w:rsid w:val="00517810"/>
    <w:rsid w:val="0051793D"/>
    <w:rsid w:val="00517A5E"/>
    <w:rsid w:val="00517C47"/>
    <w:rsid w:val="00517CCF"/>
    <w:rsid w:val="00517CD7"/>
    <w:rsid w:val="00517D09"/>
    <w:rsid w:val="00517DBF"/>
    <w:rsid w:val="00517DCA"/>
    <w:rsid w:val="00520148"/>
    <w:rsid w:val="0052018B"/>
    <w:rsid w:val="005201CD"/>
    <w:rsid w:val="005202AF"/>
    <w:rsid w:val="00520386"/>
    <w:rsid w:val="00520463"/>
    <w:rsid w:val="00520478"/>
    <w:rsid w:val="00520584"/>
    <w:rsid w:val="005205CD"/>
    <w:rsid w:val="005207D2"/>
    <w:rsid w:val="0052083F"/>
    <w:rsid w:val="00520847"/>
    <w:rsid w:val="00520887"/>
    <w:rsid w:val="005209FE"/>
    <w:rsid w:val="00520A25"/>
    <w:rsid w:val="00520B3F"/>
    <w:rsid w:val="00520B70"/>
    <w:rsid w:val="00520BAD"/>
    <w:rsid w:val="00520BE2"/>
    <w:rsid w:val="00520D45"/>
    <w:rsid w:val="00520E9B"/>
    <w:rsid w:val="0052102F"/>
    <w:rsid w:val="005210E6"/>
    <w:rsid w:val="0052133A"/>
    <w:rsid w:val="00521343"/>
    <w:rsid w:val="00521511"/>
    <w:rsid w:val="0052185A"/>
    <w:rsid w:val="00521880"/>
    <w:rsid w:val="005218E8"/>
    <w:rsid w:val="00521B8E"/>
    <w:rsid w:val="00521DCB"/>
    <w:rsid w:val="00521F6A"/>
    <w:rsid w:val="00522398"/>
    <w:rsid w:val="0052241A"/>
    <w:rsid w:val="0052241B"/>
    <w:rsid w:val="005224FA"/>
    <w:rsid w:val="00522537"/>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32"/>
    <w:rsid w:val="00523D42"/>
    <w:rsid w:val="00523E14"/>
    <w:rsid w:val="00523E45"/>
    <w:rsid w:val="00523E8F"/>
    <w:rsid w:val="005241B4"/>
    <w:rsid w:val="005243B7"/>
    <w:rsid w:val="005243BD"/>
    <w:rsid w:val="005243CD"/>
    <w:rsid w:val="0052441A"/>
    <w:rsid w:val="00524444"/>
    <w:rsid w:val="0052452B"/>
    <w:rsid w:val="00524533"/>
    <w:rsid w:val="005245F3"/>
    <w:rsid w:val="0052495E"/>
    <w:rsid w:val="00524B18"/>
    <w:rsid w:val="00524B85"/>
    <w:rsid w:val="00524D49"/>
    <w:rsid w:val="00524D52"/>
    <w:rsid w:val="00524DBD"/>
    <w:rsid w:val="00524E98"/>
    <w:rsid w:val="00524FF2"/>
    <w:rsid w:val="00525002"/>
    <w:rsid w:val="00525268"/>
    <w:rsid w:val="005253AF"/>
    <w:rsid w:val="005256DF"/>
    <w:rsid w:val="00525707"/>
    <w:rsid w:val="00525862"/>
    <w:rsid w:val="0052590E"/>
    <w:rsid w:val="00525B8D"/>
    <w:rsid w:val="00525D78"/>
    <w:rsid w:val="005261A2"/>
    <w:rsid w:val="005261A8"/>
    <w:rsid w:val="005262C1"/>
    <w:rsid w:val="00526349"/>
    <w:rsid w:val="005263DC"/>
    <w:rsid w:val="00526578"/>
    <w:rsid w:val="005265E6"/>
    <w:rsid w:val="0052664B"/>
    <w:rsid w:val="00526696"/>
    <w:rsid w:val="0052684D"/>
    <w:rsid w:val="00526AAB"/>
    <w:rsid w:val="00526BAD"/>
    <w:rsid w:val="00526EEC"/>
    <w:rsid w:val="00527017"/>
    <w:rsid w:val="005273C7"/>
    <w:rsid w:val="005273F6"/>
    <w:rsid w:val="0052745A"/>
    <w:rsid w:val="00527511"/>
    <w:rsid w:val="00527574"/>
    <w:rsid w:val="00527622"/>
    <w:rsid w:val="0052789D"/>
    <w:rsid w:val="00527BDB"/>
    <w:rsid w:val="00527EE2"/>
    <w:rsid w:val="00527F10"/>
    <w:rsid w:val="00527F69"/>
    <w:rsid w:val="00530000"/>
    <w:rsid w:val="005301E3"/>
    <w:rsid w:val="00530444"/>
    <w:rsid w:val="005304D9"/>
    <w:rsid w:val="005304F7"/>
    <w:rsid w:val="005306E6"/>
    <w:rsid w:val="00530855"/>
    <w:rsid w:val="0053096E"/>
    <w:rsid w:val="00530985"/>
    <w:rsid w:val="00530C89"/>
    <w:rsid w:val="00530D10"/>
    <w:rsid w:val="00530F4B"/>
    <w:rsid w:val="00531023"/>
    <w:rsid w:val="0053102C"/>
    <w:rsid w:val="005310F4"/>
    <w:rsid w:val="005313E0"/>
    <w:rsid w:val="0053144A"/>
    <w:rsid w:val="00531455"/>
    <w:rsid w:val="00531BF2"/>
    <w:rsid w:val="00531C05"/>
    <w:rsid w:val="00531C1E"/>
    <w:rsid w:val="00531CE5"/>
    <w:rsid w:val="00531DD6"/>
    <w:rsid w:val="00531E62"/>
    <w:rsid w:val="0053214B"/>
    <w:rsid w:val="00532171"/>
    <w:rsid w:val="00532369"/>
    <w:rsid w:val="0053248F"/>
    <w:rsid w:val="00532698"/>
    <w:rsid w:val="00532836"/>
    <w:rsid w:val="00532838"/>
    <w:rsid w:val="0053292B"/>
    <w:rsid w:val="00532951"/>
    <w:rsid w:val="00532C8F"/>
    <w:rsid w:val="00532CEB"/>
    <w:rsid w:val="00532D43"/>
    <w:rsid w:val="00533012"/>
    <w:rsid w:val="00533069"/>
    <w:rsid w:val="005331B6"/>
    <w:rsid w:val="00533262"/>
    <w:rsid w:val="0053332C"/>
    <w:rsid w:val="005333B0"/>
    <w:rsid w:val="00533484"/>
    <w:rsid w:val="005336C9"/>
    <w:rsid w:val="00533712"/>
    <w:rsid w:val="0053399E"/>
    <w:rsid w:val="00533AF4"/>
    <w:rsid w:val="00533DC0"/>
    <w:rsid w:val="00533EDD"/>
    <w:rsid w:val="00533EF9"/>
    <w:rsid w:val="00533F12"/>
    <w:rsid w:val="0053440C"/>
    <w:rsid w:val="00534899"/>
    <w:rsid w:val="00534908"/>
    <w:rsid w:val="00534BBA"/>
    <w:rsid w:val="00534BD6"/>
    <w:rsid w:val="00534C2B"/>
    <w:rsid w:val="00534DD8"/>
    <w:rsid w:val="00534EAC"/>
    <w:rsid w:val="00535092"/>
    <w:rsid w:val="005350AF"/>
    <w:rsid w:val="005350C3"/>
    <w:rsid w:val="005352D0"/>
    <w:rsid w:val="005353D5"/>
    <w:rsid w:val="005355F1"/>
    <w:rsid w:val="00535902"/>
    <w:rsid w:val="0053594F"/>
    <w:rsid w:val="00535AA0"/>
    <w:rsid w:val="00535AE2"/>
    <w:rsid w:val="00535C48"/>
    <w:rsid w:val="00535D1B"/>
    <w:rsid w:val="00535DC2"/>
    <w:rsid w:val="00535F1E"/>
    <w:rsid w:val="00535F39"/>
    <w:rsid w:val="00536343"/>
    <w:rsid w:val="0053644D"/>
    <w:rsid w:val="00536576"/>
    <w:rsid w:val="005365A0"/>
    <w:rsid w:val="00536A2D"/>
    <w:rsid w:val="00536A56"/>
    <w:rsid w:val="00536A71"/>
    <w:rsid w:val="00536A73"/>
    <w:rsid w:val="00536D9D"/>
    <w:rsid w:val="00536EC3"/>
    <w:rsid w:val="0053734B"/>
    <w:rsid w:val="0053744A"/>
    <w:rsid w:val="0053752F"/>
    <w:rsid w:val="00537830"/>
    <w:rsid w:val="005379A7"/>
    <w:rsid w:val="005379D2"/>
    <w:rsid w:val="005379F0"/>
    <w:rsid w:val="00537E3F"/>
    <w:rsid w:val="00537E4F"/>
    <w:rsid w:val="00537E90"/>
    <w:rsid w:val="00537F5A"/>
    <w:rsid w:val="00537FF3"/>
    <w:rsid w:val="0054002C"/>
    <w:rsid w:val="00540198"/>
    <w:rsid w:val="005401D1"/>
    <w:rsid w:val="005401D3"/>
    <w:rsid w:val="00540228"/>
    <w:rsid w:val="005404DB"/>
    <w:rsid w:val="0054058B"/>
    <w:rsid w:val="005407E8"/>
    <w:rsid w:val="005408C8"/>
    <w:rsid w:val="00540918"/>
    <w:rsid w:val="00540A9A"/>
    <w:rsid w:val="00540AA8"/>
    <w:rsid w:val="00540ABF"/>
    <w:rsid w:val="00540AE2"/>
    <w:rsid w:val="00540AEE"/>
    <w:rsid w:val="00540D45"/>
    <w:rsid w:val="00540E08"/>
    <w:rsid w:val="00540F53"/>
    <w:rsid w:val="005410EC"/>
    <w:rsid w:val="00541204"/>
    <w:rsid w:val="0054120C"/>
    <w:rsid w:val="005412C1"/>
    <w:rsid w:val="005412F1"/>
    <w:rsid w:val="0054133D"/>
    <w:rsid w:val="00541371"/>
    <w:rsid w:val="005414A2"/>
    <w:rsid w:val="005415E4"/>
    <w:rsid w:val="00541619"/>
    <w:rsid w:val="0054168A"/>
    <w:rsid w:val="005416AA"/>
    <w:rsid w:val="00541942"/>
    <w:rsid w:val="005419DA"/>
    <w:rsid w:val="00541A44"/>
    <w:rsid w:val="00541A97"/>
    <w:rsid w:val="00541C60"/>
    <w:rsid w:val="005420A1"/>
    <w:rsid w:val="00542242"/>
    <w:rsid w:val="005422D6"/>
    <w:rsid w:val="005422F1"/>
    <w:rsid w:val="0054237B"/>
    <w:rsid w:val="005423B5"/>
    <w:rsid w:val="005423D5"/>
    <w:rsid w:val="005423FA"/>
    <w:rsid w:val="0054286A"/>
    <w:rsid w:val="00542915"/>
    <w:rsid w:val="0054295D"/>
    <w:rsid w:val="005429F3"/>
    <w:rsid w:val="00542AA0"/>
    <w:rsid w:val="00542C0D"/>
    <w:rsid w:val="00542E43"/>
    <w:rsid w:val="00542EAE"/>
    <w:rsid w:val="00542EE3"/>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7A"/>
    <w:rsid w:val="00544C2A"/>
    <w:rsid w:val="00544C89"/>
    <w:rsid w:val="00544FEB"/>
    <w:rsid w:val="00545027"/>
    <w:rsid w:val="005450F4"/>
    <w:rsid w:val="005451D2"/>
    <w:rsid w:val="00545295"/>
    <w:rsid w:val="005452B7"/>
    <w:rsid w:val="005452E4"/>
    <w:rsid w:val="00545531"/>
    <w:rsid w:val="00545533"/>
    <w:rsid w:val="005455C4"/>
    <w:rsid w:val="00545623"/>
    <w:rsid w:val="005457C7"/>
    <w:rsid w:val="0054586C"/>
    <w:rsid w:val="005459DE"/>
    <w:rsid w:val="005459E7"/>
    <w:rsid w:val="00545B7B"/>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46"/>
    <w:rsid w:val="00547101"/>
    <w:rsid w:val="00547247"/>
    <w:rsid w:val="00547314"/>
    <w:rsid w:val="00547427"/>
    <w:rsid w:val="005474E2"/>
    <w:rsid w:val="005474FB"/>
    <w:rsid w:val="00547614"/>
    <w:rsid w:val="00547657"/>
    <w:rsid w:val="00547727"/>
    <w:rsid w:val="005478A2"/>
    <w:rsid w:val="005478E0"/>
    <w:rsid w:val="00547943"/>
    <w:rsid w:val="0054796C"/>
    <w:rsid w:val="005479A5"/>
    <w:rsid w:val="00547AD7"/>
    <w:rsid w:val="00547B6D"/>
    <w:rsid w:val="00547C93"/>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78"/>
    <w:rsid w:val="005511CF"/>
    <w:rsid w:val="005512B1"/>
    <w:rsid w:val="00551362"/>
    <w:rsid w:val="005513AF"/>
    <w:rsid w:val="00551485"/>
    <w:rsid w:val="005514AA"/>
    <w:rsid w:val="00551686"/>
    <w:rsid w:val="00551844"/>
    <w:rsid w:val="00551889"/>
    <w:rsid w:val="00551BB3"/>
    <w:rsid w:val="00551C6B"/>
    <w:rsid w:val="00551CCA"/>
    <w:rsid w:val="00551CDD"/>
    <w:rsid w:val="00551E44"/>
    <w:rsid w:val="00551E91"/>
    <w:rsid w:val="00551EBD"/>
    <w:rsid w:val="0055204E"/>
    <w:rsid w:val="00552084"/>
    <w:rsid w:val="0055234B"/>
    <w:rsid w:val="00552361"/>
    <w:rsid w:val="00552559"/>
    <w:rsid w:val="00552631"/>
    <w:rsid w:val="0055277A"/>
    <w:rsid w:val="0055288E"/>
    <w:rsid w:val="00552A0A"/>
    <w:rsid w:val="00552A46"/>
    <w:rsid w:val="00552A5D"/>
    <w:rsid w:val="00552ABB"/>
    <w:rsid w:val="00552B61"/>
    <w:rsid w:val="00552BE9"/>
    <w:rsid w:val="00552D18"/>
    <w:rsid w:val="00552DC5"/>
    <w:rsid w:val="00552E01"/>
    <w:rsid w:val="00552E28"/>
    <w:rsid w:val="00552EA1"/>
    <w:rsid w:val="0055324B"/>
    <w:rsid w:val="0055324E"/>
    <w:rsid w:val="00553846"/>
    <w:rsid w:val="00553B8B"/>
    <w:rsid w:val="00553C02"/>
    <w:rsid w:val="00553CCF"/>
    <w:rsid w:val="00553D9C"/>
    <w:rsid w:val="00553F93"/>
    <w:rsid w:val="005540FE"/>
    <w:rsid w:val="0055416F"/>
    <w:rsid w:val="005542A1"/>
    <w:rsid w:val="00554574"/>
    <w:rsid w:val="0055463C"/>
    <w:rsid w:val="005548DC"/>
    <w:rsid w:val="0055499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DD"/>
    <w:rsid w:val="00556BEA"/>
    <w:rsid w:val="00556C4A"/>
    <w:rsid w:val="00557016"/>
    <w:rsid w:val="00557066"/>
    <w:rsid w:val="005572C9"/>
    <w:rsid w:val="005575E5"/>
    <w:rsid w:val="00557620"/>
    <w:rsid w:val="0055765A"/>
    <w:rsid w:val="00557726"/>
    <w:rsid w:val="0055788C"/>
    <w:rsid w:val="005578EE"/>
    <w:rsid w:val="00557A45"/>
    <w:rsid w:val="00557A6A"/>
    <w:rsid w:val="00557B02"/>
    <w:rsid w:val="00557B37"/>
    <w:rsid w:val="00557E55"/>
    <w:rsid w:val="0056004C"/>
    <w:rsid w:val="005602AE"/>
    <w:rsid w:val="005603A9"/>
    <w:rsid w:val="00560586"/>
    <w:rsid w:val="0056074A"/>
    <w:rsid w:val="00560772"/>
    <w:rsid w:val="0056087B"/>
    <w:rsid w:val="00560C36"/>
    <w:rsid w:val="00560C85"/>
    <w:rsid w:val="00560D8A"/>
    <w:rsid w:val="00560DC9"/>
    <w:rsid w:val="00560FAA"/>
    <w:rsid w:val="00561026"/>
    <w:rsid w:val="005610C5"/>
    <w:rsid w:val="005610C7"/>
    <w:rsid w:val="005610D3"/>
    <w:rsid w:val="00561119"/>
    <w:rsid w:val="005611CC"/>
    <w:rsid w:val="00561255"/>
    <w:rsid w:val="00561281"/>
    <w:rsid w:val="005612CE"/>
    <w:rsid w:val="0056136B"/>
    <w:rsid w:val="005613F3"/>
    <w:rsid w:val="00561421"/>
    <w:rsid w:val="005616B8"/>
    <w:rsid w:val="00561843"/>
    <w:rsid w:val="00561902"/>
    <w:rsid w:val="005619AC"/>
    <w:rsid w:val="00561A19"/>
    <w:rsid w:val="00561A42"/>
    <w:rsid w:val="00561A64"/>
    <w:rsid w:val="00561C63"/>
    <w:rsid w:val="00561DD2"/>
    <w:rsid w:val="00561EB9"/>
    <w:rsid w:val="00562003"/>
    <w:rsid w:val="00562282"/>
    <w:rsid w:val="00562301"/>
    <w:rsid w:val="005623C6"/>
    <w:rsid w:val="005624DF"/>
    <w:rsid w:val="005626C8"/>
    <w:rsid w:val="0056274D"/>
    <w:rsid w:val="005627C7"/>
    <w:rsid w:val="00562ACB"/>
    <w:rsid w:val="00562B81"/>
    <w:rsid w:val="00562BCE"/>
    <w:rsid w:val="00562BCF"/>
    <w:rsid w:val="00562C69"/>
    <w:rsid w:val="00562EDC"/>
    <w:rsid w:val="00562F03"/>
    <w:rsid w:val="00563000"/>
    <w:rsid w:val="00563210"/>
    <w:rsid w:val="00563269"/>
    <w:rsid w:val="0056362E"/>
    <w:rsid w:val="0056363E"/>
    <w:rsid w:val="005636E3"/>
    <w:rsid w:val="0056370A"/>
    <w:rsid w:val="00563733"/>
    <w:rsid w:val="005637F9"/>
    <w:rsid w:val="0056390A"/>
    <w:rsid w:val="00563931"/>
    <w:rsid w:val="00563936"/>
    <w:rsid w:val="00563C28"/>
    <w:rsid w:val="00563C82"/>
    <w:rsid w:val="00563CA8"/>
    <w:rsid w:val="00563CD2"/>
    <w:rsid w:val="00563DC0"/>
    <w:rsid w:val="00563E0F"/>
    <w:rsid w:val="00563E9B"/>
    <w:rsid w:val="00563F81"/>
    <w:rsid w:val="0056410B"/>
    <w:rsid w:val="0056421A"/>
    <w:rsid w:val="005642E9"/>
    <w:rsid w:val="00564456"/>
    <w:rsid w:val="00564604"/>
    <w:rsid w:val="0056465F"/>
    <w:rsid w:val="005648BC"/>
    <w:rsid w:val="00564915"/>
    <w:rsid w:val="005649E1"/>
    <w:rsid w:val="00564A4B"/>
    <w:rsid w:val="00564D64"/>
    <w:rsid w:val="00564D74"/>
    <w:rsid w:val="00564DD2"/>
    <w:rsid w:val="00564E76"/>
    <w:rsid w:val="00564F32"/>
    <w:rsid w:val="00564F6C"/>
    <w:rsid w:val="00564FA7"/>
    <w:rsid w:val="00565020"/>
    <w:rsid w:val="00565435"/>
    <w:rsid w:val="00565451"/>
    <w:rsid w:val="00565552"/>
    <w:rsid w:val="005658A7"/>
    <w:rsid w:val="00565900"/>
    <w:rsid w:val="00565949"/>
    <w:rsid w:val="00565A1E"/>
    <w:rsid w:val="00565A55"/>
    <w:rsid w:val="00565AC2"/>
    <w:rsid w:val="00565C3C"/>
    <w:rsid w:val="00565E7C"/>
    <w:rsid w:val="00565EA4"/>
    <w:rsid w:val="00565EFB"/>
    <w:rsid w:val="00566011"/>
    <w:rsid w:val="00566124"/>
    <w:rsid w:val="00566180"/>
    <w:rsid w:val="005661EF"/>
    <w:rsid w:val="00566234"/>
    <w:rsid w:val="0056626D"/>
    <w:rsid w:val="0056626F"/>
    <w:rsid w:val="0056637D"/>
    <w:rsid w:val="00566434"/>
    <w:rsid w:val="00566628"/>
    <w:rsid w:val="00566645"/>
    <w:rsid w:val="0056675F"/>
    <w:rsid w:val="00566855"/>
    <w:rsid w:val="00566A99"/>
    <w:rsid w:val="00566EA7"/>
    <w:rsid w:val="00566F3C"/>
    <w:rsid w:val="00566FBE"/>
    <w:rsid w:val="00566FD9"/>
    <w:rsid w:val="005670D4"/>
    <w:rsid w:val="005670F5"/>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7D"/>
    <w:rsid w:val="0057209A"/>
    <w:rsid w:val="00572477"/>
    <w:rsid w:val="005726A5"/>
    <w:rsid w:val="005727A1"/>
    <w:rsid w:val="005727DE"/>
    <w:rsid w:val="005728DD"/>
    <w:rsid w:val="0057295C"/>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A7E"/>
    <w:rsid w:val="00573BA0"/>
    <w:rsid w:val="00573C4F"/>
    <w:rsid w:val="00573C5C"/>
    <w:rsid w:val="00573D4F"/>
    <w:rsid w:val="00573E10"/>
    <w:rsid w:val="00573E86"/>
    <w:rsid w:val="00573EE0"/>
    <w:rsid w:val="00573FD4"/>
    <w:rsid w:val="00574023"/>
    <w:rsid w:val="00574219"/>
    <w:rsid w:val="00574261"/>
    <w:rsid w:val="00574370"/>
    <w:rsid w:val="0057440B"/>
    <w:rsid w:val="00574427"/>
    <w:rsid w:val="005744D8"/>
    <w:rsid w:val="00574501"/>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65F"/>
    <w:rsid w:val="00575749"/>
    <w:rsid w:val="005757B6"/>
    <w:rsid w:val="00575933"/>
    <w:rsid w:val="005759C0"/>
    <w:rsid w:val="005759EF"/>
    <w:rsid w:val="00575B5C"/>
    <w:rsid w:val="00575C1F"/>
    <w:rsid w:val="00575E06"/>
    <w:rsid w:val="00575E1E"/>
    <w:rsid w:val="00575F46"/>
    <w:rsid w:val="005760E9"/>
    <w:rsid w:val="0057619E"/>
    <w:rsid w:val="005762C6"/>
    <w:rsid w:val="00576302"/>
    <w:rsid w:val="00576446"/>
    <w:rsid w:val="005767CF"/>
    <w:rsid w:val="00576C41"/>
    <w:rsid w:val="00576D24"/>
    <w:rsid w:val="00576D79"/>
    <w:rsid w:val="00576F5D"/>
    <w:rsid w:val="005771A3"/>
    <w:rsid w:val="005771AE"/>
    <w:rsid w:val="0057751C"/>
    <w:rsid w:val="005776C9"/>
    <w:rsid w:val="005777DE"/>
    <w:rsid w:val="00577929"/>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983"/>
    <w:rsid w:val="00580B71"/>
    <w:rsid w:val="00580B85"/>
    <w:rsid w:val="00580BB2"/>
    <w:rsid w:val="00580C6F"/>
    <w:rsid w:val="00580E43"/>
    <w:rsid w:val="00580F15"/>
    <w:rsid w:val="00581285"/>
    <w:rsid w:val="00581480"/>
    <w:rsid w:val="005814CA"/>
    <w:rsid w:val="005815A0"/>
    <w:rsid w:val="00581681"/>
    <w:rsid w:val="00581730"/>
    <w:rsid w:val="00581774"/>
    <w:rsid w:val="00581824"/>
    <w:rsid w:val="00581876"/>
    <w:rsid w:val="005819A9"/>
    <w:rsid w:val="005819CB"/>
    <w:rsid w:val="00581BCB"/>
    <w:rsid w:val="00581DC9"/>
    <w:rsid w:val="00581E56"/>
    <w:rsid w:val="00581E73"/>
    <w:rsid w:val="00581F65"/>
    <w:rsid w:val="0058201D"/>
    <w:rsid w:val="005820BB"/>
    <w:rsid w:val="00582218"/>
    <w:rsid w:val="005823D4"/>
    <w:rsid w:val="00582432"/>
    <w:rsid w:val="00582526"/>
    <w:rsid w:val="005826B4"/>
    <w:rsid w:val="005829AB"/>
    <w:rsid w:val="00582A63"/>
    <w:rsid w:val="00582CE9"/>
    <w:rsid w:val="00582D15"/>
    <w:rsid w:val="00583056"/>
    <w:rsid w:val="00583226"/>
    <w:rsid w:val="0058327B"/>
    <w:rsid w:val="005832C4"/>
    <w:rsid w:val="0058336B"/>
    <w:rsid w:val="00583444"/>
    <w:rsid w:val="00583465"/>
    <w:rsid w:val="005834A7"/>
    <w:rsid w:val="005834B2"/>
    <w:rsid w:val="00583683"/>
    <w:rsid w:val="00583B10"/>
    <w:rsid w:val="00583C41"/>
    <w:rsid w:val="00583FB5"/>
    <w:rsid w:val="0058405A"/>
    <w:rsid w:val="0058407F"/>
    <w:rsid w:val="00584096"/>
    <w:rsid w:val="00584257"/>
    <w:rsid w:val="00584319"/>
    <w:rsid w:val="0058437A"/>
    <w:rsid w:val="0058437F"/>
    <w:rsid w:val="005844CA"/>
    <w:rsid w:val="00584533"/>
    <w:rsid w:val="0058469D"/>
    <w:rsid w:val="00584713"/>
    <w:rsid w:val="00584A10"/>
    <w:rsid w:val="00584BD0"/>
    <w:rsid w:val="00584CB4"/>
    <w:rsid w:val="00584E48"/>
    <w:rsid w:val="005851FC"/>
    <w:rsid w:val="00585214"/>
    <w:rsid w:val="005852AC"/>
    <w:rsid w:val="005852AF"/>
    <w:rsid w:val="0058536D"/>
    <w:rsid w:val="00585847"/>
    <w:rsid w:val="00585909"/>
    <w:rsid w:val="005859F1"/>
    <w:rsid w:val="00585A56"/>
    <w:rsid w:val="00585A8E"/>
    <w:rsid w:val="00585FA1"/>
    <w:rsid w:val="00586186"/>
    <w:rsid w:val="00586401"/>
    <w:rsid w:val="0058646E"/>
    <w:rsid w:val="00586562"/>
    <w:rsid w:val="005867D4"/>
    <w:rsid w:val="00586811"/>
    <w:rsid w:val="0058693D"/>
    <w:rsid w:val="005869E4"/>
    <w:rsid w:val="005869F4"/>
    <w:rsid w:val="00586F4D"/>
    <w:rsid w:val="00586FD9"/>
    <w:rsid w:val="0058704D"/>
    <w:rsid w:val="00587061"/>
    <w:rsid w:val="00587125"/>
    <w:rsid w:val="00587130"/>
    <w:rsid w:val="005872DE"/>
    <w:rsid w:val="005873DC"/>
    <w:rsid w:val="005874D5"/>
    <w:rsid w:val="00587529"/>
    <w:rsid w:val="00587776"/>
    <w:rsid w:val="005878E8"/>
    <w:rsid w:val="0058799A"/>
    <w:rsid w:val="0058799C"/>
    <w:rsid w:val="00587C25"/>
    <w:rsid w:val="00587D7E"/>
    <w:rsid w:val="00587DB8"/>
    <w:rsid w:val="00587F29"/>
    <w:rsid w:val="00587F4D"/>
    <w:rsid w:val="0059062E"/>
    <w:rsid w:val="00590663"/>
    <w:rsid w:val="00590702"/>
    <w:rsid w:val="005907B2"/>
    <w:rsid w:val="00590871"/>
    <w:rsid w:val="00590944"/>
    <w:rsid w:val="00590AD8"/>
    <w:rsid w:val="00590EF1"/>
    <w:rsid w:val="00591079"/>
    <w:rsid w:val="0059117E"/>
    <w:rsid w:val="005911B7"/>
    <w:rsid w:val="005911E8"/>
    <w:rsid w:val="005912A7"/>
    <w:rsid w:val="005912EC"/>
    <w:rsid w:val="0059137D"/>
    <w:rsid w:val="005913BB"/>
    <w:rsid w:val="0059151B"/>
    <w:rsid w:val="005916E6"/>
    <w:rsid w:val="0059195B"/>
    <w:rsid w:val="00591B09"/>
    <w:rsid w:val="00591B22"/>
    <w:rsid w:val="00591D87"/>
    <w:rsid w:val="00591E1F"/>
    <w:rsid w:val="00592067"/>
    <w:rsid w:val="00592199"/>
    <w:rsid w:val="0059235C"/>
    <w:rsid w:val="0059245A"/>
    <w:rsid w:val="00592580"/>
    <w:rsid w:val="005929FA"/>
    <w:rsid w:val="00592A07"/>
    <w:rsid w:val="00592B54"/>
    <w:rsid w:val="00592BE7"/>
    <w:rsid w:val="00592C3E"/>
    <w:rsid w:val="00592CF2"/>
    <w:rsid w:val="00592D3B"/>
    <w:rsid w:val="00592E2D"/>
    <w:rsid w:val="00592ED1"/>
    <w:rsid w:val="00592FF2"/>
    <w:rsid w:val="00593125"/>
    <w:rsid w:val="00593144"/>
    <w:rsid w:val="00593209"/>
    <w:rsid w:val="00593317"/>
    <w:rsid w:val="005934A1"/>
    <w:rsid w:val="00593503"/>
    <w:rsid w:val="005936DA"/>
    <w:rsid w:val="0059389B"/>
    <w:rsid w:val="0059397A"/>
    <w:rsid w:val="00593ACD"/>
    <w:rsid w:val="00593B20"/>
    <w:rsid w:val="00593C8B"/>
    <w:rsid w:val="00593DAD"/>
    <w:rsid w:val="00593E54"/>
    <w:rsid w:val="00593F2B"/>
    <w:rsid w:val="0059422D"/>
    <w:rsid w:val="0059436F"/>
    <w:rsid w:val="0059456A"/>
    <w:rsid w:val="0059484F"/>
    <w:rsid w:val="005949A0"/>
    <w:rsid w:val="00594B03"/>
    <w:rsid w:val="00594BEE"/>
    <w:rsid w:val="00594C54"/>
    <w:rsid w:val="00594D57"/>
    <w:rsid w:val="00594E45"/>
    <w:rsid w:val="00595170"/>
    <w:rsid w:val="00595234"/>
    <w:rsid w:val="0059530B"/>
    <w:rsid w:val="005956AE"/>
    <w:rsid w:val="005957B7"/>
    <w:rsid w:val="00595B0B"/>
    <w:rsid w:val="00595B8A"/>
    <w:rsid w:val="00595B9F"/>
    <w:rsid w:val="00595C07"/>
    <w:rsid w:val="00595C29"/>
    <w:rsid w:val="00595D05"/>
    <w:rsid w:val="00595D76"/>
    <w:rsid w:val="00595D93"/>
    <w:rsid w:val="0059616C"/>
    <w:rsid w:val="00596227"/>
    <w:rsid w:val="0059629C"/>
    <w:rsid w:val="00596409"/>
    <w:rsid w:val="005964C9"/>
    <w:rsid w:val="00596879"/>
    <w:rsid w:val="00596A8B"/>
    <w:rsid w:val="00596AF6"/>
    <w:rsid w:val="00596CA2"/>
    <w:rsid w:val="00597064"/>
    <w:rsid w:val="00597070"/>
    <w:rsid w:val="00597076"/>
    <w:rsid w:val="005972BC"/>
    <w:rsid w:val="005973F8"/>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E4"/>
    <w:rsid w:val="005A0366"/>
    <w:rsid w:val="005A03C3"/>
    <w:rsid w:val="005A03D0"/>
    <w:rsid w:val="005A04CD"/>
    <w:rsid w:val="005A052A"/>
    <w:rsid w:val="005A058C"/>
    <w:rsid w:val="005A06CF"/>
    <w:rsid w:val="005A081C"/>
    <w:rsid w:val="005A0841"/>
    <w:rsid w:val="005A0860"/>
    <w:rsid w:val="005A0877"/>
    <w:rsid w:val="005A0A52"/>
    <w:rsid w:val="005A0ABA"/>
    <w:rsid w:val="005A0D1B"/>
    <w:rsid w:val="005A0E02"/>
    <w:rsid w:val="005A0E8F"/>
    <w:rsid w:val="005A0E91"/>
    <w:rsid w:val="005A0ECC"/>
    <w:rsid w:val="005A0FA6"/>
    <w:rsid w:val="005A1316"/>
    <w:rsid w:val="005A1342"/>
    <w:rsid w:val="005A1494"/>
    <w:rsid w:val="005A14CE"/>
    <w:rsid w:val="005A155B"/>
    <w:rsid w:val="005A15E4"/>
    <w:rsid w:val="005A19BB"/>
    <w:rsid w:val="005A19C8"/>
    <w:rsid w:val="005A1A62"/>
    <w:rsid w:val="005A1AEF"/>
    <w:rsid w:val="005A1BB2"/>
    <w:rsid w:val="005A1D1A"/>
    <w:rsid w:val="005A1D9D"/>
    <w:rsid w:val="005A1EE2"/>
    <w:rsid w:val="005A1EFA"/>
    <w:rsid w:val="005A1F8D"/>
    <w:rsid w:val="005A1FF7"/>
    <w:rsid w:val="005A2014"/>
    <w:rsid w:val="005A2156"/>
    <w:rsid w:val="005A216C"/>
    <w:rsid w:val="005A2269"/>
    <w:rsid w:val="005A23C3"/>
    <w:rsid w:val="005A23E8"/>
    <w:rsid w:val="005A24C0"/>
    <w:rsid w:val="005A252C"/>
    <w:rsid w:val="005A2570"/>
    <w:rsid w:val="005A2693"/>
    <w:rsid w:val="005A29FA"/>
    <w:rsid w:val="005A2A2A"/>
    <w:rsid w:val="005A2B75"/>
    <w:rsid w:val="005A2CF4"/>
    <w:rsid w:val="005A2DE4"/>
    <w:rsid w:val="005A2E76"/>
    <w:rsid w:val="005A2F12"/>
    <w:rsid w:val="005A3329"/>
    <w:rsid w:val="005A3372"/>
    <w:rsid w:val="005A33EC"/>
    <w:rsid w:val="005A3448"/>
    <w:rsid w:val="005A34B2"/>
    <w:rsid w:val="005A355D"/>
    <w:rsid w:val="005A3695"/>
    <w:rsid w:val="005A36B5"/>
    <w:rsid w:val="005A3725"/>
    <w:rsid w:val="005A3781"/>
    <w:rsid w:val="005A38F9"/>
    <w:rsid w:val="005A398A"/>
    <w:rsid w:val="005A39C8"/>
    <w:rsid w:val="005A3B69"/>
    <w:rsid w:val="005A3BDF"/>
    <w:rsid w:val="005A3D73"/>
    <w:rsid w:val="005A3ED5"/>
    <w:rsid w:val="005A41BF"/>
    <w:rsid w:val="005A421A"/>
    <w:rsid w:val="005A4271"/>
    <w:rsid w:val="005A429D"/>
    <w:rsid w:val="005A43FD"/>
    <w:rsid w:val="005A46CE"/>
    <w:rsid w:val="005A4731"/>
    <w:rsid w:val="005A47CE"/>
    <w:rsid w:val="005A4A51"/>
    <w:rsid w:val="005A4AD7"/>
    <w:rsid w:val="005A4B6E"/>
    <w:rsid w:val="005A4C56"/>
    <w:rsid w:val="005A4DB1"/>
    <w:rsid w:val="005A4F81"/>
    <w:rsid w:val="005A50A9"/>
    <w:rsid w:val="005A50AA"/>
    <w:rsid w:val="005A5179"/>
    <w:rsid w:val="005A5203"/>
    <w:rsid w:val="005A5209"/>
    <w:rsid w:val="005A521A"/>
    <w:rsid w:val="005A5286"/>
    <w:rsid w:val="005A5372"/>
    <w:rsid w:val="005A53A8"/>
    <w:rsid w:val="005A53CF"/>
    <w:rsid w:val="005A5537"/>
    <w:rsid w:val="005A554B"/>
    <w:rsid w:val="005A559F"/>
    <w:rsid w:val="005A566D"/>
    <w:rsid w:val="005A56FA"/>
    <w:rsid w:val="005A587E"/>
    <w:rsid w:val="005A5A6F"/>
    <w:rsid w:val="005A5A75"/>
    <w:rsid w:val="005A5CA4"/>
    <w:rsid w:val="005A5D51"/>
    <w:rsid w:val="005A5D56"/>
    <w:rsid w:val="005A5F8A"/>
    <w:rsid w:val="005A600A"/>
    <w:rsid w:val="005A60E6"/>
    <w:rsid w:val="005A63F5"/>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BBD"/>
    <w:rsid w:val="005A7C49"/>
    <w:rsid w:val="005A7E02"/>
    <w:rsid w:val="005A7F48"/>
    <w:rsid w:val="005A7F98"/>
    <w:rsid w:val="005B0254"/>
    <w:rsid w:val="005B061D"/>
    <w:rsid w:val="005B0648"/>
    <w:rsid w:val="005B068E"/>
    <w:rsid w:val="005B0782"/>
    <w:rsid w:val="005B0792"/>
    <w:rsid w:val="005B0825"/>
    <w:rsid w:val="005B083E"/>
    <w:rsid w:val="005B0864"/>
    <w:rsid w:val="005B0997"/>
    <w:rsid w:val="005B0BB3"/>
    <w:rsid w:val="005B0EF7"/>
    <w:rsid w:val="005B0FB3"/>
    <w:rsid w:val="005B0FF5"/>
    <w:rsid w:val="005B1086"/>
    <w:rsid w:val="005B1093"/>
    <w:rsid w:val="005B1240"/>
    <w:rsid w:val="005B1241"/>
    <w:rsid w:val="005B1340"/>
    <w:rsid w:val="005B137D"/>
    <w:rsid w:val="005B15F8"/>
    <w:rsid w:val="005B1632"/>
    <w:rsid w:val="005B18A0"/>
    <w:rsid w:val="005B1B80"/>
    <w:rsid w:val="005B1C13"/>
    <w:rsid w:val="005B1D7A"/>
    <w:rsid w:val="005B1DB6"/>
    <w:rsid w:val="005B1E3C"/>
    <w:rsid w:val="005B1F6F"/>
    <w:rsid w:val="005B216A"/>
    <w:rsid w:val="005B2219"/>
    <w:rsid w:val="005B22EA"/>
    <w:rsid w:val="005B231B"/>
    <w:rsid w:val="005B2360"/>
    <w:rsid w:val="005B23AA"/>
    <w:rsid w:val="005B23EF"/>
    <w:rsid w:val="005B2404"/>
    <w:rsid w:val="005B277B"/>
    <w:rsid w:val="005B28A1"/>
    <w:rsid w:val="005B2998"/>
    <w:rsid w:val="005B2A31"/>
    <w:rsid w:val="005B2BDD"/>
    <w:rsid w:val="005B2C38"/>
    <w:rsid w:val="005B2CB3"/>
    <w:rsid w:val="005B2E61"/>
    <w:rsid w:val="005B2E6E"/>
    <w:rsid w:val="005B321C"/>
    <w:rsid w:val="005B3244"/>
    <w:rsid w:val="005B34CF"/>
    <w:rsid w:val="005B34FC"/>
    <w:rsid w:val="005B373F"/>
    <w:rsid w:val="005B3801"/>
    <w:rsid w:val="005B385A"/>
    <w:rsid w:val="005B3889"/>
    <w:rsid w:val="005B3A35"/>
    <w:rsid w:val="005B3B47"/>
    <w:rsid w:val="005B3BF9"/>
    <w:rsid w:val="005B3CA7"/>
    <w:rsid w:val="005B3CD7"/>
    <w:rsid w:val="005B3DD2"/>
    <w:rsid w:val="005B3E1B"/>
    <w:rsid w:val="005B425D"/>
    <w:rsid w:val="005B4357"/>
    <w:rsid w:val="005B43FF"/>
    <w:rsid w:val="005B4460"/>
    <w:rsid w:val="005B464D"/>
    <w:rsid w:val="005B4725"/>
    <w:rsid w:val="005B4763"/>
    <w:rsid w:val="005B49FE"/>
    <w:rsid w:val="005B4BBD"/>
    <w:rsid w:val="005B4CE2"/>
    <w:rsid w:val="005B4E93"/>
    <w:rsid w:val="005B4F39"/>
    <w:rsid w:val="005B4FA0"/>
    <w:rsid w:val="005B50E7"/>
    <w:rsid w:val="005B55E4"/>
    <w:rsid w:val="005B564C"/>
    <w:rsid w:val="005B5658"/>
    <w:rsid w:val="005B567D"/>
    <w:rsid w:val="005B56A1"/>
    <w:rsid w:val="005B59AA"/>
    <w:rsid w:val="005B5A58"/>
    <w:rsid w:val="005B5A84"/>
    <w:rsid w:val="005B5AEB"/>
    <w:rsid w:val="005B5BB9"/>
    <w:rsid w:val="005B5BEB"/>
    <w:rsid w:val="005B5F9A"/>
    <w:rsid w:val="005B60DD"/>
    <w:rsid w:val="005B613B"/>
    <w:rsid w:val="005B6358"/>
    <w:rsid w:val="005B6474"/>
    <w:rsid w:val="005B64B6"/>
    <w:rsid w:val="005B672F"/>
    <w:rsid w:val="005B6813"/>
    <w:rsid w:val="005B68B4"/>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6B"/>
    <w:rsid w:val="005B7CEE"/>
    <w:rsid w:val="005B7CF0"/>
    <w:rsid w:val="005B7DC1"/>
    <w:rsid w:val="005B7E9D"/>
    <w:rsid w:val="005B7EAA"/>
    <w:rsid w:val="005B7EB9"/>
    <w:rsid w:val="005C0025"/>
    <w:rsid w:val="005C0072"/>
    <w:rsid w:val="005C00B0"/>
    <w:rsid w:val="005C016A"/>
    <w:rsid w:val="005C01A1"/>
    <w:rsid w:val="005C03FB"/>
    <w:rsid w:val="005C0562"/>
    <w:rsid w:val="005C065F"/>
    <w:rsid w:val="005C072A"/>
    <w:rsid w:val="005C0749"/>
    <w:rsid w:val="005C077C"/>
    <w:rsid w:val="005C0866"/>
    <w:rsid w:val="005C09EB"/>
    <w:rsid w:val="005C0E3F"/>
    <w:rsid w:val="005C0EF3"/>
    <w:rsid w:val="005C0F61"/>
    <w:rsid w:val="005C1058"/>
    <w:rsid w:val="005C10B4"/>
    <w:rsid w:val="005C10C4"/>
    <w:rsid w:val="005C11A5"/>
    <w:rsid w:val="005C1298"/>
    <w:rsid w:val="005C1603"/>
    <w:rsid w:val="005C1814"/>
    <w:rsid w:val="005C184E"/>
    <w:rsid w:val="005C1970"/>
    <w:rsid w:val="005C19CD"/>
    <w:rsid w:val="005C1F93"/>
    <w:rsid w:val="005C21A3"/>
    <w:rsid w:val="005C21F3"/>
    <w:rsid w:val="005C227C"/>
    <w:rsid w:val="005C2326"/>
    <w:rsid w:val="005C2384"/>
    <w:rsid w:val="005C23F2"/>
    <w:rsid w:val="005C24BC"/>
    <w:rsid w:val="005C24EC"/>
    <w:rsid w:val="005C24F8"/>
    <w:rsid w:val="005C268E"/>
    <w:rsid w:val="005C2695"/>
    <w:rsid w:val="005C269C"/>
    <w:rsid w:val="005C2788"/>
    <w:rsid w:val="005C27D4"/>
    <w:rsid w:val="005C2A2D"/>
    <w:rsid w:val="005C2AFC"/>
    <w:rsid w:val="005C2B06"/>
    <w:rsid w:val="005C2C4B"/>
    <w:rsid w:val="005C2DCD"/>
    <w:rsid w:val="005C2DF7"/>
    <w:rsid w:val="005C31F5"/>
    <w:rsid w:val="005C3274"/>
    <w:rsid w:val="005C3363"/>
    <w:rsid w:val="005C34FF"/>
    <w:rsid w:val="005C351E"/>
    <w:rsid w:val="005C3610"/>
    <w:rsid w:val="005C374D"/>
    <w:rsid w:val="005C37F8"/>
    <w:rsid w:val="005C3828"/>
    <w:rsid w:val="005C3835"/>
    <w:rsid w:val="005C3CDD"/>
    <w:rsid w:val="005C3D10"/>
    <w:rsid w:val="005C3D3D"/>
    <w:rsid w:val="005C3E18"/>
    <w:rsid w:val="005C3E96"/>
    <w:rsid w:val="005C3EEE"/>
    <w:rsid w:val="005C4018"/>
    <w:rsid w:val="005C4072"/>
    <w:rsid w:val="005C41AE"/>
    <w:rsid w:val="005C4360"/>
    <w:rsid w:val="005C447E"/>
    <w:rsid w:val="005C45B9"/>
    <w:rsid w:val="005C4700"/>
    <w:rsid w:val="005C4793"/>
    <w:rsid w:val="005C47E1"/>
    <w:rsid w:val="005C48F8"/>
    <w:rsid w:val="005C4BEF"/>
    <w:rsid w:val="005C4C26"/>
    <w:rsid w:val="005C4E6A"/>
    <w:rsid w:val="005C4F62"/>
    <w:rsid w:val="005C5025"/>
    <w:rsid w:val="005C513D"/>
    <w:rsid w:val="005C5278"/>
    <w:rsid w:val="005C52BE"/>
    <w:rsid w:val="005C52E8"/>
    <w:rsid w:val="005C538A"/>
    <w:rsid w:val="005C53D4"/>
    <w:rsid w:val="005C5583"/>
    <w:rsid w:val="005C55C3"/>
    <w:rsid w:val="005C55DE"/>
    <w:rsid w:val="005C5959"/>
    <w:rsid w:val="005C5A46"/>
    <w:rsid w:val="005C5E4E"/>
    <w:rsid w:val="005C6104"/>
    <w:rsid w:val="005C610A"/>
    <w:rsid w:val="005C6615"/>
    <w:rsid w:val="005C6712"/>
    <w:rsid w:val="005C6757"/>
    <w:rsid w:val="005C6915"/>
    <w:rsid w:val="005C693F"/>
    <w:rsid w:val="005C6971"/>
    <w:rsid w:val="005C6989"/>
    <w:rsid w:val="005C6A42"/>
    <w:rsid w:val="005C6B4A"/>
    <w:rsid w:val="005C6D7A"/>
    <w:rsid w:val="005C6DE7"/>
    <w:rsid w:val="005C6E62"/>
    <w:rsid w:val="005C6FC5"/>
    <w:rsid w:val="005C7226"/>
    <w:rsid w:val="005C72AD"/>
    <w:rsid w:val="005C73DD"/>
    <w:rsid w:val="005C73EC"/>
    <w:rsid w:val="005C7470"/>
    <w:rsid w:val="005C7540"/>
    <w:rsid w:val="005C784C"/>
    <w:rsid w:val="005C7AF8"/>
    <w:rsid w:val="005C7B38"/>
    <w:rsid w:val="005C7C4F"/>
    <w:rsid w:val="005C7E76"/>
    <w:rsid w:val="005C7E99"/>
    <w:rsid w:val="005C7EA1"/>
    <w:rsid w:val="005D0104"/>
    <w:rsid w:val="005D01AC"/>
    <w:rsid w:val="005D02FB"/>
    <w:rsid w:val="005D03DE"/>
    <w:rsid w:val="005D07C6"/>
    <w:rsid w:val="005D07D8"/>
    <w:rsid w:val="005D0B35"/>
    <w:rsid w:val="005D0C72"/>
    <w:rsid w:val="005D0D9A"/>
    <w:rsid w:val="005D0E2E"/>
    <w:rsid w:val="005D1386"/>
    <w:rsid w:val="005D14B3"/>
    <w:rsid w:val="005D14B4"/>
    <w:rsid w:val="005D151F"/>
    <w:rsid w:val="005D1522"/>
    <w:rsid w:val="005D1568"/>
    <w:rsid w:val="005D16F2"/>
    <w:rsid w:val="005D17D4"/>
    <w:rsid w:val="005D186F"/>
    <w:rsid w:val="005D1928"/>
    <w:rsid w:val="005D1A3C"/>
    <w:rsid w:val="005D1AAF"/>
    <w:rsid w:val="005D1ADE"/>
    <w:rsid w:val="005D1AEC"/>
    <w:rsid w:val="005D1B0C"/>
    <w:rsid w:val="005D1C98"/>
    <w:rsid w:val="005D1DBA"/>
    <w:rsid w:val="005D1E72"/>
    <w:rsid w:val="005D1EA9"/>
    <w:rsid w:val="005D2086"/>
    <w:rsid w:val="005D20F4"/>
    <w:rsid w:val="005D2266"/>
    <w:rsid w:val="005D23A7"/>
    <w:rsid w:val="005D24E0"/>
    <w:rsid w:val="005D2616"/>
    <w:rsid w:val="005D26FD"/>
    <w:rsid w:val="005D27C4"/>
    <w:rsid w:val="005D291C"/>
    <w:rsid w:val="005D2A1F"/>
    <w:rsid w:val="005D2A4D"/>
    <w:rsid w:val="005D2C02"/>
    <w:rsid w:val="005D2D3B"/>
    <w:rsid w:val="005D3170"/>
    <w:rsid w:val="005D31A1"/>
    <w:rsid w:val="005D32CC"/>
    <w:rsid w:val="005D357E"/>
    <w:rsid w:val="005D391F"/>
    <w:rsid w:val="005D393F"/>
    <w:rsid w:val="005D3980"/>
    <w:rsid w:val="005D3CF2"/>
    <w:rsid w:val="005D3D1D"/>
    <w:rsid w:val="005D3D43"/>
    <w:rsid w:val="005D3E71"/>
    <w:rsid w:val="005D3F3A"/>
    <w:rsid w:val="005D3F7C"/>
    <w:rsid w:val="005D3FE5"/>
    <w:rsid w:val="005D411E"/>
    <w:rsid w:val="005D41E3"/>
    <w:rsid w:val="005D4359"/>
    <w:rsid w:val="005D43D0"/>
    <w:rsid w:val="005D44C5"/>
    <w:rsid w:val="005D4594"/>
    <w:rsid w:val="005D4623"/>
    <w:rsid w:val="005D4921"/>
    <w:rsid w:val="005D4A72"/>
    <w:rsid w:val="005D4AE4"/>
    <w:rsid w:val="005D4BCC"/>
    <w:rsid w:val="005D4BE5"/>
    <w:rsid w:val="005D4D33"/>
    <w:rsid w:val="005D4EDB"/>
    <w:rsid w:val="005D4EF3"/>
    <w:rsid w:val="005D5007"/>
    <w:rsid w:val="005D50E9"/>
    <w:rsid w:val="005D510E"/>
    <w:rsid w:val="005D5163"/>
    <w:rsid w:val="005D520B"/>
    <w:rsid w:val="005D5247"/>
    <w:rsid w:val="005D5297"/>
    <w:rsid w:val="005D52F7"/>
    <w:rsid w:val="005D5404"/>
    <w:rsid w:val="005D544A"/>
    <w:rsid w:val="005D5556"/>
    <w:rsid w:val="005D557D"/>
    <w:rsid w:val="005D55F0"/>
    <w:rsid w:val="005D5650"/>
    <w:rsid w:val="005D5658"/>
    <w:rsid w:val="005D566F"/>
    <w:rsid w:val="005D57CE"/>
    <w:rsid w:val="005D58CB"/>
    <w:rsid w:val="005D58D0"/>
    <w:rsid w:val="005D5A25"/>
    <w:rsid w:val="005D5B3A"/>
    <w:rsid w:val="005D5C5D"/>
    <w:rsid w:val="005D5CD2"/>
    <w:rsid w:val="005D5DC9"/>
    <w:rsid w:val="005D60ED"/>
    <w:rsid w:val="005D6349"/>
    <w:rsid w:val="005D63D1"/>
    <w:rsid w:val="005D649F"/>
    <w:rsid w:val="005D65CE"/>
    <w:rsid w:val="005D6688"/>
    <w:rsid w:val="005D67D1"/>
    <w:rsid w:val="005D691B"/>
    <w:rsid w:val="005D6B2B"/>
    <w:rsid w:val="005D6B31"/>
    <w:rsid w:val="005D6E15"/>
    <w:rsid w:val="005D6EE4"/>
    <w:rsid w:val="005D734D"/>
    <w:rsid w:val="005D7554"/>
    <w:rsid w:val="005D7591"/>
    <w:rsid w:val="005D76CD"/>
    <w:rsid w:val="005D7FAB"/>
    <w:rsid w:val="005E029F"/>
    <w:rsid w:val="005E02EF"/>
    <w:rsid w:val="005E0349"/>
    <w:rsid w:val="005E03AD"/>
    <w:rsid w:val="005E0482"/>
    <w:rsid w:val="005E0749"/>
    <w:rsid w:val="005E09CC"/>
    <w:rsid w:val="005E0BA4"/>
    <w:rsid w:val="005E0CF4"/>
    <w:rsid w:val="005E0EA3"/>
    <w:rsid w:val="005E10FA"/>
    <w:rsid w:val="005E1138"/>
    <w:rsid w:val="005E117C"/>
    <w:rsid w:val="005E1507"/>
    <w:rsid w:val="005E179C"/>
    <w:rsid w:val="005E180F"/>
    <w:rsid w:val="005E2016"/>
    <w:rsid w:val="005E2326"/>
    <w:rsid w:val="005E234E"/>
    <w:rsid w:val="005E2393"/>
    <w:rsid w:val="005E267E"/>
    <w:rsid w:val="005E286F"/>
    <w:rsid w:val="005E299F"/>
    <w:rsid w:val="005E2A3C"/>
    <w:rsid w:val="005E2A4F"/>
    <w:rsid w:val="005E2C4F"/>
    <w:rsid w:val="005E2E4B"/>
    <w:rsid w:val="005E2E95"/>
    <w:rsid w:val="005E2EC0"/>
    <w:rsid w:val="005E30CA"/>
    <w:rsid w:val="005E3276"/>
    <w:rsid w:val="005E3464"/>
    <w:rsid w:val="005E346E"/>
    <w:rsid w:val="005E3562"/>
    <w:rsid w:val="005E35CB"/>
    <w:rsid w:val="005E3AAB"/>
    <w:rsid w:val="005E3ADE"/>
    <w:rsid w:val="005E3E5D"/>
    <w:rsid w:val="005E3E78"/>
    <w:rsid w:val="005E4270"/>
    <w:rsid w:val="005E4661"/>
    <w:rsid w:val="005E4696"/>
    <w:rsid w:val="005E46F7"/>
    <w:rsid w:val="005E4870"/>
    <w:rsid w:val="005E4FA4"/>
    <w:rsid w:val="005E4FDD"/>
    <w:rsid w:val="005E5109"/>
    <w:rsid w:val="005E5260"/>
    <w:rsid w:val="005E5457"/>
    <w:rsid w:val="005E546D"/>
    <w:rsid w:val="005E54DB"/>
    <w:rsid w:val="005E562E"/>
    <w:rsid w:val="005E5762"/>
    <w:rsid w:val="005E577A"/>
    <w:rsid w:val="005E57AE"/>
    <w:rsid w:val="005E584D"/>
    <w:rsid w:val="005E5975"/>
    <w:rsid w:val="005E59A7"/>
    <w:rsid w:val="005E59DD"/>
    <w:rsid w:val="005E5A5A"/>
    <w:rsid w:val="005E5AAD"/>
    <w:rsid w:val="005E5B37"/>
    <w:rsid w:val="005E5BF0"/>
    <w:rsid w:val="005E5CC1"/>
    <w:rsid w:val="005E5DAA"/>
    <w:rsid w:val="005E611F"/>
    <w:rsid w:val="005E615F"/>
    <w:rsid w:val="005E61FA"/>
    <w:rsid w:val="005E623E"/>
    <w:rsid w:val="005E629F"/>
    <w:rsid w:val="005E62A6"/>
    <w:rsid w:val="005E656C"/>
    <w:rsid w:val="005E6714"/>
    <w:rsid w:val="005E68A8"/>
    <w:rsid w:val="005E68E9"/>
    <w:rsid w:val="005E6A14"/>
    <w:rsid w:val="005E6A72"/>
    <w:rsid w:val="005E6BB7"/>
    <w:rsid w:val="005E6BD0"/>
    <w:rsid w:val="005E6E70"/>
    <w:rsid w:val="005E6FD6"/>
    <w:rsid w:val="005E7214"/>
    <w:rsid w:val="005E722D"/>
    <w:rsid w:val="005E7304"/>
    <w:rsid w:val="005E74BF"/>
    <w:rsid w:val="005E74E3"/>
    <w:rsid w:val="005E768A"/>
    <w:rsid w:val="005E769C"/>
    <w:rsid w:val="005E793D"/>
    <w:rsid w:val="005E7A70"/>
    <w:rsid w:val="005E7C2B"/>
    <w:rsid w:val="005E7D46"/>
    <w:rsid w:val="005E7EA2"/>
    <w:rsid w:val="005E7EA6"/>
    <w:rsid w:val="005E7FDE"/>
    <w:rsid w:val="005F0222"/>
    <w:rsid w:val="005F0232"/>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3EC"/>
    <w:rsid w:val="005F1469"/>
    <w:rsid w:val="005F148D"/>
    <w:rsid w:val="005F1490"/>
    <w:rsid w:val="005F1648"/>
    <w:rsid w:val="005F16A2"/>
    <w:rsid w:val="005F17B8"/>
    <w:rsid w:val="005F185A"/>
    <w:rsid w:val="005F1A3D"/>
    <w:rsid w:val="005F1ACC"/>
    <w:rsid w:val="005F1C81"/>
    <w:rsid w:val="005F1DCF"/>
    <w:rsid w:val="005F1E3B"/>
    <w:rsid w:val="005F206D"/>
    <w:rsid w:val="005F20D9"/>
    <w:rsid w:val="005F222C"/>
    <w:rsid w:val="005F2298"/>
    <w:rsid w:val="005F22C8"/>
    <w:rsid w:val="005F264D"/>
    <w:rsid w:val="005F26BD"/>
    <w:rsid w:val="005F26F8"/>
    <w:rsid w:val="005F28BD"/>
    <w:rsid w:val="005F28E2"/>
    <w:rsid w:val="005F2B1F"/>
    <w:rsid w:val="005F2B48"/>
    <w:rsid w:val="005F2B70"/>
    <w:rsid w:val="005F2C0E"/>
    <w:rsid w:val="005F2C89"/>
    <w:rsid w:val="005F2E1B"/>
    <w:rsid w:val="005F2E61"/>
    <w:rsid w:val="005F3022"/>
    <w:rsid w:val="005F3086"/>
    <w:rsid w:val="005F311F"/>
    <w:rsid w:val="005F317E"/>
    <w:rsid w:val="005F3428"/>
    <w:rsid w:val="005F35E2"/>
    <w:rsid w:val="005F3658"/>
    <w:rsid w:val="005F367D"/>
    <w:rsid w:val="005F382E"/>
    <w:rsid w:val="005F3A42"/>
    <w:rsid w:val="005F3A7A"/>
    <w:rsid w:val="005F3C04"/>
    <w:rsid w:val="005F3CE1"/>
    <w:rsid w:val="005F3D75"/>
    <w:rsid w:val="005F3DA5"/>
    <w:rsid w:val="005F3E82"/>
    <w:rsid w:val="005F3EE2"/>
    <w:rsid w:val="005F3F00"/>
    <w:rsid w:val="005F4028"/>
    <w:rsid w:val="005F405C"/>
    <w:rsid w:val="005F40C9"/>
    <w:rsid w:val="005F438D"/>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F9"/>
    <w:rsid w:val="005F5196"/>
    <w:rsid w:val="005F51D9"/>
    <w:rsid w:val="005F52E6"/>
    <w:rsid w:val="005F5437"/>
    <w:rsid w:val="005F5440"/>
    <w:rsid w:val="005F5526"/>
    <w:rsid w:val="005F557A"/>
    <w:rsid w:val="005F5588"/>
    <w:rsid w:val="005F5599"/>
    <w:rsid w:val="005F56C4"/>
    <w:rsid w:val="005F5717"/>
    <w:rsid w:val="005F57BF"/>
    <w:rsid w:val="005F58EB"/>
    <w:rsid w:val="005F598A"/>
    <w:rsid w:val="005F599B"/>
    <w:rsid w:val="005F59A8"/>
    <w:rsid w:val="005F5A90"/>
    <w:rsid w:val="005F5AE2"/>
    <w:rsid w:val="005F5C84"/>
    <w:rsid w:val="005F5D05"/>
    <w:rsid w:val="005F5D48"/>
    <w:rsid w:val="005F5EBE"/>
    <w:rsid w:val="005F5EFA"/>
    <w:rsid w:val="005F5F2B"/>
    <w:rsid w:val="005F5F4C"/>
    <w:rsid w:val="005F60C7"/>
    <w:rsid w:val="005F60DA"/>
    <w:rsid w:val="005F6228"/>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6002BB"/>
    <w:rsid w:val="006004D3"/>
    <w:rsid w:val="00600523"/>
    <w:rsid w:val="006005D7"/>
    <w:rsid w:val="006005E1"/>
    <w:rsid w:val="00600A75"/>
    <w:rsid w:val="00600AE9"/>
    <w:rsid w:val="00600B98"/>
    <w:rsid w:val="00600C81"/>
    <w:rsid w:val="00600CBC"/>
    <w:rsid w:val="00600D70"/>
    <w:rsid w:val="00600EE5"/>
    <w:rsid w:val="006010E9"/>
    <w:rsid w:val="006010EF"/>
    <w:rsid w:val="00601140"/>
    <w:rsid w:val="0060129C"/>
    <w:rsid w:val="006014E6"/>
    <w:rsid w:val="00601502"/>
    <w:rsid w:val="0060156A"/>
    <w:rsid w:val="00601589"/>
    <w:rsid w:val="00601715"/>
    <w:rsid w:val="006017A0"/>
    <w:rsid w:val="006017F7"/>
    <w:rsid w:val="00601825"/>
    <w:rsid w:val="00601852"/>
    <w:rsid w:val="00601901"/>
    <w:rsid w:val="00601A5E"/>
    <w:rsid w:val="00601AC3"/>
    <w:rsid w:val="00601B39"/>
    <w:rsid w:val="00601C6E"/>
    <w:rsid w:val="00601DEE"/>
    <w:rsid w:val="006022F7"/>
    <w:rsid w:val="0060234D"/>
    <w:rsid w:val="00602355"/>
    <w:rsid w:val="006025F4"/>
    <w:rsid w:val="00602765"/>
    <w:rsid w:val="00602925"/>
    <w:rsid w:val="00602DCE"/>
    <w:rsid w:val="00602FD7"/>
    <w:rsid w:val="00603088"/>
    <w:rsid w:val="00603178"/>
    <w:rsid w:val="00603221"/>
    <w:rsid w:val="006032CC"/>
    <w:rsid w:val="00603437"/>
    <w:rsid w:val="00603477"/>
    <w:rsid w:val="0060387F"/>
    <w:rsid w:val="00603C2D"/>
    <w:rsid w:val="00603CA2"/>
    <w:rsid w:val="00603CE7"/>
    <w:rsid w:val="00604122"/>
    <w:rsid w:val="0060432D"/>
    <w:rsid w:val="00604387"/>
    <w:rsid w:val="0060454C"/>
    <w:rsid w:val="006047E4"/>
    <w:rsid w:val="0060481A"/>
    <w:rsid w:val="0060484E"/>
    <w:rsid w:val="006048B4"/>
    <w:rsid w:val="00604A7F"/>
    <w:rsid w:val="00604B85"/>
    <w:rsid w:val="00604BE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7E"/>
    <w:rsid w:val="00605CB9"/>
    <w:rsid w:val="00605D11"/>
    <w:rsid w:val="00605EBD"/>
    <w:rsid w:val="0060611E"/>
    <w:rsid w:val="00606243"/>
    <w:rsid w:val="0060624C"/>
    <w:rsid w:val="00606283"/>
    <w:rsid w:val="006063B4"/>
    <w:rsid w:val="006063DE"/>
    <w:rsid w:val="006066A6"/>
    <w:rsid w:val="00606800"/>
    <w:rsid w:val="006069EB"/>
    <w:rsid w:val="00606B08"/>
    <w:rsid w:val="00606BA3"/>
    <w:rsid w:val="00606D6F"/>
    <w:rsid w:val="0060721C"/>
    <w:rsid w:val="006074EE"/>
    <w:rsid w:val="00607536"/>
    <w:rsid w:val="00607600"/>
    <w:rsid w:val="0060761E"/>
    <w:rsid w:val="00607671"/>
    <w:rsid w:val="0060768A"/>
    <w:rsid w:val="006077A2"/>
    <w:rsid w:val="006079A1"/>
    <w:rsid w:val="00607B73"/>
    <w:rsid w:val="00607B7C"/>
    <w:rsid w:val="00607C06"/>
    <w:rsid w:val="00607C39"/>
    <w:rsid w:val="00607C98"/>
    <w:rsid w:val="00607E8B"/>
    <w:rsid w:val="00610161"/>
    <w:rsid w:val="00610376"/>
    <w:rsid w:val="006103ED"/>
    <w:rsid w:val="0061054E"/>
    <w:rsid w:val="00610663"/>
    <w:rsid w:val="006108F4"/>
    <w:rsid w:val="00610C31"/>
    <w:rsid w:val="00610D38"/>
    <w:rsid w:val="00610D48"/>
    <w:rsid w:val="00610D76"/>
    <w:rsid w:val="00610E5A"/>
    <w:rsid w:val="00610E8B"/>
    <w:rsid w:val="006110AD"/>
    <w:rsid w:val="0061119F"/>
    <w:rsid w:val="006112C8"/>
    <w:rsid w:val="006114E1"/>
    <w:rsid w:val="006117FB"/>
    <w:rsid w:val="0061186B"/>
    <w:rsid w:val="006118F9"/>
    <w:rsid w:val="00611978"/>
    <w:rsid w:val="00611B83"/>
    <w:rsid w:val="006121D8"/>
    <w:rsid w:val="006122BE"/>
    <w:rsid w:val="00612423"/>
    <w:rsid w:val="0061261D"/>
    <w:rsid w:val="006127B1"/>
    <w:rsid w:val="00612854"/>
    <w:rsid w:val="00612BE5"/>
    <w:rsid w:val="00612D06"/>
    <w:rsid w:val="00612DF3"/>
    <w:rsid w:val="00612E65"/>
    <w:rsid w:val="00612E75"/>
    <w:rsid w:val="00612FA0"/>
    <w:rsid w:val="006130A4"/>
    <w:rsid w:val="00613121"/>
    <w:rsid w:val="00613223"/>
    <w:rsid w:val="006132DC"/>
    <w:rsid w:val="0061349B"/>
    <w:rsid w:val="0061352F"/>
    <w:rsid w:val="00613662"/>
    <w:rsid w:val="00613816"/>
    <w:rsid w:val="0061390F"/>
    <w:rsid w:val="00613A47"/>
    <w:rsid w:val="00613C1C"/>
    <w:rsid w:val="00613D2C"/>
    <w:rsid w:val="00613D62"/>
    <w:rsid w:val="00613DB2"/>
    <w:rsid w:val="00613DCA"/>
    <w:rsid w:val="00613FA6"/>
    <w:rsid w:val="00613FC2"/>
    <w:rsid w:val="00614013"/>
    <w:rsid w:val="0061416E"/>
    <w:rsid w:val="006141A1"/>
    <w:rsid w:val="00614531"/>
    <w:rsid w:val="00614774"/>
    <w:rsid w:val="00614996"/>
    <w:rsid w:val="00614A62"/>
    <w:rsid w:val="00614C83"/>
    <w:rsid w:val="00614DC4"/>
    <w:rsid w:val="00614E05"/>
    <w:rsid w:val="00614E89"/>
    <w:rsid w:val="00614EC0"/>
    <w:rsid w:val="0061532C"/>
    <w:rsid w:val="00615378"/>
    <w:rsid w:val="00615434"/>
    <w:rsid w:val="006154F5"/>
    <w:rsid w:val="00615526"/>
    <w:rsid w:val="00615663"/>
    <w:rsid w:val="006156F7"/>
    <w:rsid w:val="00615984"/>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9E1"/>
    <w:rsid w:val="00616B69"/>
    <w:rsid w:val="00616C11"/>
    <w:rsid w:val="00616C90"/>
    <w:rsid w:val="00616CDF"/>
    <w:rsid w:val="00616FE5"/>
    <w:rsid w:val="006170A9"/>
    <w:rsid w:val="006170C7"/>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FBF"/>
    <w:rsid w:val="00617FC0"/>
    <w:rsid w:val="0062011F"/>
    <w:rsid w:val="00620138"/>
    <w:rsid w:val="0062029C"/>
    <w:rsid w:val="006203C5"/>
    <w:rsid w:val="00620501"/>
    <w:rsid w:val="006205DA"/>
    <w:rsid w:val="006206B7"/>
    <w:rsid w:val="006207AD"/>
    <w:rsid w:val="006207D1"/>
    <w:rsid w:val="00620956"/>
    <w:rsid w:val="00620A02"/>
    <w:rsid w:val="00620C94"/>
    <w:rsid w:val="00620FDF"/>
    <w:rsid w:val="00620FF1"/>
    <w:rsid w:val="0062128C"/>
    <w:rsid w:val="00621305"/>
    <w:rsid w:val="0062133C"/>
    <w:rsid w:val="0062164F"/>
    <w:rsid w:val="00621689"/>
    <w:rsid w:val="00621AA4"/>
    <w:rsid w:val="00621BF9"/>
    <w:rsid w:val="00621C96"/>
    <w:rsid w:val="00621D3F"/>
    <w:rsid w:val="00621EA1"/>
    <w:rsid w:val="00621EA9"/>
    <w:rsid w:val="006220BA"/>
    <w:rsid w:val="006221BA"/>
    <w:rsid w:val="006221DE"/>
    <w:rsid w:val="00622324"/>
    <w:rsid w:val="006223E9"/>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4E8"/>
    <w:rsid w:val="006235A1"/>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CB5"/>
    <w:rsid w:val="00624FE9"/>
    <w:rsid w:val="0062511D"/>
    <w:rsid w:val="00625327"/>
    <w:rsid w:val="00625406"/>
    <w:rsid w:val="00625452"/>
    <w:rsid w:val="006254D9"/>
    <w:rsid w:val="006254DC"/>
    <w:rsid w:val="00625820"/>
    <w:rsid w:val="006258A0"/>
    <w:rsid w:val="00625AD1"/>
    <w:rsid w:val="00625B18"/>
    <w:rsid w:val="00626273"/>
    <w:rsid w:val="006262B6"/>
    <w:rsid w:val="0062630A"/>
    <w:rsid w:val="006265E4"/>
    <w:rsid w:val="00626699"/>
    <w:rsid w:val="006266FE"/>
    <w:rsid w:val="006267E9"/>
    <w:rsid w:val="00626868"/>
    <w:rsid w:val="006269DF"/>
    <w:rsid w:val="00626BC3"/>
    <w:rsid w:val="00626E94"/>
    <w:rsid w:val="006270E4"/>
    <w:rsid w:val="0062720B"/>
    <w:rsid w:val="0062721F"/>
    <w:rsid w:val="006276F0"/>
    <w:rsid w:val="00627716"/>
    <w:rsid w:val="00627717"/>
    <w:rsid w:val="0062778D"/>
    <w:rsid w:val="00627A4B"/>
    <w:rsid w:val="00627DC6"/>
    <w:rsid w:val="00627E63"/>
    <w:rsid w:val="00627FB3"/>
    <w:rsid w:val="00627FB9"/>
    <w:rsid w:val="0063019B"/>
    <w:rsid w:val="006301FA"/>
    <w:rsid w:val="00630221"/>
    <w:rsid w:val="00630227"/>
    <w:rsid w:val="006305B7"/>
    <w:rsid w:val="006305FA"/>
    <w:rsid w:val="006306BB"/>
    <w:rsid w:val="00630812"/>
    <w:rsid w:val="00630AD1"/>
    <w:rsid w:val="00630C21"/>
    <w:rsid w:val="00630CD8"/>
    <w:rsid w:val="00630DAD"/>
    <w:rsid w:val="00630F81"/>
    <w:rsid w:val="00631053"/>
    <w:rsid w:val="0063105B"/>
    <w:rsid w:val="006310AE"/>
    <w:rsid w:val="006310B5"/>
    <w:rsid w:val="0063123F"/>
    <w:rsid w:val="006312AF"/>
    <w:rsid w:val="00631549"/>
    <w:rsid w:val="0063155D"/>
    <w:rsid w:val="0063159C"/>
    <w:rsid w:val="006315FF"/>
    <w:rsid w:val="0063161B"/>
    <w:rsid w:val="00631786"/>
    <w:rsid w:val="00631898"/>
    <w:rsid w:val="00631963"/>
    <w:rsid w:val="00631AA1"/>
    <w:rsid w:val="00631B6D"/>
    <w:rsid w:val="00631B7E"/>
    <w:rsid w:val="00631D92"/>
    <w:rsid w:val="00631E6B"/>
    <w:rsid w:val="00631E76"/>
    <w:rsid w:val="00631ED9"/>
    <w:rsid w:val="00632026"/>
    <w:rsid w:val="00632073"/>
    <w:rsid w:val="0063213A"/>
    <w:rsid w:val="0063216A"/>
    <w:rsid w:val="006324D0"/>
    <w:rsid w:val="00632760"/>
    <w:rsid w:val="006327AF"/>
    <w:rsid w:val="006327DC"/>
    <w:rsid w:val="00632837"/>
    <w:rsid w:val="006328E3"/>
    <w:rsid w:val="00632930"/>
    <w:rsid w:val="0063293C"/>
    <w:rsid w:val="006329B9"/>
    <w:rsid w:val="00632A13"/>
    <w:rsid w:val="00632B3E"/>
    <w:rsid w:val="00632C43"/>
    <w:rsid w:val="00632D43"/>
    <w:rsid w:val="00632FA6"/>
    <w:rsid w:val="00632FDD"/>
    <w:rsid w:val="00632FE0"/>
    <w:rsid w:val="0063308B"/>
    <w:rsid w:val="00633150"/>
    <w:rsid w:val="0063318D"/>
    <w:rsid w:val="0063343F"/>
    <w:rsid w:val="0063353D"/>
    <w:rsid w:val="0063369B"/>
    <w:rsid w:val="0063377D"/>
    <w:rsid w:val="00633844"/>
    <w:rsid w:val="0063392F"/>
    <w:rsid w:val="00633F89"/>
    <w:rsid w:val="00633FF0"/>
    <w:rsid w:val="00634003"/>
    <w:rsid w:val="006340FF"/>
    <w:rsid w:val="006341B7"/>
    <w:rsid w:val="00634231"/>
    <w:rsid w:val="00634246"/>
    <w:rsid w:val="006342D7"/>
    <w:rsid w:val="00634361"/>
    <w:rsid w:val="0063459C"/>
    <w:rsid w:val="006345DB"/>
    <w:rsid w:val="0063470D"/>
    <w:rsid w:val="0063471E"/>
    <w:rsid w:val="006347A6"/>
    <w:rsid w:val="00634848"/>
    <w:rsid w:val="0063486A"/>
    <w:rsid w:val="006348E1"/>
    <w:rsid w:val="00634CF4"/>
    <w:rsid w:val="00634DBD"/>
    <w:rsid w:val="00634DF9"/>
    <w:rsid w:val="00634E1C"/>
    <w:rsid w:val="00634E9C"/>
    <w:rsid w:val="00634EB4"/>
    <w:rsid w:val="00635075"/>
    <w:rsid w:val="006350AC"/>
    <w:rsid w:val="006351C3"/>
    <w:rsid w:val="0063527D"/>
    <w:rsid w:val="0063544A"/>
    <w:rsid w:val="006354DA"/>
    <w:rsid w:val="00635574"/>
    <w:rsid w:val="00635771"/>
    <w:rsid w:val="00635CCB"/>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149"/>
    <w:rsid w:val="006371F3"/>
    <w:rsid w:val="00637273"/>
    <w:rsid w:val="006374B9"/>
    <w:rsid w:val="006375C4"/>
    <w:rsid w:val="00637652"/>
    <w:rsid w:val="00637923"/>
    <w:rsid w:val="00637B5B"/>
    <w:rsid w:val="00637C00"/>
    <w:rsid w:val="00637C68"/>
    <w:rsid w:val="00637DE8"/>
    <w:rsid w:val="00640098"/>
    <w:rsid w:val="006401FE"/>
    <w:rsid w:val="0064057E"/>
    <w:rsid w:val="00640647"/>
    <w:rsid w:val="0064065B"/>
    <w:rsid w:val="00640680"/>
    <w:rsid w:val="00640904"/>
    <w:rsid w:val="00640986"/>
    <w:rsid w:val="00640D00"/>
    <w:rsid w:val="00640D05"/>
    <w:rsid w:val="00640D13"/>
    <w:rsid w:val="00640D1E"/>
    <w:rsid w:val="00640E37"/>
    <w:rsid w:val="0064106A"/>
    <w:rsid w:val="006410A7"/>
    <w:rsid w:val="0064119B"/>
    <w:rsid w:val="006411AD"/>
    <w:rsid w:val="0064147A"/>
    <w:rsid w:val="006414FD"/>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86A"/>
    <w:rsid w:val="0064288A"/>
    <w:rsid w:val="006428DB"/>
    <w:rsid w:val="006429F7"/>
    <w:rsid w:val="00642B99"/>
    <w:rsid w:val="00642D09"/>
    <w:rsid w:val="00642DAE"/>
    <w:rsid w:val="00642E1F"/>
    <w:rsid w:val="00642EBB"/>
    <w:rsid w:val="00642FD4"/>
    <w:rsid w:val="00642FED"/>
    <w:rsid w:val="00643174"/>
    <w:rsid w:val="00643181"/>
    <w:rsid w:val="006432E2"/>
    <w:rsid w:val="0064337B"/>
    <w:rsid w:val="0064344F"/>
    <w:rsid w:val="00643642"/>
    <w:rsid w:val="00643644"/>
    <w:rsid w:val="0064365D"/>
    <w:rsid w:val="00643AD5"/>
    <w:rsid w:val="00643BE3"/>
    <w:rsid w:val="00643D11"/>
    <w:rsid w:val="00643D97"/>
    <w:rsid w:val="00643E5F"/>
    <w:rsid w:val="00643F93"/>
    <w:rsid w:val="00643F9A"/>
    <w:rsid w:val="00644162"/>
    <w:rsid w:val="006442A5"/>
    <w:rsid w:val="006442CC"/>
    <w:rsid w:val="0064445E"/>
    <w:rsid w:val="00644565"/>
    <w:rsid w:val="0064472B"/>
    <w:rsid w:val="00644832"/>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08"/>
    <w:rsid w:val="00646487"/>
    <w:rsid w:val="0064660D"/>
    <w:rsid w:val="00646694"/>
    <w:rsid w:val="006466D9"/>
    <w:rsid w:val="0064670A"/>
    <w:rsid w:val="00646721"/>
    <w:rsid w:val="0064683D"/>
    <w:rsid w:val="00646923"/>
    <w:rsid w:val="00646B9E"/>
    <w:rsid w:val="00646E49"/>
    <w:rsid w:val="00646F3E"/>
    <w:rsid w:val="0064711A"/>
    <w:rsid w:val="0064719D"/>
    <w:rsid w:val="00647259"/>
    <w:rsid w:val="0064747E"/>
    <w:rsid w:val="006474A7"/>
    <w:rsid w:val="006474D6"/>
    <w:rsid w:val="00647672"/>
    <w:rsid w:val="006477F1"/>
    <w:rsid w:val="0064785E"/>
    <w:rsid w:val="00647A6A"/>
    <w:rsid w:val="00647ADF"/>
    <w:rsid w:val="00647F4B"/>
    <w:rsid w:val="0065000D"/>
    <w:rsid w:val="0065008D"/>
    <w:rsid w:val="006500D5"/>
    <w:rsid w:val="006501A4"/>
    <w:rsid w:val="0065022F"/>
    <w:rsid w:val="00650355"/>
    <w:rsid w:val="0065094C"/>
    <w:rsid w:val="00650995"/>
    <w:rsid w:val="006509BC"/>
    <w:rsid w:val="00650BB8"/>
    <w:rsid w:val="00650CC6"/>
    <w:rsid w:val="00650DAC"/>
    <w:rsid w:val="00650FF9"/>
    <w:rsid w:val="0065101F"/>
    <w:rsid w:val="00651070"/>
    <w:rsid w:val="0065107C"/>
    <w:rsid w:val="0065117B"/>
    <w:rsid w:val="00651230"/>
    <w:rsid w:val="0065125F"/>
    <w:rsid w:val="006512A2"/>
    <w:rsid w:val="00651334"/>
    <w:rsid w:val="006513D5"/>
    <w:rsid w:val="006514F2"/>
    <w:rsid w:val="00651571"/>
    <w:rsid w:val="006515B6"/>
    <w:rsid w:val="00651645"/>
    <w:rsid w:val="0065164C"/>
    <w:rsid w:val="00651969"/>
    <w:rsid w:val="00651A6B"/>
    <w:rsid w:val="00651B1F"/>
    <w:rsid w:val="00652001"/>
    <w:rsid w:val="0065209D"/>
    <w:rsid w:val="0065217C"/>
    <w:rsid w:val="006525F3"/>
    <w:rsid w:val="006526D7"/>
    <w:rsid w:val="00652760"/>
    <w:rsid w:val="006528E3"/>
    <w:rsid w:val="00652A3F"/>
    <w:rsid w:val="00652AB8"/>
    <w:rsid w:val="00652B55"/>
    <w:rsid w:val="00652B68"/>
    <w:rsid w:val="00652E79"/>
    <w:rsid w:val="00652F0E"/>
    <w:rsid w:val="00652F4B"/>
    <w:rsid w:val="00653085"/>
    <w:rsid w:val="006534D0"/>
    <w:rsid w:val="0065360A"/>
    <w:rsid w:val="0065374A"/>
    <w:rsid w:val="006539EB"/>
    <w:rsid w:val="00653A96"/>
    <w:rsid w:val="00653B60"/>
    <w:rsid w:val="00653C27"/>
    <w:rsid w:val="00653C7D"/>
    <w:rsid w:val="00653D87"/>
    <w:rsid w:val="00653DA0"/>
    <w:rsid w:val="00653DB5"/>
    <w:rsid w:val="00653FFA"/>
    <w:rsid w:val="00654089"/>
    <w:rsid w:val="006542D9"/>
    <w:rsid w:val="0065441B"/>
    <w:rsid w:val="00654489"/>
    <w:rsid w:val="00654501"/>
    <w:rsid w:val="006547F5"/>
    <w:rsid w:val="0065496F"/>
    <w:rsid w:val="00654A89"/>
    <w:rsid w:val="00654B7A"/>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D3F"/>
    <w:rsid w:val="00656000"/>
    <w:rsid w:val="0065620C"/>
    <w:rsid w:val="00656226"/>
    <w:rsid w:val="00656251"/>
    <w:rsid w:val="0065627C"/>
    <w:rsid w:val="006563ED"/>
    <w:rsid w:val="006564AB"/>
    <w:rsid w:val="006565B2"/>
    <w:rsid w:val="006565B6"/>
    <w:rsid w:val="006566E5"/>
    <w:rsid w:val="0065675E"/>
    <w:rsid w:val="0065677E"/>
    <w:rsid w:val="00656A58"/>
    <w:rsid w:val="00656AD6"/>
    <w:rsid w:val="00656C3F"/>
    <w:rsid w:val="00656D96"/>
    <w:rsid w:val="00656DDB"/>
    <w:rsid w:val="00656E74"/>
    <w:rsid w:val="006570C8"/>
    <w:rsid w:val="0065710C"/>
    <w:rsid w:val="006571C9"/>
    <w:rsid w:val="006571EB"/>
    <w:rsid w:val="006571FB"/>
    <w:rsid w:val="00657221"/>
    <w:rsid w:val="0065741A"/>
    <w:rsid w:val="006574A3"/>
    <w:rsid w:val="00657886"/>
    <w:rsid w:val="00657E51"/>
    <w:rsid w:val="0066027E"/>
    <w:rsid w:val="00660281"/>
    <w:rsid w:val="00660294"/>
    <w:rsid w:val="006603BA"/>
    <w:rsid w:val="00660570"/>
    <w:rsid w:val="00660585"/>
    <w:rsid w:val="006606BE"/>
    <w:rsid w:val="00660A24"/>
    <w:rsid w:val="00660C56"/>
    <w:rsid w:val="00660D46"/>
    <w:rsid w:val="00660D4A"/>
    <w:rsid w:val="0066103A"/>
    <w:rsid w:val="00661140"/>
    <w:rsid w:val="0066117D"/>
    <w:rsid w:val="006613BA"/>
    <w:rsid w:val="0066142E"/>
    <w:rsid w:val="006614DC"/>
    <w:rsid w:val="00661679"/>
    <w:rsid w:val="00661935"/>
    <w:rsid w:val="006619CB"/>
    <w:rsid w:val="00661A98"/>
    <w:rsid w:val="00661AA5"/>
    <w:rsid w:val="00661B28"/>
    <w:rsid w:val="00661EF2"/>
    <w:rsid w:val="00661F7D"/>
    <w:rsid w:val="00661FA0"/>
    <w:rsid w:val="0066203E"/>
    <w:rsid w:val="00662129"/>
    <w:rsid w:val="006621FA"/>
    <w:rsid w:val="0066238E"/>
    <w:rsid w:val="006626C0"/>
    <w:rsid w:val="006627D8"/>
    <w:rsid w:val="00662A10"/>
    <w:rsid w:val="00662B08"/>
    <w:rsid w:val="00662BF9"/>
    <w:rsid w:val="00662C3A"/>
    <w:rsid w:val="00662CF7"/>
    <w:rsid w:val="00662DD4"/>
    <w:rsid w:val="00662E5F"/>
    <w:rsid w:val="00662F27"/>
    <w:rsid w:val="00662F54"/>
    <w:rsid w:val="00663036"/>
    <w:rsid w:val="00663081"/>
    <w:rsid w:val="00663361"/>
    <w:rsid w:val="00663373"/>
    <w:rsid w:val="00663439"/>
    <w:rsid w:val="0066347F"/>
    <w:rsid w:val="00663685"/>
    <w:rsid w:val="0066372E"/>
    <w:rsid w:val="006637DC"/>
    <w:rsid w:val="00663A95"/>
    <w:rsid w:val="00663BE2"/>
    <w:rsid w:val="00663C10"/>
    <w:rsid w:val="00663C3B"/>
    <w:rsid w:val="00663C6E"/>
    <w:rsid w:val="00663F6A"/>
    <w:rsid w:val="00664093"/>
    <w:rsid w:val="006643D0"/>
    <w:rsid w:val="00664501"/>
    <w:rsid w:val="00664704"/>
    <w:rsid w:val="0066478D"/>
    <w:rsid w:val="00664A79"/>
    <w:rsid w:val="00664B50"/>
    <w:rsid w:val="00664CBD"/>
    <w:rsid w:val="00664DC2"/>
    <w:rsid w:val="00664DCF"/>
    <w:rsid w:val="00664E0F"/>
    <w:rsid w:val="00664EC2"/>
    <w:rsid w:val="00665033"/>
    <w:rsid w:val="00665255"/>
    <w:rsid w:val="00665336"/>
    <w:rsid w:val="0066538E"/>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98E"/>
    <w:rsid w:val="00666A40"/>
    <w:rsid w:val="00666BF4"/>
    <w:rsid w:val="00666E1A"/>
    <w:rsid w:val="00666E37"/>
    <w:rsid w:val="00666E5C"/>
    <w:rsid w:val="00666FAF"/>
    <w:rsid w:val="00667034"/>
    <w:rsid w:val="00667038"/>
    <w:rsid w:val="00667076"/>
    <w:rsid w:val="006670A9"/>
    <w:rsid w:val="006670F2"/>
    <w:rsid w:val="0066712C"/>
    <w:rsid w:val="0066725C"/>
    <w:rsid w:val="00667389"/>
    <w:rsid w:val="00667421"/>
    <w:rsid w:val="00667554"/>
    <w:rsid w:val="0066767D"/>
    <w:rsid w:val="006676DA"/>
    <w:rsid w:val="00667724"/>
    <w:rsid w:val="00667810"/>
    <w:rsid w:val="00667899"/>
    <w:rsid w:val="006679C9"/>
    <w:rsid w:val="00667BA6"/>
    <w:rsid w:val="00667BF6"/>
    <w:rsid w:val="00667C27"/>
    <w:rsid w:val="00667D50"/>
    <w:rsid w:val="00667EBC"/>
    <w:rsid w:val="00667EC6"/>
    <w:rsid w:val="00667ED8"/>
    <w:rsid w:val="00667EFF"/>
    <w:rsid w:val="00670008"/>
    <w:rsid w:val="0067008E"/>
    <w:rsid w:val="0067011F"/>
    <w:rsid w:val="00670299"/>
    <w:rsid w:val="006702A4"/>
    <w:rsid w:val="006704AC"/>
    <w:rsid w:val="0067052D"/>
    <w:rsid w:val="00670829"/>
    <w:rsid w:val="006709C2"/>
    <w:rsid w:val="00670B97"/>
    <w:rsid w:val="00670BBC"/>
    <w:rsid w:val="00670C1E"/>
    <w:rsid w:val="00670C2D"/>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C4"/>
    <w:rsid w:val="00671C53"/>
    <w:rsid w:val="00671D7E"/>
    <w:rsid w:val="00671E7F"/>
    <w:rsid w:val="00672193"/>
    <w:rsid w:val="0067234D"/>
    <w:rsid w:val="00672539"/>
    <w:rsid w:val="00672597"/>
    <w:rsid w:val="006727BC"/>
    <w:rsid w:val="00672861"/>
    <w:rsid w:val="006729DF"/>
    <w:rsid w:val="00672A21"/>
    <w:rsid w:val="00672D82"/>
    <w:rsid w:val="00672DD2"/>
    <w:rsid w:val="00672DFA"/>
    <w:rsid w:val="00672E06"/>
    <w:rsid w:val="00672EA5"/>
    <w:rsid w:val="00672F92"/>
    <w:rsid w:val="0067323F"/>
    <w:rsid w:val="006732EC"/>
    <w:rsid w:val="00673329"/>
    <w:rsid w:val="006733B8"/>
    <w:rsid w:val="006733FE"/>
    <w:rsid w:val="00673535"/>
    <w:rsid w:val="00673566"/>
    <w:rsid w:val="006735B9"/>
    <w:rsid w:val="0067374D"/>
    <w:rsid w:val="00673786"/>
    <w:rsid w:val="006738C7"/>
    <w:rsid w:val="00673AE9"/>
    <w:rsid w:val="00673B40"/>
    <w:rsid w:val="00673B5A"/>
    <w:rsid w:val="00673D74"/>
    <w:rsid w:val="00673D9B"/>
    <w:rsid w:val="00673DF1"/>
    <w:rsid w:val="00673E18"/>
    <w:rsid w:val="00673E74"/>
    <w:rsid w:val="00673ED7"/>
    <w:rsid w:val="00673F52"/>
    <w:rsid w:val="00673FD3"/>
    <w:rsid w:val="00674066"/>
    <w:rsid w:val="00674099"/>
    <w:rsid w:val="0067414A"/>
    <w:rsid w:val="0067414C"/>
    <w:rsid w:val="006742E0"/>
    <w:rsid w:val="006742F2"/>
    <w:rsid w:val="00674393"/>
    <w:rsid w:val="00674448"/>
    <w:rsid w:val="00674815"/>
    <w:rsid w:val="006748CB"/>
    <w:rsid w:val="00674C15"/>
    <w:rsid w:val="00674CA7"/>
    <w:rsid w:val="00675010"/>
    <w:rsid w:val="0067502D"/>
    <w:rsid w:val="006753B9"/>
    <w:rsid w:val="006756AE"/>
    <w:rsid w:val="0067584F"/>
    <w:rsid w:val="00675A62"/>
    <w:rsid w:val="00675C13"/>
    <w:rsid w:val="00675C83"/>
    <w:rsid w:val="00675CDE"/>
    <w:rsid w:val="00675EE5"/>
    <w:rsid w:val="00675FA7"/>
    <w:rsid w:val="00675FB4"/>
    <w:rsid w:val="00676148"/>
    <w:rsid w:val="0067627F"/>
    <w:rsid w:val="006764E7"/>
    <w:rsid w:val="00676600"/>
    <w:rsid w:val="00676628"/>
    <w:rsid w:val="00676774"/>
    <w:rsid w:val="0067681C"/>
    <w:rsid w:val="00676897"/>
    <w:rsid w:val="006769D4"/>
    <w:rsid w:val="00676A76"/>
    <w:rsid w:val="00676CEE"/>
    <w:rsid w:val="00676CFD"/>
    <w:rsid w:val="00676DF9"/>
    <w:rsid w:val="006770C7"/>
    <w:rsid w:val="006770F7"/>
    <w:rsid w:val="006775CB"/>
    <w:rsid w:val="006777B2"/>
    <w:rsid w:val="006777EE"/>
    <w:rsid w:val="00677A2F"/>
    <w:rsid w:val="00677C30"/>
    <w:rsid w:val="00677D53"/>
    <w:rsid w:val="00677DE2"/>
    <w:rsid w:val="00677E01"/>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604"/>
    <w:rsid w:val="0068160D"/>
    <w:rsid w:val="0068184D"/>
    <w:rsid w:val="00681902"/>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DB"/>
    <w:rsid w:val="006827E3"/>
    <w:rsid w:val="006828D4"/>
    <w:rsid w:val="00682915"/>
    <w:rsid w:val="00682A12"/>
    <w:rsid w:val="00682AA5"/>
    <w:rsid w:val="00682BB2"/>
    <w:rsid w:val="00682BB7"/>
    <w:rsid w:val="00682C56"/>
    <w:rsid w:val="00682CB6"/>
    <w:rsid w:val="00682D07"/>
    <w:rsid w:val="00682E37"/>
    <w:rsid w:val="00682EBB"/>
    <w:rsid w:val="00682F8B"/>
    <w:rsid w:val="00682FBC"/>
    <w:rsid w:val="00682FC5"/>
    <w:rsid w:val="00682FE7"/>
    <w:rsid w:val="0068319D"/>
    <w:rsid w:val="00683234"/>
    <w:rsid w:val="0068329E"/>
    <w:rsid w:val="0068343D"/>
    <w:rsid w:val="0068390D"/>
    <w:rsid w:val="006839BC"/>
    <w:rsid w:val="00683C73"/>
    <w:rsid w:val="00683D89"/>
    <w:rsid w:val="00684162"/>
    <w:rsid w:val="0068438E"/>
    <w:rsid w:val="006843A7"/>
    <w:rsid w:val="0068445A"/>
    <w:rsid w:val="006845A3"/>
    <w:rsid w:val="006846D4"/>
    <w:rsid w:val="006846DA"/>
    <w:rsid w:val="006846DB"/>
    <w:rsid w:val="006847CB"/>
    <w:rsid w:val="006847F4"/>
    <w:rsid w:val="00684816"/>
    <w:rsid w:val="0068489B"/>
    <w:rsid w:val="00684AB1"/>
    <w:rsid w:val="00684BEE"/>
    <w:rsid w:val="00684DB6"/>
    <w:rsid w:val="00684DC6"/>
    <w:rsid w:val="00684E95"/>
    <w:rsid w:val="00684EA8"/>
    <w:rsid w:val="00685210"/>
    <w:rsid w:val="00685519"/>
    <w:rsid w:val="0068554C"/>
    <w:rsid w:val="0068566E"/>
    <w:rsid w:val="0068577A"/>
    <w:rsid w:val="0068585C"/>
    <w:rsid w:val="00685994"/>
    <w:rsid w:val="006859A1"/>
    <w:rsid w:val="00685B37"/>
    <w:rsid w:val="00685BBC"/>
    <w:rsid w:val="00685C51"/>
    <w:rsid w:val="00685D8E"/>
    <w:rsid w:val="00685EB6"/>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941"/>
    <w:rsid w:val="00690A86"/>
    <w:rsid w:val="00690C5C"/>
    <w:rsid w:val="00690C6F"/>
    <w:rsid w:val="00690C81"/>
    <w:rsid w:val="00690CA3"/>
    <w:rsid w:val="00690CD3"/>
    <w:rsid w:val="00690E78"/>
    <w:rsid w:val="00690F95"/>
    <w:rsid w:val="006910E9"/>
    <w:rsid w:val="0069110C"/>
    <w:rsid w:val="00691128"/>
    <w:rsid w:val="006911F3"/>
    <w:rsid w:val="006912F1"/>
    <w:rsid w:val="00691354"/>
    <w:rsid w:val="00691474"/>
    <w:rsid w:val="00691572"/>
    <w:rsid w:val="0069169F"/>
    <w:rsid w:val="006916D4"/>
    <w:rsid w:val="006916EB"/>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162"/>
    <w:rsid w:val="0069319A"/>
    <w:rsid w:val="006931C6"/>
    <w:rsid w:val="006933F3"/>
    <w:rsid w:val="0069341B"/>
    <w:rsid w:val="006934F8"/>
    <w:rsid w:val="00693584"/>
    <w:rsid w:val="0069358F"/>
    <w:rsid w:val="006939C1"/>
    <w:rsid w:val="00693C51"/>
    <w:rsid w:val="00693E30"/>
    <w:rsid w:val="00693E35"/>
    <w:rsid w:val="00693F54"/>
    <w:rsid w:val="0069409D"/>
    <w:rsid w:val="006940D8"/>
    <w:rsid w:val="0069412C"/>
    <w:rsid w:val="0069418B"/>
    <w:rsid w:val="0069418C"/>
    <w:rsid w:val="006943C7"/>
    <w:rsid w:val="00694599"/>
    <w:rsid w:val="006945A2"/>
    <w:rsid w:val="00694671"/>
    <w:rsid w:val="0069471E"/>
    <w:rsid w:val="0069477E"/>
    <w:rsid w:val="006947BE"/>
    <w:rsid w:val="006947D8"/>
    <w:rsid w:val="006947EA"/>
    <w:rsid w:val="0069485E"/>
    <w:rsid w:val="006949ED"/>
    <w:rsid w:val="00694AD8"/>
    <w:rsid w:val="00694BC5"/>
    <w:rsid w:val="00694D25"/>
    <w:rsid w:val="00694D42"/>
    <w:rsid w:val="00695001"/>
    <w:rsid w:val="0069546A"/>
    <w:rsid w:val="00695481"/>
    <w:rsid w:val="0069578A"/>
    <w:rsid w:val="0069596A"/>
    <w:rsid w:val="00695A01"/>
    <w:rsid w:val="00695A96"/>
    <w:rsid w:val="00695C45"/>
    <w:rsid w:val="00695F2F"/>
    <w:rsid w:val="00696175"/>
    <w:rsid w:val="006961DB"/>
    <w:rsid w:val="00696218"/>
    <w:rsid w:val="00696818"/>
    <w:rsid w:val="00696913"/>
    <w:rsid w:val="00696959"/>
    <w:rsid w:val="00696A66"/>
    <w:rsid w:val="00696BD7"/>
    <w:rsid w:val="00696C98"/>
    <w:rsid w:val="00696E47"/>
    <w:rsid w:val="0069703D"/>
    <w:rsid w:val="00697072"/>
    <w:rsid w:val="0069708C"/>
    <w:rsid w:val="006971F6"/>
    <w:rsid w:val="006972A2"/>
    <w:rsid w:val="006972E0"/>
    <w:rsid w:val="0069731C"/>
    <w:rsid w:val="006973F5"/>
    <w:rsid w:val="00697437"/>
    <w:rsid w:val="00697438"/>
    <w:rsid w:val="0069753D"/>
    <w:rsid w:val="00697564"/>
    <w:rsid w:val="006975CA"/>
    <w:rsid w:val="00697897"/>
    <w:rsid w:val="0069791A"/>
    <w:rsid w:val="006979AE"/>
    <w:rsid w:val="00697B49"/>
    <w:rsid w:val="00697C15"/>
    <w:rsid w:val="00697C9B"/>
    <w:rsid w:val="00697EBA"/>
    <w:rsid w:val="00697F2C"/>
    <w:rsid w:val="00697F86"/>
    <w:rsid w:val="00697FB3"/>
    <w:rsid w:val="006A01D4"/>
    <w:rsid w:val="006A0429"/>
    <w:rsid w:val="006A05E4"/>
    <w:rsid w:val="006A0649"/>
    <w:rsid w:val="006A0754"/>
    <w:rsid w:val="006A0756"/>
    <w:rsid w:val="006A07F0"/>
    <w:rsid w:val="006A0CD3"/>
    <w:rsid w:val="006A0ECA"/>
    <w:rsid w:val="006A0F2D"/>
    <w:rsid w:val="006A0FD8"/>
    <w:rsid w:val="006A1011"/>
    <w:rsid w:val="006A106B"/>
    <w:rsid w:val="006A131A"/>
    <w:rsid w:val="006A1397"/>
    <w:rsid w:val="006A159C"/>
    <w:rsid w:val="006A172B"/>
    <w:rsid w:val="006A187D"/>
    <w:rsid w:val="006A1913"/>
    <w:rsid w:val="006A1A42"/>
    <w:rsid w:val="006A1A9A"/>
    <w:rsid w:val="006A1AC1"/>
    <w:rsid w:val="006A1AD2"/>
    <w:rsid w:val="006A1AE8"/>
    <w:rsid w:val="006A1CAD"/>
    <w:rsid w:val="006A1D00"/>
    <w:rsid w:val="006A1D7E"/>
    <w:rsid w:val="006A1DD0"/>
    <w:rsid w:val="006A1F1A"/>
    <w:rsid w:val="006A2105"/>
    <w:rsid w:val="006A217F"/>
    <w:rsid w:val="006A21B2"/>
    <w:rsid w:val="006A21D5"/>
    <w:rsid w:val="006A21F3"/>
    <w:rsid w:val="006A22E5"/>
    <w:rsid w:val="006A22F8"/>
    <w:rsid w:val="006A23B0"/>
    <w:rsid w:val="006A23BB"/>
    <w:rsid w:val="006A253F"/>
    <w:rsid w:val="006A259D"/>
    <w:rsid w:val="006A272E"/>
    <w:rsid w:val="006A2937"/>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B7"/>
    <w:rsid w:val="006A3750"/>
    <w:rsid w:val="006A3E48"/>
    <w:rsid w:val="006A4326"/>
    <w:rsid w:val="006A44BA"/>
    <w:rsid w:val="006A47A7"/>
    <w:rsid w:val="006A4894"/>
    <w:rsid w:val="006A49D5"/>
    <w:rsid w:val="006A4ADB"/>
    <w:rsid w:val="006A4AE6"/>
    <w:rsid w:val="006A4D81"/>
    <w:rsid w:val="006A4DA9"/>
    <w:rsid w:val="006A4F39"/>
    <w:rsid w:val="006A5123"/>
    <w:rsid w:val="006A5258"/>
    <w:rsid w:val="006A52BF"/>
    <w:rsid w:val="006A5465"/>
    <w:rsid w:val="006A5483"/>
    <w:rsid w:val="006A5662"/>
    <w:rsid w:val="006A5B88"/>
    <w:rsid w:val="006A5C63"/>
    <w:rsid w:val="006A5CD5"/>
    <w:rsid w:val="006A5CED"/>
    <w:rsid w:val="006A5E7B"/>
    <w:rsid w:val="006A607B"/>
    <w:rsid w:val="006A6877"/>
    <w:rsid w:val="006A69CD"/>
    <w:rsid w:val="006A6A35"/>
    <w:rsid w:val="006A6BE4"/>
    <w:rsid w:val="006A6C96"/>
    <w:rsid w:val="006A6CED"/>
    <w:rsid w:val="006A6F4C"/>
    <w:rsid w:val="006A6F68"/>
    <w:rsid w:val="006A6FC6"/>
    <w:rsid w:val="006A76DB"/>
    <w:rsid w:val="006A7725"/>
    <w:rsid w:val="006A78CE"/>
    <w:rsid w:val="006A7A1C"/>
    <w:rsid w:val="006A7AB1"/>
    <w:rsid w:val="006A7AFF"/>
    <w:rsid w:val="006A7CD3"/>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C"/>
    <w:rsid w:val="006B0F07"/>
    <w:rsid w:val="006B0FBB"/>
    <w:rsid w:val="006B1166"/>
    <w:rsid w:val="006B12DE"/>
    <w:rsid w:val="006B1440"/>
    <w:rsid w:val="006B1667"/>
    <w:rsid w:val="006B1695"/>
    <w:rsid w:val="006B16DE"/>
    <w:rsid w:val="006B1716"/>
    <w:rsid w:val="006B17BA"/>
    <w:rsid w:val="006B186F"/>
    <w:rsid w:val="006B1AAE"/>
    <w:rsid w:val="006B1B2E"/>
    <w:rsid w:val="006B1C2F"/>
    <w:rsid w:val="006B1C80"/>
    <w:rsid w:val="006B1F5E"/>
    <w:rsid w:val="006B1FCE"/>
    <w:rsid w:val="006B216A"/>
    <w:rsid w:val="006B2229"/>
    <w:rsid w:val="006B2239"/>
    <w:rsid w:val="006B2262"/>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2B9"/>
    <w:rsid w:val="006B32F8"/>
    <w:rsid w:val="006B3453"/>
    <w:rsid w:val="006B3466"/>
    <w:rsid w:val="006B3968"/>
    <w:rsid w:val="006B3B5D"/>
    <w:rsid w:val="006B3BAA"/>
    <w:rsid w:val="006B3C12"/>
    <w:rsid w:val="006B3C7D"/>
    <w:rsid w:val="006B3D82"/>
    <w:rsid w:val="006B3DC3"/>
    <w:rsid w:val="006B3E16"/>
    <w:rsid w:val="006B3FB2"/>
    <w:rsid w:val="006B4063"/>
    <w:rsid w:val="006B409C"/>
    <w:rsid w:val="006B40E8"/>
    <w:rsid w:val="006B4123"/>
    <w:rsid w:val="006B4136"/>
    <w:rsid w:val="006B4239"/>
    <w:rsid w:val="006B4319"/>
    <w:rsid w:val="006B4686"/>
    <w:rsid w:val="006B46B9"/>
    <w:rsid w:val="006B4717"/>
    <w:rsid w:val="006B4816"/>
    <w:rsid w:val="006B4925"/>
    <w:rsid w:val="006B49D3"/>
    <w:rsid w:val="006B4B04"/>
    <w:rsid w:val="006B4B63"/>
    <w:rsid w:val="006B4BBE"/>
    <w:rsid w:val="006B4D74"/>
    <w:rsid w:val="006B4D9B"/>
    <w:rsid w:val="006B4F72"/>
    <w:rsid w:val="006B4FCE"/>
    <w:rsid w:val="006B521E"/>
    <w:rsid w:val="006B5422"/>
    <w:rsid w:val="006B546D"/>
    <w:rsid w:val="006B5657"/>
    <w:rsid w:val="006B58AF"/>
    <w:rsid w:val="006B59FB"/>
    <w:rsid w:val="006B5AE5"/>
    <w:rsid w:val="006B5C9C"/>
    <w:rsid w:val="006B5D0C"/>
    <w:rsid w:val="006B5D21"/>
    <w:rsid w:val="006B5E5B"/>
    <w:rsid w:val="006B5FA2"/>
    <w:rsid w:val="006B602F"/>
    <w:rsid w:val="006B6041"/>
    <w:rsid w:val="006B6075"/>
    <w:rsid w:val="006B61CA"/>
    <w:rsid w:val="006B62BC"/>
    <w:rsid w:val="006B63B3"/>
    <w:rsid w:val="006B6526"/>
    <w:rsid w:val="006B65EA"/>
    <w:rsid w:val="006B669B"/>
    <w:rsid w:val="006B6784"/>
    <w:rsid w:val="006B68D3"/>
    <w:rsid w:val="006B69EB"/>
    <w:rsid w:val="006B6A7C"/>
    <w:rsid w:val="006B6AF2"/>
    <w:rsid w:val="006B6BC2"/>
    <w:rsid w:val="006B6E45"/>
    <w:rsid w:val="006B6E9C"/>
    <w:rsid w:val="006B6F63"/>
    <w:rsid w:val="006B6FA8"/>
    <w:rsid w:val="006B708F"/>
    <w:rsid w:val="006B7175"/>
    <w:rsid w:val="006B7271"/>
    <w:rsid w:val="006B7303"/>
    <w:rsid w:val="006B756D"/>
    <w:rsid w:val="006B757E"/>
    <w:rsid w:val="006B7640"/>
    <w:rsid w:val="006B7875"/>
    <w:rsid w:val="006B79CD"/>
    <w:rsid w:val="006B7B75"/>
    <w:rsid w:val="006B7C85"/>
    <w:rsid w:val="006B7F01"/>
    <w:rsid w:val="006B7FF9"/>
    <w:rsid w:val="006C0273"/>
    <w:rsid w:val="006C030A"/>
    <w:rsid w:val="006C0366"/>
    <w:rsid w:val="006C03C7"/>
    <w:rsid w:val="006C040E"/>
    <w:rsid w:val="006C04CD"/>
    <w:rsid w:val="006C055E"/>
    <w:rsid w:val="006C059C"/>
    <w:rsid w:val="006C06F7"/>
    <w:rsid w:val="006C0777"/>
    <w:rsid w:val="006C092D"/>
    <w:rsid w:val="006C0952"/>
    <w:rsid w:val="006C0957"/>
    <w:rsid w:val="006C0BB8"/>
    <w:rsid w:val="006C0C50"/>
    <w:rsid w:val="006C0D59"/>
    <w:rsid w:val="006C0ED4"/>
    <w:rsid w:val="006C0F43"/>
    <w:rsid w:val="006C0F7D"/>
    <w:rsid w:val="006C0FE4"/>
    <w:rsid w:val="006C1137"/>
    <w:rsid w:val="006C1167"/>
    <w:rsid w:val="006C11DB"/>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91"/>
    <w:rsid w:val="006C1FAE"/>
    <w:rsid w:val="006C209A"/>
    <w:rsid w:val="006C209B"/>
    <w:rsid w:val="006C20E2"/>
    <w:rsid w:val="006C2123"/>
    <w:rsid w:val="006C21BA"/>
    <w:rsid w:val="006C22F2"/>
    <w:rsid w:val="006C2316"/>
    <w:rsid w:val="006C27EB"/>
    <w:rsid w:val="006C27FD"/>
    <w:rsid w:val="006C2828"/>
    <w:rsid w:val="006C2B37"/>
    <w:rsid w:val="006C2C48"/>
    <w:rsid w:val="006C2DD4"/>
    <w:rsid w:val="006C2F20"/>
    <w:rsid w:val="006C2F27"/>
    <w:rsid w:val="006C2FFD"/>
    <w:rsid w:val="006C302F"/>
    <w:rsid w:val="006C30BE"/>
    <w:rsid w:val="006C31E2"/>
    <w:rsid w:val="006C32C1"/>
    <w:rsid w:val="006C343D"/>
    <w:rsid w:val="006C365C"/>
    <w:rsid w:val="006C38C1"/>
    <w:rsid w:val="006C39B9"/>
    <w:rsid w:val="006C3AC3"/>
    <w:rsid w:val="006C3E10"/>
    <w:rsid w:val="006C3ECD"/>
    <w:rsid w:val="006C3EF8"/>
    <w:rsid w:val="006C3FF0"/>
    <w:rsid w:val="006C4112"/>
    <w:rsid w:val="006C4160"/>
    <w:rsid w:val="006C4168"/>
    <w:rsid w:val="006C46EC"/>
    <w:rsid w:val="006C4818"/>
    <w:rsid w:val="006C49D9"/>
    <w:rsid w:val="006C4BF0"/>
    <w:rsid w:val="006C4D33"/>
    <w:rsid w:val="006C4F92"/>
    <w:rsid w:val="006C5820"/>
    <w:rsid w:val="006C5857"/>
    <w:rsid w:val="006C5B0E"/>
    <w:rsid w:val="006C5BD0"/>
    <w:rsid w:val="006C601B"/>
    <w:rsid w:val="006C609D"/>
    <w:rsid w:val="006C61D9"/>
    <w:rsid w:val="006C626C"/>
    <w:rsid w:val="006C6275"/>
    <w:rsid w:val="006C6531"/>
    <w:rsid w:val="006C6684"/>
    <w:rsid w:val="006C6791"/>
    <w:rsid w:val="006C67E4"/>
    <w:rsid w:val="006C6929"/>
    <w:rsid w:val="006C6958"/>
    <w:rsid w:val="006C69C0"/>
    <w:rsid w:val="006C6AC5"/>
    <w:rsid w:val="006C6C4F"/>
    <w:rsid w:val="006C6D53"/>
    <w:rsid w:val="006C6DC0"/>
    <w:rsid w:val="006C6E27"/>
    <w:rsid w:val="006C6EDF"/>
    <w:rsid w:val="006C6F3D"/>
    <w:rsid w:val="006C7016"/>
    <w:rsid w:val="006C7138"/>
    <w:rsid w:val="006C7253"/>
    <w:rsid w:val="006C7289"/>
    <w:rsid w:val="006C730F"/>
    <w:rsid w:val="006C73F8"/>
    <w:rsid w:val="006C7469"/>
    <w:rsid w:val="006C7485"/>
    <w:rsid w:val="006C749C"/>
    <w:rsid w:val="006C74BC"/>
    <w:rsid w:val="006C7671"/>
    <w:rsid w:val="006C78FA"/>
    <w:rsid w:val="006C7919"/>
    <w:rsid w:val="006C797A"/>
    <w:rsid w:val="006C79B6"/>
    <w:rsid w:val="006C7B8B"/>
    <w:rsid w:val="006C7CDA"/>
    <w:rsid w:val="006C7EE1"/>
    <w:rsid w:val="006D0425"/>
    <w:rsid w:val="006D0514"/>
    <w:rsid w:val="006D0519"/>
    <w:rsid w:val="006D0668"/>
    <w:rsid w:val="006D093A"/>
    <w:rsid w:val="006D0B19"/>
    <w:rsid w:val="006D0D0F"/>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E"/>
    <w:rsid w:val="006D1B63"/>
    <w:rsid w:val="006D1EF3"/>
    <w:rsid w:val="006D20B1"/>
    <w:rsid w:val="006D2356"/>
    <w:rsid w:val="006D2398"/>
    <w:rsid w:val="006D2547"/>
    <w:rsid w:val="006D2775"/>
    <w:rsid w:val="006D2885"/>
    <w:rsid w:val="006D2A49"/>
    <w:rsid w:val="006D2AF3"/>
    <w:rsid w:val="006D2BED"/>
    <w:rsid w:val="006D2C98"/>
    <w:rsid w:val="006D2D89"/>
    <w:rsid w:val="006D2DA2"/>
    <w:rsid w:val="006D306E"/>
    <w:rsid w:val="006D312F"/>
    <w:rsid w:val="006D37B8"/>
    <w:rsid w:val="006D396A"/>
    <w:rsid w:val="006D39F2"/>
    <w:rsid w:val="006D3E02"/>
    <w:rsid w:val="006D4012"/>
    <w:rsid w:val="006D4086"/>
    <w:rsid w:val="006D42B7"/>
    <w:rsid w:val="006D45D5"/>
    <w:rsid w:val="006D45E8"/>
    <w:rsid w:val="006D4B48"/>
    <w:rsid w:val="006D4C79"/>
    <w:rsid w:val="006D4CA3"/>
    <w:rsid w:val="006D4DA7"/>
    <w:rsid w:val="006D4DC6"/>
    <w:rsid w:val="006D4DE3"/>
    <w:rsid w:val="006D4E46"/>
    <w:rsid w:val="006D4FA6"/>
    <w:rsid w:val="006D5007"/>
    <w:rsid w:val="006D5133"/>
    <w:rsid w:val="006D5252"/>
    <w:rsid w:val="006D52B9"/>
    <w:rsid w:val="006D552F"/>
    <w:rsid w:val="006D5732"/>
    <w:rsid w:val="006D5754"/>
    <w:rsid w:val="006D5766"/>
    <w:rsid w:val="006D58C8"/>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A9"/>
    <w:rsid w:val="006D64BD"/>
    <w:rsid w:val="006D64EA"/>
    <w:rsid w:val="006D6509"/>
    <w:rsid w:val="006D65AF"/>
    <w:rsid w:val="006D6607"/>
    <w:rsid w:val="006D678D"/>
    <w:rsid w:val="006D6915"/>
    <w:rsid w:val="006D6996"/>
    <w:rsid w:val="006D69A8"/>
    <w:rsid w:val="006D6A22"/>
    <w:rsid w:val="006D6A28"/>
    <w:rsid w:val="006D7269"/>
    <w:rsid w:val="006D7331"/>
    <w:rsid w:val="006D754C"/>
    <w:rsid w:val="006D7595"/>
    <w:rsid w:val="006D7622"/>
    <w:rsid w:val="006D76F3"/>
    <w:rsid w:val="006D783D"/>
    <w:rsid w:val="006D789B"/>
    <w:rsid w:val="006D7907"/>
    <w:rsid w:val="006D79A2"/>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8BB"/>
    <w:rsid w:val="006E0B09"/>
    <w:rsid w:val="006E0C76"/>
    <w:rsid w:val="006E0CBC"/>
    <w:rsid w:val="006E0CC8"/>
    <w:rsid w:val="006E0CCF"/>
    <w:rsid w:val="006E0D11"/>
    <w:rsid w:val="006E0E6B"/>
    <w:rsid w:val="006E0F0C"/>
    <w:rsid w:val="006E1361"/>
    <w:rsid w:val="006E1376"/>
    <w:rsid w:val="006E1407"/>
    <w:rsid w:val="006E1476"/>
    <w:rsid w:val="006E1480"/>
    <w:rsid w:val="006E1495"/>
    <w:rsid w:val="006E15A7"/>
    <w:rsid w:val="006E15C1"/>
    <w:rsid w:val="006E189A"/>
    <w:rsid w:val="006E192F"/>
    <w:rsid w:val="006E1AAF"/>
    <w:rsid w:val="006E1B7A"/>
    <w:rsid w:val="006E1BAB"/>
    <w:rsid w:val="006E1F8E"/>
    <w:rsid w:val="006E1F99"/>
    <w:rsid w:val="006E1FDD"/>
    <w:rsid w:val="006E20F4"/>
    <w:rsid w:val="006E2365"/>
    <w:rsid w:val="006E2490"/>
    <w:rsid w:val="006E24C1"/>
    <w:rsid w:val="006E2652"/>
    <w:rsid w:val="006E279C"/>
    <w:rsid w:val="006E27A4"/>
    <w:rsid w:val="006E299C"/>
    <w:rsid w:val="006E2A1A"/>
    <w:rsid w:val="006E2C22"/>
    <w:rsid w:val="006E2C73"/>
    <w:rsid w:val="006E2F89"/>
    <w:rsid w:val="006E2FB9"/>
    <w:rsid w:val="006E2FBB"/>
    <w:rsid w:val="006E30DD"/>
    <w:rsid w:val="006E30F6"/>
    <w:rsid w:val="006E30FD"/>
    <w:rsid w:val="006E32E8"/>
    <w:rsid w:val="006E3313"/>
    <w:rsid w:val="006E357B"/>
    <w:rsid w:val="006E3631"/>
    <w:rsid w:val="006E36C5"/>
    <w:rsid w:val="006E3844"/>
    <w:rsid w:val="006E39DB"/>
    <w:rsid w:val="006E39F3"/>
    <w:rsid w:val="006E3A25"/>
    <w:rsid w:val="006E3ACC"/>
    <w:rsid w:val="006E3B5B"/>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8"/>
    <w:rsid w:val="006E4C9E"/>
    <w:rsid w:val="006E4ED6"/>
    <w:rsid w:val="006E52BE"/>
    <w:rsid w:val="006E54B8"/>
    <w:rsid w:val="006E58D7"/>
    <w:rsid w:val="006E5A0B"/>
    <w:rsid w:val="006E5A39"/>
    <w:rsid w:val="006E5A6B"/>
    <w:rsid w:val="006E5D26"/>
    <w:rsid w:val="006E5EF5"/>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254"/>
    <w:rsid w:val="006E73C4"/>
    <w:rsid w:val="006E74B8"/>
    <w:rsid w:val="006E7596"/>
    <w:rsid w:val="006E770B"/>
    <w:rsid w:val="006E772D"/>
    <w:rsid w:val="006E7790"/>
    <w:rsid w:val="006E77E9"/>
    <w:rsid w:val="006E7AA5"/>
    <w:rsid w:val="006E7D0F"/>
    <w:rsid w:val="006F0229"/>
    <w:rsid w:val="006F027A"/>
    <w:rsid w:val="006F041C"/>
    <w:rsid w:val="006F08E5"/>
    <w:rsid w:val="006F09DC"/>
    <w:rsid w:val="006F0AE5"/>
    <w:rsid w:val="006F0AFE"/>
    <w:rsid w:val="006F0B9B"/>
    <w:rsid w:val="006F0CB2"/>
    <w:rsid w:val="006F0D5D"/>
    <w:rsid w:val="006F103E"/>
    <w:rsid w:val="006F113C"/>
    <w:rsid w:val="006F1190"/>
    <w:rsid w:val="006F128C"/>
    <w:rsid w:val="006F141F"/>
    <w:rsid w:val="006F19B1"/>
    <w:rsid w:val="006F1A9F"/>
    <w:rsid w:val="006F1AEC"/>
    <w:rsid w:val="006F1BB9"/>
    <w:rsid w:val="006F1CF0"/>
    <w:rsid w:val="006F1D9A"/>
    <w:rsid w:val="006F2198"/>
    <w:rsid w:val="006F2267"/>
    <w:rsid w:val="006F2575"/>
    <w:rsid w:val="006F27B7"/>
    <w:rsid w:val="006F284B"/>
    <w:rsid w:val="006F2942"/>
    <w:rsid w:val="006F2CCA"/>
    <w:rsid w:val="006F2D37"/>
    <w:rsid w:val="006F2E26"/>
    <w:rsid w:val="006F2F95"/>
    <w:rsid w:val="006F3392"/>
    <w:rsid w:val="006F36A4"/>
    <w:rsid w:val="006F37C0"/>
    <w:rsid w:val="006F386A"/>
    <w:rsid w:val="006F3ADC"/>
    <w:rsid w:val="006F3B71"/>
    <w:rsid w:val="006F3BF9"/>
    <w:rsid w:val="006F3C4B"/>
    <w:rsid w:val="006F3CC8"/>
    <w:rsid w:val="006F3F70"/>
    <w:rsid w:val="006F4012"/>
    <w:rsid w:val="006F4040"/>
    <w:rsid w:val="006F414B"/>
    <w:rsid w:val="006F41D5"/>
    <w:rsid w:val="006F431A"/>
    <w:rsid w:val="006F439D"/>
    <w:rsid w:val="006F46FB"/>
    <w:rsid w:val="006F49E2"/>
    <w:rsid w:val="006F4A58"/>
    <w:rsid w:val="006F4AE0"/>
    <w:rsid w:val="006F4B9C"/>
    <w:rsid w:val="006F4C13"/>
    <w:rsid w:val="006F4C22"/>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A30"/>
    <w:rsid w:val="006F5BFE"/>
    <w:rsid w:val="006F5C86"/>
    <w:rsid w:val="006F5DC6"/>
    <w:rsid w:val="006F5E44"/>
    <w:rsid w:val="006F5E69"/>
    <w:rsid w:val="006F5E9B"/>
    <w:rsid w:val="006F5FD5"/>
    <w:rsid w:val="006F6189"/>
    <w:rsid w:val="006F63AB"/>
    <w:rsid w:val="006F63C6"/>
    <w:rsid w:val="006F64D9"/>
    <w:rsid w:val="006F65F1"/>
    <w:rsid w:val="006F66E9"/>
    <w:rsid w:val="006F698A"/>
    <w:rsid w:val="006F69EA"/>
    <w:rsid w:val="006F6A30"/>
    <w:rsid w:val="006F6BFA"/>
    <w:rsid w:val="006F6D97"/>
    <w:rsid w:val="006F6DE6"/>
    <w:rsid w:val="006F6DF1"/>
    <w:rsid w:val="006F6F40"/>
    <w:rsid w:val="006F6FD2"/>
    <w:rsid w:val="006F70E6"/>
    <w:rsid w:val="006F71EC"/>
    <w:rsid w:val="006F7228"/>
    <w:rsid w:val="006F72CE"/>
    <w:rsid w:val="006F7639"/>
    <w:rsid w:val="006F790D"/>
    <w:rsid w:val="006F7A93"/>
    <w:rsid w:val="006F7B34"/>
    <w:rsid w:val="006F7B6B"/>
    <w:rsid w:val="006F7BE1"/>
    <w:rsid w:val="006F7C31"/>
    <w:rsid w:val="006F7D02"/>
    <w:rsid w:val="006F7EB2"/>
    <w:rsid w:val="006F7F8F"/>
    <w:rsid w:val="00700047"/>
    <w:rsid w:val="00700107"/>
    <w:rsid w:val="00700139"/>
    <w:rsid w:val="00700157"/>
    <w:rsid w:val="0070021E"/>
    <w:rsid w:val="00700606"/>
    <w:rsid w:val="0070074F"/>
    <w:rsid w:val="0070084C"/>
    <w:rsid w:val="00700989"/>
    <w:rsid w:val="00700A2E"/>
    <w:rsid w:val="00700AF6"/>
    <w:rsid w:val="00700B06"/>
    <w:rsid w:val="00700CB7"/>
    <w:rsid w:val="00700E82"/>
    <w:rsid w:val="00701047"/>
    <w:rsid w:val="0070104B"/>
    <w:rsid w:val="00701542"/>
    <w:rsid w:val="00701693"/>
    <w:rsid w:val="00701802"/>
    <w:rsid w:val="0070192C"/>
    <w:rsid w:val="00701DE3"/>
    <w:rsid w:val="00702040"/>
    <w:rsid w:val="007023BF"/>
    <w:rsid w:val="0070254D"/>
    <w:rsid w:val="00702563"/>
    <w:rsid w:val="00702761"/>
    <w:rsid w:val="007028AE"/>
    <w:rsid w:val="0070297E"/>
    <w:rsid w:val="007029F3"/>
    <w:rsid w:val="00702A31"/>
    <w:rsid w:val="00702AE1"/>
    <w:rsid w:val="00702AE7"/>
    <w:rsid w:val="00702BD0"/>
    <w:rsid w:val="00702D34"/>
    <w:rsid w:val="00702E4C"/>
    <w:rsid w:val="00702F30"/>
    <w:rsid w:val="00702F48"/>
    <w:rsid w:val="00702F58"/>
    <w:rsid w:val="00702FF4"/>
    <w:rsid w:val="0070314F"/>
    <w:rsid w:val="00703154"/>
    <w:rsid w:val="007032A6"/>
    <w:rsid w:val="0070340C"/>
    <w:rsid w:val="00703425"/>
    <w:rsid w:val="00703439"/>
    <w:rsid w:val="00703453"/>
    <w:rsid w:val="00703585"/>
    <w:rsid w:val="0070359C"/>
    <w:rsid w:val="0070362F"/>
    <w:rsid w:val="007036B7"/>
    <w:rsid w:val="007036CB"/>
    <w:rsid w:val="0070396A"/>
    <w:rsid w:val="00703B23"/>
    <w:rsid w:val="00703BFE"/>
    <w:rsid w:val="00703C7C"/>
    <w:rsid w:val="00703C85"/>
    <w:rsid w:val="00703E49"/>
    <w:rsid w:val="00703EE4"/>
    <w:rsid w:val="00703F0F"/>
    <w:rsid w:val="00704214"/>
    <w:rsid w:val="00704394"/>
    <w:rsid w:val="00704576"/>
    <w:rsid w:val="00704656"/>
    <w:rsid w:val="007047CD"/>
    <w:rsid w:val="007048CB"/>
    <w:rsid w:val="00704927"/>
    <w:rsid w:val="007049E0"/>
    <w:rsid w:val="00704AC9"/>
    <w:rsid w:val="00704ACF"/>
    <w:rsid w:val="00704BBD"/>
    <w:rsid w:val="00704C37"/>
    <w:rsid w:val="0070515E"/>
    <w:rsid w:val="00705378"/>
    <w:rsid w:val="007053DF"/>
    <w:rsid w:val="00705449"/>
    <w:rsid w:val="007054FA"/>
    <w:rsid w:val="0070577C"/>
    <w:rsid w:val="00705810"/>
    <w:rsid w:val="007059B2"/>
    <w:rsid w:val="00705A3B"/>
    <w:rsid w:val="00705A86"/>
    <w:rsid w:val="00705BAC"/>
    <w:rsid w:val="00705CB9"/>
    <w:rsid w:val="00705D29"/>
    <w:rsid w:val="00705D51"/>
    <w:rsid w:val="00705DBC"/>
    <w:rsid w:val="00705DEB"/>
    <w:rsid w:val="00705F81"/>
    <w:rsid w:val="00705FD3"/>
    <w:rsid w:val="007061A0"/>
    <w:rsid w:val="00706275"/>
    <w:rsid w:val="0070637E"/>
    <w:rsid w:val="0070639F"/>
    <w:rsid w:val="007063DE"/>
    <w:rsid w:val="007065C5"/>
    <w:rsid w:val="00706640"/>
    <w:rsid w:val="00706743"/>
    <w:rsid w:val="00706802"/>
    <w:rsid w:val="007068E6"/>
    <w:rsid w:val="007068FE"/>
    <w:rsid w:val="007069CB"/>
    <w:rsid w:val="007069CF"/>
    <w:rsid w:val="00706B9E"/>
    <w:rsid w:val="00706CA9"/>
    <w:rsid w:val="00706CB3"/>
    <w:rsid w:val="00706CF4"/>
    <w:rsid w:val="00706ED8"/>
    <w:rsid w:val="00706F38"/>
    <w:rsid w:val="0070700C"/>
    <w:rsid w:val="00707016"/>
    <w:rsid w:val="0070702B"/>
    <w:rsid w:val="00707178"/>
    <w:rsid w:val="00707227"/>
    <w:rsid w:val="0070761B"/>
    <w:rsid w:val="00707965"/>
    <w:rsid w:val="00707B6E"/>
    <w:rsid w:val="00707D52"/>
    <w:rsid w:val="0071006C"/>
    <w:rsid w:val="00710267"/>
    <w:rsid w:val="007103E7"/>
    <w:rsid w:val="00710487"/>
    <w:rsid w:val="007105AE"/>
    <w:rsid w:val="007106E0"/>
    <w:rsid w:val="007108A6"/>
    <w:rsid w:val="00710ACA"/>
    <w:rsid w:val="00710B0C"/>
    <w:rsid w:val="00710B37"/>
    <w:rsid w:val="00710F0E"/>
    <w:rsid w:val="00711170"/>
    <w:rsid w:val="0071144C"/>
    <w:rsid w:val="00711480"/>
    <w:rsid w:val="007114E4"/>
    <w:rsid w:val="00711597"/>
    <w:rsid w:val="00711A77"/>
    <w:rsid w:val="00711B5A"/>
    <w:rsid w:val="00711C63"/>
    <w:rsid w:val="00711C68"/>
    <w:rsid w:val="00711EE7"/>
    <w:rsid w:val="00712082"/>
    <w:rsid w:val="007120A5"/>
    <w:rsid w:val="007121E0"/>
    <w:rsid w:val="007121EB"/>
    <w:rsid w:val="0071224B"/>
    <w:rsid w:val="00712287"/>
    <w:rsid w:val="007122EC"/>
    <w:rsid w:val="007123B5"/>
    <w:rsid w:val="00712454"/>
    <w:rsid w:val="00712485"/>
    <w:rsid w:val="007124CC"/>
    <w:rsid w:val="0071288C"/>
    <w:rsid w:val="00712895"/>
    <w:rsid w:val="00712A43"/>
    <w:rsid w:val="00712B2A"/>
    <w:rsid w:val="00712B48"/>
    <w:rsid w:val="00712F23"/>
    <w:rsid w:val="00712F31"/>
    <w:rsid w:val="007130AC"/>
    <w:rsid w:val="007130EA"/>
    <w:rsid w:val="0071311D"/>
    <w:rsid w:val="0071313C"/>
    <w:rsid w:val="007131BA"/>
    <w:rsid w:val="007131F2"/>
    <w:rsid w:val="0071349A"/>
    <w:rsid w:val="007135FE"/>
    <w:rsid w:val="007136CF"/>
    <w:rsid w:val="007137B0"/>
    <w:rsid w:val="00713855"/>
    <w:rsid w:val="007139A8"/>
    <w:rsid w:val="00713B61"/>
    <w:rsid w:val="00713BB3"/>
    <w:rsid w:val="00713D38"/>
    <w:rsid w:val="00713EF1"/>
    <w:rsid w:val="00713F22"/>
    <w:rsid w:val="00713F4F"/>
    <w:rsid w:val="00713F75"/>
    <w:rsid w:val="00714066"/>
    <w:rsid w:val="0071413B"/>
    <w:rsid w:val="0071414F"/>
    <w:rsid w:val="0071415D"/>
    <w:rsid w:val="007141DA"/>
    <w:rsid w:val="007143B1"/>
    <w:rsid w:val="0071457D"/>
    <w:rsid w:val="00714770"/>
    <w:rsid w:val="007147BC"/>
    <w:rsid w:val="00714821"/>
    <w:rsid w:val="00714B46"/>
    <w:rsid w:val="00714C99"/>
    <w:rsid w:val="00714CA6"/>
    <w:rsid w:val="00714EE2"/>
    <w:rsid w:val="00714FD1"/>
    <w:rsid w:val="00715021"/>
    <w:rsid w:val="0071522B"/>
    <w:rsid w:val="00715345"/>
    <w:rsid w:val="007153EB"/>
    <w:rsid w:val="00715469"/>
    <w:rsid w:val="00715860"/>
    <w:rsid w:val="00715865"/>
    <w:rsid w:val="0071597A"/>
    <w:rsid w:val="007159F1"/>
    <w:rsid w:val="00715A50"/>
    <w:rsid w:val="00715DA8"/>
    <w:rsid w:val="00715E46"/>
    <w:rsid w:val="00715E64"/>
    <w:rsid w:val="00715E9B"/>
    <w:rsid w:val="00716318"/>
    <w:rsid w:val="0071636C"/>
    <w:rsid w:val="00716431"/>
    <w:rsid w:val="007164B5"/>
    <w:rsid w:val="0071650D"/>
    <w:rsid w:val="0071660F"/>
    <w:rsid w:val="0071666D"/>
    <w:rsid w:val="007166BE"/>
    <w:rsid w:val="00716717"/>
    <w:rsid w:val="007167A8"/>
    <w:rsid w:val="007167FE"/>
    <w:rsid w:val="00716BB8"/>
    <w:rsid w:val="00716BD9"/>
    <w:rsid w:val="00716D5C"/>
    <w:rsid w:val="00716ECE"/>
    <w:rsid w:val="00716FC9"/>
    <w:rsid w:val="00717076"/>
    <w:rsid w:val="00717101"/>
    <w:rsid w:val="0071711E"/>
    <w:rsid w:val="0071716D"/>
    <w:rsid w:val="00717252"/>
    <w:rsid w:val="007174D9"/>
    <w:rsid w:val="0071770F"/>
    <w:rsid w:val="007178D1"/>
    <w:rsid w:val="007178D2"/>
    <w:rsid w:val="00717A1F"/>
    <w:rsid w:val="00717BF5"/>
    <w:rsid w:val="00717D41"/>
    <w:rsid w:val="0072021F"/>
    <w:rsid w:val="007202D2"/>
    <w:rsid w:val="007203F4"/>
    <w:rsid w:val="00720501"/>
    <w:rsid w:val="007206F7"/>
    <w:rsid w:val="00720704"/>
    <w:rsid w:val="0072079D"/>
    <w:rsid w:val="007208CF"/>
    <w:rsid w:val="00720A02"/>
    <w:rsid w:val="00720ABE"/>
    <w:rsid w:val="00720B49"/>
    <w:rsid w:val="00720C00"/>
    <w:rsid w:val="00720D33"/>
    <w:rsid w:val="00720F3D"/>
    <w:rsid w:val="007211D8"/>
    <w:rsid w:val="00721217"/>
    <w:rsid w:val="00721379"/>
    <w:rsid w:val="007213D1"/>
    <w:rsid w:val="007214FC"/>
    <w:rsid w:val="007219A5"/>
    <w:rsid w:val="00721BA5"/>
    <w:rsid w:val="00721D7C"/>
    <w:rsid w:val="00721E8B"/>
    <w:rsid w:val="00721FC7"/>
    <w:rsid w:val="0072214F"/>
    <w:rsid w:val="00722231"/>
    <w:rsid w:val="00722296"/>
    <w:rsid w:val="0072230B"/>
    <w:rsid w:val="00722451"/>
    <w:rsid w:val="007224D2"/>
    <w:rsid w:val="0072255B"/>
    <w:rsid w:val="007225ED"/>
    <w:rsid w:val="007225F0"/>
    <w:rsid w:val="00722779"/>
    <w:rsid w:val="007227EE"/>
    <w:rsid w:val="0072284A"/>
    <w:rsid w:val="007228F3"/>
    <w:rsid w:val="00722B59"/>
    <w:rsid w:val="00722C50"/>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BF9"/>
    <w:rsid w:val="00723C63"/>
    <w:rsid w:val="00723CE0"/>
    <w:rsid w:val="00723F51"/>
    <w:rsid w:val="00723F91"/>
    <w:rsid w:val="0072420A"/>
    <w:rsid w:val="0072420E"/>
    <w:rsid w:val="00724220"/>
    <w:rsid w:val="0072430F"/>
    <w:rsid w:val="00724568"/>
    <w:rsid w:val="0072461B"/>
    <w:rsid w:val="007247DE"/>
    <w:rsid w:val="00724B17"/>
    <w:rsid w:val="00724BDC"/>
    <w:rsid w:val="00724C04"/>
    <w:rsid w:val="00724C40"/>
    <w:rsid w:val="00724CDF"/>
    <w:rsid w:val="00724E0B"/>
    <w:rsid w:val="00724E69"/>
    <w:rsid w:val="00724EA1"/>
    <w:rsid w:val="00724EC5"/>
    <w:rsid w:val="00724EDB"/>
    <w:rsid w:val="0072503C"/>
    <w:rsid w:val="00725093"/>
    <w:rsid w:val="00725149"/>
    <w:rsid w:val="0072518F"/>
    <w:rsid w:val="007251F9"/>
    <w:rsid w:val="007252EF"/>
    <w:rsid w:val="007253BC"/>
    <w:rsid w:val="007253CC"/>
    <w:rsid w:val="007254CB"/>
    <w:rsid w:val="0072554F"/>
    <w:rsid w:val="0072575A"/>
    <w:rsid w:val="00725909"/>
    <w:rsid w:val="0072593A"/>
    <w:rsid w:val="00725964"/>
    <w:rsid w:val="00725B75"/>
    <w:rsid w:val="00725CCF"/>
    <w:rsid w:val="00725D53"/>
    <w:rsid w:val="00725D69"/>
    <w:rsid w:val="00725E24"/>
    <w:rsid w:val="00725FA2"/>
    <w:rsid w:val="0072614A"/>
    <w:rsid w:val="00726326"/>
    <w:rsid w:val="0072633E"/>
    <w:rsid w:val="00726495"/>
    <w:rsid w:val="00726581"/>
    <w:rsid w:val="0072659A"/>
    <w:rsid w:val="0072662F"/>
    <w:rsid w:val="00726657"/>
    <w:rsid w:val="00726933"/>
    <w:rsid w:val="00726A7A"/>
    <w:rsid w:val="00726AB9"/>
    <w:rsid w:val="00726C0E"/>
    <w:rsid w:val="00726D84"/>
    <w:rsid w:val="00726DB8"/>
    <w:rsid w:val="00726DCE"/>
    <w:rsid w:val="00726E8A"/>
    <w:rsid w:val="00726FCD"/>
    <w:rsid w:val="00727021"/>
    <w:rsid w:val="007270FD"/>
    <w:rsid w:val="007272F8"/>
    <w:rsid w:val="00727421"/>
    <w:rsid w:val="00727452"/>
    <w:rsid w:val="0072751C"/>
    <w:rsid w:val="007275BB"/>
    <w:rsid w:val="00727608"/>
    <w:rsid w:val="00727661"/>
    <w:rsid w:val="007278A5"/>
    <w:rsid w:val="007278FF"/>
    <w:rsid w:val="0072793A"/>
    <w:rsid w:val="0072793F"/>
    <w:rsid w:val="0072797F"/>
    <w:rsid w:val="00727A22"/>
    <w:rsid w:val="00727A58"/>
    <w:rsid w:val="00727A67"/>
    <w:rsid w:val="00727B79"/>
    <w:rsid w:val="00727C8A"/>
    <w:rsid w:val="00727CC6"/>
    <w:rsid w:val="00727CFF"/>
    <w:rsid w:val="00727FFE"/>
    <w:rsid w:val="0073018F"/>
    <w:rsid w:val="00730504"/>
    <w:rsid w:val="00730585"/>
    <w:rsid w:val="00730679"/>
    <w:rsid w:val="0073078C"/>
    <w:rsid w:val="0073088B"/>
    <w:rsid w:val="007308BB"/>
    <w:rsid w:val="007308F3"/>
    <w:rsid w:val="0073093A"/>
    <w:rsid w:val="00730B93"/>
    <w:rsid w:val="00730C80"/>
    <w:rsid w:val="00730D70"/>
    <w:rsid w:val="00730DD0"/>
    <w:rsid w:val="00730F75"/>
    <w:rsid w:val="0073122E"/>
    <w:rsid w:val="00731288"/>
    <w:rsid w:val="00731502"/>
    <w:rsid w:val="007317FF"/>
    <w:rsid w:val="007318BC"/>
    <w:rsid w:val="00731D3E"/>
    <w:rsid w:val="00731E25"/>
    <w:rsid w:val="00731FCD"/>
    <w:rsid w:val="007320F2"/>
    <w:rsid w:val="0073229E"/>
    <w:rsid w:val="007322C9"/>
    <w:rsid w:val="0073237C"/>
    <w:rsid w:val="0073241E"/>
    <w:rsid w:val="007325E9"/>
    <w:rsid w:val="007327CE"/>
    <w:rsid w:val="00732863"/>
    <w:rsid w:val="007329BE"/>
    <w:rsid w:val="00732AFD"/>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DF"/>
    <w:rsid w:val="00733CE5"/>
    <w:rsid w:val="00733D69"/>
    <w:rsid w:val="00733DFF"/>
    <w:rsid w:val="00733E6C"/>
    <w:rsid w:val="00733FDD"/>
    <w:rsid w:val="00733FE9"/>
    <w:rsid w:val="007340FA"/>
    <w:rsid w:val="007341B6"/>
    <w:rsid w:val="00734254"/>
    <w:rsid w:val="00734449"/>
    <w:rsid w:val="007346F3"/>
    <w:rsid w:val="007348C5"/>
    <w:rsid w:val="00734AE1"/>
    <w:rsid w:val="00734BB6"/>
    <w:rsid w:val="00734C95"/>
    <w:rsid w:val="00734CB8"/>
    <w:rsid w:val="00734DE2"/>
    <w:rsid w:val="0073527A"/>
    <w:rsid w:val="00735292"/>
    <w:rsid w:val="00735409"/>
    <w:rsid w:val="0073542F"/>
    <w:rsid w:val="00735618"/>
    <w:rsid w:val="007356DC"/>
    <w:rsid w:val="00735902"/>
    <w:rsid w:val="00735A2E"/>
    <w:rsid w:val="00735A80"/>
    <w:rsid w:val="00735B4D"/>
    <w:rsid w:val="00735CD3"/>
    <w:rsid w:val="00735D5F"/>
    <w:rsid w:val="00735F98"/>
    <w:rsid w:val="007360E2"/>
    <w:rsid w:val="007361D5"/>
    <w:rsid w:val="007361F2"/>
    <w:rsid w:val="007362C0"/>
    <w:rsid w:val="0073648B"/>
    <w:rsid w:val="0073660C"/>
    <w:rsid w:val="0073665D"/>
    <w:rsid w:val="00736681"/>
    <w:rsid w:val="00736853"/>
    <w:rsid w:val="00736965"/>
    <w:rsid w:val="0073699B"/>
    <w:rsid w:val="00736B08"/>
    <w:rsid w:val="00736C50"/>
    <w:rsid w:val="00736DDA"/>
    <w:rsid w:val="00736DE3"/>
    <w:rsid w:val="00736E3A"/>
    <w:rsid w:val="007373AF"/>
    <w:rsid w:val="007374EA"/>
    <w:rsid w:val="00737631"/>
    <w:rsid w:val="00737686"/>
    <w:rsid w:val="00737704"/>
    <w:rsid w:val="007377D7"/>
    <w:rsid w:val="00737956"/>
    <w:rsid w:val="00737BD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CC8"/>
    <w:rsid w:val="00740D07"/>
    <w:rsid w:val="00740EB7"/>
    <w:rsid w:val="00740F0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8BB"/>
    <w:rsid w:val="00742969"/>
    <w:rsid w:val="00742AC6"/>
    <w:rsid w:val="00742B16"/>
    <w:rsid w:val="00742B66"/>
    <w:rsid w:val="00742C42"/>
    <w:rsid w:val="00742CF6"/>
    <w:rsid w:val="00742D72"/>
    <w:rsid w:val="00742ECB"/>
    <w:rsid w:val="00743629"/>
    <w:rsid w:val="007436A8"/>
    <w:rsid w:val="007436D0"/>
    <w:rsid w:val="007437E8"/>
    <w:rsid w:val="007437FE"/>
    <w:rsid w:val="0074383C"/>
    <w:rsid w:val="007438DE"/>
    <w:rsid w:val="007438E6"/>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59E"/>
    <w:rsid w:val="007445C8"/>
    <w:rsid w:val="0074478D"/>
    <w:rsid w:val="007447DB"/>
    <w:rsid w:val="007447E7"/>
    <w:rsid w:val="007449B6"/>
    <w:rsid w:val="00744B41"/>
    <w:rsid w:val="00744C38"/>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C7E"/>
    <w:rsid w:val="00745D5E"/>
    <w:rsid w:val="00745DD1"/>
    <w:rsid w:val="00745EAC"/>
    <w:rsid w:val="0074603D"/>
    <w:rsid w:val="00746109"/>
    <w:rsid w:val="00746120"/>
    <w:rsid w:val="0074615B"/>
    <w:rsid w:val="007461C4"/>
    <w:rsid w:val="0074626D"/>
    <w:rsid w:val="007462A4"/>
    <w:rsid w:val="0074630B"/>
    <w:rsid w:val="00746357"/>
    <w:rsid w:val="00746483"/>
    <w:rsid w:val="007464E0"/>
    <w:rsid w:val="007465A0"/>
    <w:rsid w:val="007465F0"/>
    <w:rsid w:val="007466B2"/>
    <w:rsid w:val="00746820"/>
    <w:rsid w:val="007468E3"/>
    <w:rsid w:val="0074695A"/>
    <w:rsid w:val="0074698E"/>
    <w:rsid w:val="007469C8"/>
    <w:rsid w:val="00746A18"/>
    <w:rsid w:val="00746CB1"/>
    <w:rsid w:val="00746E94"/>
    <w:rsid w:val="0074701B"/>
    <w:rsid w:val="0074721A"/>
    <w:rsid w:val="00747244"/>
    <w:rsid w:val="0074725F"/>
    <w:rsid w:val="00747369"/>
    <w:rsid w:val="00747455"/>
    <w:rsid w:val="0074758C"/>
    <w:rsid w:val="007475FF"/>
    <w:rsid w:val="00747635"/>
    <w:rsid w:val="00747662"/>
    <w:rsid w:val="00747802"/>
    <w:rsid w:val="007479EB"/>
    <w:rsid w:val="00747D55"/>
    <w:rsid w:val="00747DBA"/>
    <w:rsid w:val="00747EE1"/>
    <w:rsid w:val="00750331"/>
    <w:rsid w:val="00750335"/>
    <w:rsid w:val="00750390"/>
    <w:rsid w:val="00750420"/>
    <w:rsid w:val="00750441"/>
    <w:rsid w:val="00750474"/>
    <w:rsid w:val="007504CE"/>
    <w:rsid w:val="0075063D"/>
    <w:rsid w:val="00750641"/>
    <w:rsid w:val="007507ED"/>
    <w:rsid w:val="00750864"/>
    <w:rsid w:val="00750869"/>
    <w:rsid w:val="0075093B"/>
    <w:rsid w:val="0075093E"/>
    <w:rsid w:val="007509D1"/>
    <w:rsid w:val="00750AE5"/>
    <w:rsid w:val="00750BA2"/>
    <w:rsid w:val="00750C5A"/>
    <w:rsid w:val="00750F14"/>
    <w:rsid w:val="00750F69"/>
    <w:rsid w:val="007510B4"/>
    <w:rsid w:val="007510EF"/>
    <w:rsid w:val="00751233"/>
    <w:rsid w:val="007514D0"/>
    <w:rsid w:val="007514DD"/>
    <w:rsid w:val="0075162D"/>
    <w:rsid w:val="00751A80"/>
    <w:rsid w:val="00751ACB"/>
    <w:rsid w:val="00751BB5"/>
    <w:rsid w:val="00751C0D"/>
    <w:rsid w:val="00751D91"/>
    <w:rsid w:val="00751E5A"/>
    <w:rsid w:val="00751E8B"/>
    <w:rsid w:val="00751F8F"/>
    <w:rsid w:val="007520F2"/>
    <w:rsid w:val="00752789"/>
    <w:rsid w:val="0075292A"/>
    <w:rsid w:val="00752B4E"/>
    <w:rsid w:val="00752DE7"/>
    <w:rsid w:val="00752E71"/>
    <w:rsid w:val="00752E7B"/>
    <w:rsid w:val="00752E90"/>
    <w:rsid w:val="00752EB3"/>
    <w:rsid w:val="0075320E"/>
    <w:rsid w:val="007533E6"/>
    <w:rsid w:val="007535B2"/>
    <w:rsid w:val="00753700"/>
    <w:rsid w:val="007537AE"/>
    <w:rsid w:val="00753966"/>
    <w:rsid w:val="007539A2"/>
    <w:rsid w:val="007539BF"/>
    <w:rsid w:val="00753B37"/>
    <w:rsid w:val="00753B3E"/>
    <w:rsid w:val="00753B4E"/>
    <w:rsid w:val="00753B73"/>
    <w:rsid w:val="00753F69"/>
    <w:rsid w:val="00754024"/>
    <w:rsid w:val="0075404C"/>
    <w:rsid w:val="007541FA"/>
    <w:rsid w:val="007542D5"/>
    <w:rsid w:val="00754563"/>
    <w:rsid w:val="00754768"/>
    <w:rsid w:val="007547A4"/>
    <w:rsid w:val="007547B7"/>
    <w:rsid w:val="0075492B"/>
    <w:rsid w:val="007549BF"/>
    <w:rsid w:val="00754B8A"/>
    <w:rsid w:val="00754C6C"/>
    <w:rsid w:val="00754CE6"/>
    <w:rsid w:val="00754CF5"/>
    <w:rsid w:val="00754D5E"/>
    <w:rsid w:val="00754D6B"/>
    <w:rsid w:val="00754E68"/>
    <w:rsid w:val="00755062"/>
    <w:rsid w:val="007550E9"/>
    <w:rsid w:val="00755178"/>
    <w:rsid w:val="0075523C"/>
    <w:rsid w:val="0075524C"/>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634B"/>
    <w:rsid w:val="00756568"/>
    <w:rsid w:val="007565A6"/>
    <w:rsid w:val="007569A9"/>
    <w:rsid w:val="00756DAD"/>
    <w:rsid w:val="00756DAE"/>
    <w:rsid w:val="00756F37"/>
    <w:rsid w:val="00756FCB"/>
    <w:rsid w:val="00756FFD"/>
    <w:rsid w:val="0075706D"/>
    <w:rsid w:val="00757262"/>
    <w:rsid w:val="00757457"/>
    <w:rsid w:val="0075751A"/>
    <w:rsid w:val="00757548"/>
    <w:rsid w:val="00757755"/>
    <w:rsid w:val="0075783C"/>
    <w:rsid w:val="0075784C"/>
    <w:rsid w:val="007578C2"/>
    <w:rsid w:val="00757B7F"/>
    <w:rsid w:val="00757C4A"/>
    <w:rsid w:val="00757D74"/>
    <w:rsid w:val="00757DFE"/>
    <w:rsid w:val="00757F13"/>
    <w:rsid w:val="00757F7D"/>
    <w:rsid w:val="007600FA"/>
    <w:rsid w:val="0076022E"/>
    <w:rsid w:val="007603F1"/>
    <w:rsid w:val="0076043A"/>
    <w:rsid w:val="00760454"/>
    <w:rsid w:val="00760755"/>
    <w:rsid w:val="00760920"/>
    <w:rsid w:val="00760C5F"/>
    <w:rsid w:val="00760FBB"/>
    <w:rsid w:val="00761346"/>
    <w:rsid w:val="0076148F"/>
    <w:rsid w:val="007614A6"/>
    <w:rsid w:val="007616AF"/>
    <w:rsid w:val="00761735"/>
    <w:rsid w:val="00761B2F"/>
    <w:rsid w:val="00761C73"/>
    <w:rsid w:val="00761C97"/>
    <w:rsid w:val="00761E75"/>
    <w:rsid w:val="00761ED5"/>
    <w:rsid w:val="00761FC7"/>
    <w:rsid w:val="00762106"/>
    <w:rsid w:val="007622C1"/>
    <w:rsid w:val="00762576"/>
    <w:rsid w:val="0076263B"/>
    <w:rsid w:val="0076263F"/>
    <w:rsid w:val="00762663"/>
    <w:rsid w:val="0076294A"/>
    <w:rsid w:val="00762A2F"/>
    <w:rsid w:val="00762A82"/>
    <w:rsid w:val="00762D35"/>
    <w:rsid w:val="00762DDE"/>
    <w:rsid w:val="00762F30"/>
    <w:rsid w:val="00762FFA"/>
    <w:rsid w:val="0076314B"/>
    <w:rsid w:val="007633DC"/>
    <w:rsid w:val="007637AB"/>
    <w:rsid w:val="0076393E"/>
    <w:rsid w:val="00763A44"/>
    <w:rsid w:val="00763B3F"/>
    <w:rsid w:val="00763B5A"/>
    <w:rsid w:val="00763DCD"/>
    <w:rsid w:val="0076419E"/>
    <w:rsid w:val="00764283"/>
    <w:rsid w:val="007642C6"/>
    <w:rsid w:val="00764542"/>
    <w:rsid w:val="00764595"/>
    <w:rsid w:val="00764634"/>
    <w:rsid w:val="0076466E"/>
    <w:rsid w:val="0076475B"/>
    <w:rsid w:val="00764A08"/>
    <w:rsid w:val="00764CF3"/>
    <w:rsid w:val="00764D1A"/>
    <w:rsid w:val="00764E13"/>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27"/>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CAF"/>
    <w:rsid w:val="00766CB5"/>
    <w:rsid w:val="00766D3A"/>
    <w:rsid w:val="00766DD5"/>
    <w:rsid w:val="00766E8E"/>
    <w:rsid w:val="00766F7D"/>
    <w:rsid w:val="007670AD"/>
    <w:rsid w:val="007671AC"/>
    <w:rsid w:val="007671D2"/>
    <w:rsid w:val="0076722E"/>
    <w:rsid w:val="00767366"/>
    <w:rsid w:val="00767385"/>
    <w:rsid w:val="00767531"/>
    <w:rsid w:val="00767628"/>
    <w:rsid w:val="00767678"/>
    <w:rsid w:val="00767A24"/>
    <w:rsid w:val="00767D4F"/>
    <w:rsid w:val="00767D80"/>
    <w:rsid w:val="00767E0E"/>
    <w:rsid w:val="00770028"/>
    <w:rsid w:val="00770051"/>
    <w:rsid w:val="007700D8"/>
    <w:rsid w:val="0077018E"/>
    <w:rsid w:val="0077023C"/>
    <w:rsid w:val="00770308"/>
    <w:rsid w:val="00770454"/>
    <w:rsid w:val="00770598"/>
    <w:rsid w:val="0077061E"/>
    <w:rsid w:val="007706B4"/>
    <w:rsid w:val="007706D3"/>
    <w:rsid w:val="0077078A"/>
    <w:rsid w:val="00770812"/>
    <w:rsid w:val="00770837"/>
    <w:rsid w:val="0077099E"/>
    <w:rsid w:val="00771003"/>
    <w:rsid w:val="007710E4"/>
    <w:rsid w:val="00771195"/>
    <w:rsid w:val="007714E5"/>
    <w:rsid w:val="00771522"/>
    <w:rsid w:val="0077186B"/>
    <w:rsid w:val="0077189A"/>
    <w:rsid w:val="00771A1A"/>
    <w:rsid w:val="00771B75"/>
    <w:rsid w:val="00771B79"/>
    <w:rsid w:val="00771BB6"/>
    <w:rsid w:val="00771C51"/>
    <w:rsid w:val="00771EB6"/>
    <w:rsid w:val="00772102"/>
    <w:rsid w:val="00772435"/>
    <w:rsid w:val="00772550"/>
    <w:rsid w:val="00772658"/>
    <w:rsid w:val="00772864"/>
    <w:rsid w:val="00772B95"/>
    <w:rsid w:val="00772C9E"/>
    <w:rsid w:val="00772CBA"/>
    <w:rsid w:val="00772E4A"/>
    <w:rsid w:val="00773026"/>
    <w:rsid w:val="00773056"/>
    <w:rsid w:val="00773091"/>
    <w:rsid w:val="007730F2"/>
    <w:rsid w:val="007731E0"/>
    <w:rsid w:val="0077330F"/>
    <w:rsid w:val="0077342C"/>
    <w:rsid w:val="00773440"/>
    <w:rsid w:val="007735C0"/>
    <w:rsid w:val="00773842"/>
    <w:rsid w:val="00773997"/>
    <w:rsid w:val="007739C4"/>
    <w:rsid w:val="00773BAE"/>
    <w:rsid w:val="00773CFE"/>
    <w:rsid w:val="00773E06"/>
    <w:rsid w:val="00773E40"/>
    <w:rsid w:val="007740B1"/>
    <w:rsid w:val="0077417A"/>
    <w:rsid w:val="00774290"/>
    <w:rsid w:val="0077432F"/>
    <w:rsid w:val="0077445E"/>
    <w:rsid w:val="0077454D"/>
    <w:rsid w:val="00774774"/>
    <w:rsid w:val="0077477B"/>
    <w:rsid w:val="0077489A"/>
    <w:rsid w:val="00774C34"/>
    <w:rsid w:val="00774D76"/>
    <w:rsid w:val="00774DEF"/>
    <w:rsid w:val="00774E6F"/>
    <w:rsid w:val="00774FD8"/>
    <w:rsid w:val="00775141"/>
    <w:rsid w:val="00775205"/>
    <w:rsid w:val="007752E0"/>
    <w:rsid w:val="00775351"/>
    <w:rsid w:val="00775454"/>
    <w:rsid w:val="0077551A"/>
    <w:rsid w:val="00775603"/>
    <w:rsid w:val="007756DC"/>
    <w:rsid w:val="007757F0"/>
    <w:rsid w:val="00775A98"/>
    <w:rsid w:val="00775C25"/>
    <w:rsid w:val="00775C38"/>
    <w:rsid w:val="00775CD6"/>
    <w:rsid w:val="00775D56"/>
    <w:rsid w:val="00775ECD"/>
    <w:rsid w:val="00776064"/>
    <w:rsid w:val="007760E3"/>
    <w:rsid w:val="007762FF"/>
    <w:rsid w:val="007763DD"/>
    <w:rsid w:val="007765D6"/>
    <w:rsid w:val="00776DB2"/>
    <w:rsid w:val="00776E2C"/>
    <w:rsid w:val="00776FBB"/>
    <w:rsid w:val="007774F2"/>
    <w:rsid w:val="007778A8"/>
    <w:rsid w:val="007778B6"/>
    <w:rsid w:val="007778EA"/>
    <w:rsid w:val="00777905"/>
    <w:rsid w:val="00777A29"/>
    <w:rsid w:val="00777B4C"/>
    <w:rsid w:val="00777C51"/>
    <w:rsid w:val="00777CE2"/>
    <w:rsid w:val="00777DB7"/>
    <w:rsid w:val="00777F0C"/>
    <w:rsid w:val="00777F0D"/>
    <w:rsid w:val="00780085"/>
    <w:rsid w:val="007800EF"/>
    <w:rsid w:val="007802C4"/>
    <w:rsid w:val="007803C6"/>
    <w:rsid w:val="007803CD"/>
    <w:rsid w:val="007805B8"/>
    <w:rsid w:val="007805CE"/>
    <w:rsid w:val="00780677"/>
    <w:rsid w:val="007807C6"/>
    <w:rsid w:val="00780963"/>
    <w:rsid w:val="00780A6C"/>
    <w:rsid w:val="00780ABC"/>
    <w:rsid w:val="00780B9D"/>
    <w:rsid w:val="00780D75"/>
    <w:rsid w:val="00780DB1"/>
    <w:rsid w:val="00780F3D"/>
    <w:rsid w:val="00780F75"/>
    <w:rsid w:val="00780FC6"/>
    <w:rsid w:val="00781110"/>
    <w:rsid w:val="0078119A"/>
    <w:rsid w:val="007811A4"/>
    <w:rsid w:val="007811DD"/>
    <w:rsid w:val="0078120B"/>
    <w:rsid w:val="007812B7"/>
    <w:rsid w:val="0078130C"/>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40"/>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A"/>
    <w:rsid w:val="00783CB0"/>
    <w:rsid w:val="00783D03"/>
    <w:rsid w:val="00783FBC"/>
    <w:rsid w:val="00784025"/>
    <w:rsid w:val="007841C4"/>
    <w:rsid w:val="007841F5"/>
    <w:rsid w:val="0078444A"/>
    <w:rsid w:val="007844FA"/>
    <w:rsid w:val="00784624"/>
    <w:rsid w:val="00784654"/>
    <w:rsid w:val="0078475D"/>
    <w:rsid w:val="00784A7B"/>
    <w:rsid w:val="00784B0D"/>
    <w:rsid w:val="00784B6A"/>
    <w:rsid w:val="00784DB7"/>
    <w:rsid w:val="007850C0"/>
    <w:rsid w:val="0078516E"/>
    <w:rsid w:val="007851A0"/>
    <w:rsid w:val="00785372"/>
    <w:rsid w:val="0078545A"/>
    <w:rsid w:val="0078586E"/>
    <w:rsid w:val="007858C7"/>
    <w:rsid w:val="00785989"/>
    <w:rsid w:val="0078598B"/>
    <w:rsid w:val="00785C2A"/>
    <w:rsid w:val="00785C4B"/>
    <w:rsid w:val="00785C91"/>
    <w:rsid w:val="00785CF4"/>
    <w:rsid w:val="00785CFD"/>
    <w:rsid w:val="00785E79"/>
    <w:rsid w:val="00785EDA"/>
    <w:rsid w:val="00785FD3"/>
    <w:rsid w:val="007861C4"/>
    <w:rsid w:val="007861D3"/>
    <w:rsid w:val="0078620A"/>
    <w:rsid w:val="0078620E"/>
    <w:rsid w:val="00786233"/>
    <w:rsid w:val="0078624F"/>
    <w:rsid w:val="00786279"/>
    <w:rsid w:val="0078659A"/>
    <w:rsid w:val="007865A8"/>
    <w:rsid w:val="007865CA"/>
    <w:rsid w:val="00786734"/>
    <w:rsid w:val="00786752"/>
    <w:rsid w:val="00786798"/>
    <w:rsid w:val="00786A03"/>
    <w:rsid w:val="00786AC0"/>
    <w:rsid w:val="00786B0B"/>
    <w:rsid w:val="00786B12"/>
    <w:rsid w:val="00786B7D"/>
    <w:rsid w:val="00786BE9"/>
    <w:rsid w:val="00786DA7"/>
    <w:rsid w:val="00786DE3"/>
    <w:rsid w:val="00786E5B"/>
    <w:rsid w:val="00786EEE"/>
    <w:rsid w:val="00786FB4"/>
    <w:rsid w:val="00786FEA"/>
    <w:rsid w:val="0078704C"/>
    <w:rsid w:val="007876BF"/>
    <w:rsid w:val="007877B3"/>
    <w:rsid w:val="0078794C"/>
    <w:rsid w:val="00787974"/>
    <w:rsid w:val="00787A4D"/>
    <w:rsid w:val="00787B6A"/>
    <w:rsid w:val="0079010B"/>
    <w:rsid w:val="0079020B"/>
    <w:rsid w:val="007902F6"/>
    <w:rsid w:val="0079056D"/>
    <w:rsid w:val="0079061C"/>
    <w:rsid w:val="007908A0"/>
    <w:rsid w:val="00790942"/>
    <w:rsid w:val="0079096B"/>
    <w:rsid w:val="00790BB5"/>
    <w:rsid w:val="00790BDC"/>
    <w:rsid w:val="00790C09"/>
    <w:rsid w:val="00790CE8"/>
    <w:rsid w:val="00790D6F"/>
    <w:rsid w:val="00790EA9"/>
    <w:rsid w:val="00790F05"/>
    <w:rsid w:val="00790F25"/>
    <w:rsid w:val="00791065"/>
    <w:rsid w:val="00791090"/>
    <w:rsid w:val="00791165"/>
    <w:rsid w:val="0079124C"/>
    <w:rsid w:val="00791274"/>
    <w:rsid w:val="007914E2"/>
    <w:rsid w:val="007915E3"/>
    <w:rsid w:val="007916ED"/>
    <w:rsid w:val="00791798"/>
    <w:rsid w:val="007919D7"/>
    <w:rsid w:val="00791A64"/>
    <w:rsid w:val="00791AA1"/>
    <w:rsid w:val="00791BF2"/>
    <w:rsid w:val="00791C1C"/>
    <w:rsid w:val="00791C21"/>
    <w:rsid w:val="00791C9C"/>
    <w:rsid w:val="00791DA8"/>
    <w:rsid w:val="0079224C"/>
    <w:rsid w:val="007922D3"/>
    <w:rsid w:val="00792458"/>
    <w:rsid w:val="0079247A"/>
    <w:rsid w:val="0079252C"/>
    <w:rsid w:val="0079256E"/>
    <w:rsid w:val="00792659"/>
    <w:rsid w:val="00792677"/>
    <w:rsid w:val="00792711"/>
    <w:rsid w:val="00792915"/>
    <w:rsid w:val="00792A71"/>
    <w:rsid w:val="00792C8A"/>
    <w:rsid w:val="00792CC2"/>
    <w:rsid w:val="00792D07"/>
    <w:rsid w:val="00792D4C"/>
    <w:rsid w:val="00792FAE"/>
    <w:rsid w:val="00792FB2"/>
    <w:rsid w:val="00792FB4"/>
    <w:rsid w:val="00793027"/>
    <w:rsid w:val="00793066"/>
    <w:rsid w:val="0079311B"/>
    <w:rsid w:val="00793127"/>
    <w:rsid w:val="0079324C"/>
    <w:rsid w:val="0079324D"/>
    <w:rsid w:val="0079330F"/>
    <w:rsid w:val="0079357F"/>
    <w:rsid w:val="007935E6"/>
    <w:rsid w:val="0079375C"/>
    <w:rsid w:val="00793826"/>
    <w:rsid w:val="00793849"/>
    <w:rsid w:val="007938B4"/>
    <w:rsid w:val="00793975"/>
    <w:rsid w:val="00793B1B"/>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BE8"/>
    <w:rsid w:val="00794C19"/>
    <w:rsid w:val="00794C7C"/>
    <w:rsid w:val="00794E1C"/>
    <w:rsid w:val="00794ECC"/>
    <w:rsid w:val="00794F56"/>
    <w:rsid w:val="0079508D"/>
    <w:rsid w:val="00795173"/>
    <w:rsid w:val="007951D4"/>
    <w:rsid w:val="00795449"/>
    <w:rsid w:val="00795A30"/>
    <w:rsid w:val="00795C4E"/>
    <w:rsid w:val="00795C93"/>
    <w:rsid w:val="00795CE9"/>
    <w:rsid w:val="00795D5A"/>
    <w:rsid w:val="00795E4E"/>
    <w:rsid w:val="00795F40"/>
    <w:rsid w:val="00795FF8"/>
    <w:rsid w:val="00796113"/>
    <w:rsid w:val="0079654F"/>
    <w:rsid w:val="007966FF"/>
    <w:rsid w:val="0079674C"/>
    <w:rsid w:val="00796834"/>
    <w:rsid w:val="0079687F"/>
    <w:rsid w:val="007968B2"/>
    <w:rsid w:val="007969BD"/>
    <w:rsid w:val="00796BC1"/>
    <w:rsid w:val="00796BDD"/>
    <w:rsid w:val="00796D16"/>
    <w:rsid w:val="00796DDD"/>
    <w:rsid w:val="00796FFD"/>
    <w:rsid w:val="00797015"/>
    <w:rsid w:val="00797077"/>
    <w:rsid w:val="007970EC"/>
    <w:rsid w:val="007971B3"/>
    <w:rsid w:val="007972EB"/>
    <w:rsid w:val="00797469"/>
    <w:rsid w:val="007975E4"/>
    <w:rsid w:val="00797763"/>
    <w:rsid w:val="00797813"/>
    <w:rsid w:val="007978A1"/>
    <w:rsid w:val="0079790E"/>
    <w:rsid w:val="00797A09"/>
    <w:rsid w:val="00797ED8"/>
    <w:rsid w:val="00797F24"/>
    <w:rsid w:val="00797FF8"/>
    <w:rsid w:val="007A0127"/>
    <w:rsid w:val="007A024F"/>
    <w:rsid w:val="007A057A"/>
    <w:rsid w:val="007A0658"/>
    <w:rsid w:val="007A09A7"/>
    <w:rsid w:val="007A09C8"/>
    <w:rsid w:val="007A09D5"/>
    <w:rsid w:val="007A0B94"/>
    <w:rsid w:val="007A0CDD"/>
    <w:rsid w:val="007A0F3D"/>
    <w:rsid w:val="007A1058"/>
    <w:rsid w:val="007A10B4"/>
    <w:rsid w:val="007A1189"/>
    <w:rsid w:val="007A1239"/>
    <w:rsid w:val="007A1499"/>
    <w:rsid w:val="007A14F3"/>
    <w:rsid w:val="007A153F"/>
    <w:rsid w:val="007A15B0"/>
    <w:rsid w:val="007A15BA"/>
    <w:rsid w:val="007A17A6"/>
    <w:rsid w:val="007A1826"/>
    <w:rsid w:val="007A1841"/>
    <w:rsid w:val="007A193F"/>
    <w:rsid w:val="007A19BD"/>
    <w:rsid w:val="007A19F2"/>
    <w:rsid w:val="007A1ACE"/>
    <w:rsid w:val="007A1ADE"/>
    <w:rsid w:val="007A1CE7"/>
    <w:rsid w:val="007A1ECB"/>
    <w:rsid w:val="007A1EF6"/>
    <w:rsid w:val="007A2155"/>
    <w:rsid w:val="007A22BC"/>
    <w:rsid w:val="007A22EC"/>
    <w:rsid w:val="007A2437"/>
    <w:rsid w:val="007A250F"/>
    <w:rsid w:val="007A2568"/>
    <w:rsid w:val="007A2739"/>
    <w:rsid w:val="007A28B7"/>
    <w:rsid w:val="007A28D9"/>
    <w:rsid w:val="007A2957"/>
    <w:rsid w:val="007A2A09"/>
    <w:rsid w:val="007A2B27"/>
    <w:rsid w:val="007A2B36"/>
    <w:rsid w:val="007A2C5C"/>
    <w:rsid w:val="007A2DB2"/>
    <w:rsid w:val="007A2DE7"/>
    <w:rsid w:val="007A2EC6"/>
    <w:rsid w:val="007A31A9"/>
    <w:rsid w:val="007A3284"/>
    <w:rsid w:val="007A329F"/>
    <w:rsid w:val="007A34FD"/>
    <w:rsid w:val="007A3830"/>
    <w:rsid w:val="007A38EE"/>
    <w:rsid w:val="007A3D9A"/>
    <w:rsid w:val="007A3DAF"/>
    <w:rsid w:val="007A4001"/>
    <w:rsid w:val="007A42C0"/>
    <w:rsid w:val="007A431C"/>
    <w:rsid w:val="007A438A"/>
    <w:rsid w:val="007A4458"/>
    <w:rsid w:val="007A453A"/>
    <w:rsid w:val="007A47E9"/>
    <w:rsid w:val="007A47EB"/>
    <w:rsid w:val="007A487B"/>
    <w:rsid w:val="007A4A6F"/>
    <w:rsid w:val="007A4A7F"/>
    <w:rsid w:val="007A4C18"/>
    <w:rsid w:val="007A4D61"/>
    <w:rsid w:val="007A4F69"/>
    <w:rsid w:val="007A5130"/>
    <w:rsid w:val="007A5193"/>
    <w:rsid w:val="007A51FF"/>
    <w:rsid w:val="007A5292"/>
    <w:rsid w:val="007A53B6"/>
    <w:rsid w:val="007A5478"/>
    <w:rsid w:val="007A5512"/>
    <w:rsid w:val="007A55C5"/>
    <w:rsid w:val="007A5609"/>
    <w:rsid w:val="007A5913"/>
    <w:rsid w:val="007A5938"/>
    <w:rsid w:val="007A5BF8"/>
    <w:rsid w:val="007A5D7A"/>
    <w:rsid w:val="007A5E5B"/>
    <w:rsid w:val="007A5EA5"/>
    <w:rsid w:val="007A5F93"/>
    <w:rsid w:val="007A5FFB"/>
    <w:rsid w:val="007A61C0"/>
    <w:rsid w:val="007A6211"/>
    <w:rsid w:val="007A6230"/>
    <w:rsid w:val="007A62AF"/>
    <w:rsid w:val="007A6497"/>
    <w:rsid w:val="007A6569"/>
    <w:rsid w:val="007A6575"/>
    <w:rsid w:val="007A6691"/>
    <w:rsid w:val="007A67FA"/>
    <w:rsid w:val="007A6845"/>
    <w:rsid w:val="007A691D"/>
    <w:rsid w:val="007A6A3A"/>
    <w:rsid w:val="007A6BC6"/>
    <w:rsid w:val="007A6CB6"/>
    <w:rsid w:val="007A6DA0"/>
    <w:rsid w:val="007A6F1B"/>
    <w:rsid w:val="007A6F3B"/>
    <w:rsid w:val="007A6FE0"/>
    <w:rsid w:val="007A6FED"/>
    <w:rsid w:val="007A7164"/>
    <w:rsid w:val="007A71C8"/>
    <w:rsid w:val="007A7200"/>
    <w:rsid w:val="007A7594"/>
    <w:rsid w:val="007A7873"/>
    <w:rsid w:val="007A7941"/>
    <w:rsid w:val="007A79ED"/>
    <w:rsid w:val="007A7BBC"/>
    <w:rsid w:val="007A7C8C"/>
    <w:rsid w:val="007B000A"/>
    <w:rsid w:val="007B0052"/>
    <w:rsid w:val="007B00C6"/>
    <w:rsid w:val="007B011C"/>
    <w:rsid w:val="007B0183"/>
    <w:rsid w:val="007B029E"/>
    <w:rsid w:val="007B046E"/>
    <w:rsid w:val="007B0692"/>
    <w:rsid w:val="007B0880"/>
    <w:rsid w:val="007B08B7"/>
    <w:rsid w:val="007B0B97"/>
    <w:rsid w:val="007B0BE7"/>
    <w:rsid w:val="007B0C0F"/>
    <w:rsid w:val="007B0C78"/>
    <w:rsid w:val="007B0D64"/>
    <w:rsid w:val="007B0F9B"/>
    <w:rsid w:val="007B100B"/>
    <w:rsid w:val="007B10D9"/>
    <w:rsid w:val="007B113E"/>
    <w:rsid w:val="007B11D8"/>
    <w:rsid w:val="007B11F7"/>
    <w:rsid w:val="007B1332"/>
    <w:rsid w:val="007B1412"/>
    <w:rsid w:val="007B154B"/>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1A5"/>
    <w:rsid w:val="007B2266"/>
    <w:rsid w:val="007B2317"/>
    <w:rsid w:val="007B23B5"/>
    <w:rsid w:val="007B2702"/>
    <w:rsid w:val="007B27CF"/>
    <w:rsid w:val="007B290F"/>
    <w:rsid w:val="007B2CE0"/>
    <w:rsid w:val="007B2DCE"/>
    <w:rsid w:val="007B2F0F"/>
    <w:rsid w:val="007B3115"/>
    <w:rsid w:val="007B3180"/>
    <w:rsid w:val="007B3223"/>
    <w:rsid w:val="007B32D4"/>
    <w:rsid w:val="007B35E0"/>
    <w:rsid w:val="007B3664"/>
    <w:rsid w:val="007B369C"/>
    <w:rsid w:val="007B3753"/>
    <w:rsid w:val="007B3797"/>
    <w:rsid w:val="007B3862"/>
    <w:rsid w:val="007B3AFA"/>
    <w:rsid w:val="007B3C7C"/>
    <w:rsid w:val="007B3EA8"/>
    <w:rsid w:val="007B3F34"/>
    <w:rsid w:val="007B402A"/>
    <w:rsid w:val="007B446A"/>
    <w:rsid w:val="007B44FA"/>
    <w:rsid w:val="007B4566"/>
    <w:rsid w:val="007B4572"/>
    <w:rsid w:val="007B46C1"/>
    <w:rsid w:val="007B46CE"/>
    <w:rsid w:val="007B488B"/>
    <w:rsid w:val="007B48CE"/>
    <w:rsid w:val="007B4914"/>
    <w:rsid w:val="007B49E6"/>
    <w:rsid w:val="007B4D36"/>
    <w:rsid w:val="007B4D49"/>
    <w:rsid w:val="007B4EC2"/>
    <w:rsid w:val="007B502E"/>
    <w:rsid w:val="007B5055"/>
    <w:rsid w:val="007B5299"/>
    <w:rsid w:val="007B52C4"/>
    <w:rsid w:val="007B53C8"/>
    <w:rsid w:val="007B55EA"/>
    <w:rsid w:val="007B563B"/>
    <w:rsid w:val="007B574B"/>
    <w:rsid w:val="007B5858"/>
    <w:rsid w:val="007B5917"/>
    <w:rsid w:val="007B592E"/>
    <w:rsid w:val="007B5962"/>
    <w:rsid w:val="007B5A54"/>
    <w:rsid w:val="007B5BB3"/>
    <w:rsid w:val="007B5E73"/>
    <w:rsid w:val="007B5EE0"/>
    <w:rsid w:val="007B5F55"/>
    <w:rsid w:val="007B5F93"/>
    <w:rsid w:val="007B603A"/>
    <w:rsid w:val="007B6066"/>
    <w:rsid w:val="007B6191"/>
    <w:rsid w:val="007B630D"/>
    <w:rsid w:val="007B6454"/>
    <w:rsid w:val="007B6515"/>
    <w:rsid w:val="007B65FF"/>
    <w:rsid w:val="007B6689"/>
    <w:rsid w:val="007B672D"/>
    <w:rsid w:val="007B676B"/>
    <w:rsid w:val="007B67F8"/>
    <w:rsid w:val="007B6828"/>
    <w:rsid w:val="007B68B9"/>
    <w:rsid w:val="007B68CA"/>
    <w:rsid w:val="007B6A8B"/>
    <w:rsid w:val="007B6AEA"/>
    <w:rsid w:val="007B6AFE"/>
    <w:rsid w:val="007B6C71"/>
    <w:rsid w:val="007B7047"/>
    <w:rsid w:val="007B7107"/>
    <w:rsid w:val="007B7231"/>
    <w:rsid w:val="007B752C"/>
    <w:rsid w:val="007B762D"/>
    <w:rsid w:val="007B7697"/>
    <w:rsid w:val="007B777F"/>
    <w:rsid w:val="007B79CC"/>
    <w:rsid w:val="007B7A8A"/>
    <w:rsid w:val="007B7D80"/>
    <w:rsid w:val="007B7E51"/>
    <w:rsid w:val="007B7F44"/>
    <w:rsid w:val="007C00F1"/>
    <w:rsid w:val="007C0174"/>
    <w:rsid w:val="007C021F"/>
    <w:rsid w:val="007C023F"/>
    <w:rsid w:val="007C0243"/>
    <w:rsid w:val="007C038B"/>
    <w:rsid w:val="007C04AF"/>
    <w:rsid w:val="007C0507"/>
    <w:rsid w:val="007C053D"/>
    <w:rsid w:val="007C0545"/>
    <w:rsid w:val="007C05A0"/>
    <w:rsid w:val="007C080A"/>
    <w:rsid w:val="007C0813"/>
    <w:rsid w:val="007C08C9"/>
    <w:rsid w:val="007C099E"/>
    <w:rsid w:val="007C09CC"/>
    <w:rsid w:val="007C0A63"/>
    <w:rsid w:val="007C0BE7"/>
    <w:rsid w:val="007C0EA4"/>
    <w:rsid w:val="007C0F0F"/>
    <w:rsid w:val="007C10A2"/>
    <w:rsid w:val="007C1149"/>
    <w:rsid w:val="007C1162"/>
    <w:rsid w:val="007C13D0"/>
    <w:rsid w:val="007C14AD"/>
    <w:rsid w:val="007C14B7"/>
    <w:rsid w:val="007C15D2"/>
    <w:rsid w:val="007C164A"/>
    <w:rsid w:val="007C19A6"/>
    <w:rsid w:val="007C1BAF"/>
    <w:rsid w:val="007C1DF3"/>
    <w:rsid w:val="007C2040"/>
    <w:rsid w:val="007C22AE"/>
    <w:rsid w:val="007C235A"/>
    <w:rsid w:val="007C23BF"/>
    <w:rsid w:val="007C2692"/>
    <w:rsid w:val="007C27E9"/>
    <w:rsid w:val="007C27FE"/>
    <w:rsid w:val="007C2804"/>
    <w:rsid w:val="007C2979"/>
    <w:rsid w:val="007C2A54"/>
    <w:rsid w:val="007C2AA7"/>
    <w:rsid w:val="007C2AB3"/>
    <w:rsid w:val="007C2B1E"/>
    <w:rsid w:val="007C2C19"/>
    <w:rsid w:val="007C2E15"/>
    <w:rsid w:val="007C2EAC"/>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BA"/>
    <w:rsid w:val="007C3F29"/>
    <w:rsid w:val="007C3F7C"/>
    <w:rsid w:val="007C42AB"/>
    <w:rsid w:val="007C4318"/>
    <w:rsid w:val="007C43F5"/>
    <w:rsid w:val="007C46A7"/>
    <w:rsid w:val="007C4803"/>
    <w:rsid w:val="007C49DD"/>
    <w:rsid w:val="007C4A52"/>
    <w:rsid w:val="007C4B0A"/>
    <w:rsid w:val="007C4C1A"/>
    <w:rsid w:val="007C4C38"/>
    <w:rsid w:val="007C4D09"/>
    <w:rsid w:val="007C4F86"/>
    <w:rsid w:val="007C50A0"/>
    <w:rsid w:val="007C50A4"/>
    <w:rsid w:val="007C5258"/>
    <w:rsid w:val="007C5747"/>
    <w:rsid w:val="007C59BF"/>
    <w:rsid w:val="007C5A6C"/>
    <w:rsid w:val="007C5A82"/>
    <w:rsid w:val="007C5ADB"/>
    <w:rsid w:val="007C5B84"/>
    <w:rsid w:val="007C5BB2"/>
    <w:rsid w:val="007C5BCE"/>
    <w:rsid w:val="007C5C44"/>
    <w:rsid w:val="007C5C61"/>
    <w:rsid w:val="007C5E58"/>
    <w:rsid w:val="007C5E65"/>
    <w:rsid w:val="007C5E86"/>
    <w:rsid w:val="007C5F11"/>
    <w:rsid w:val="007C5FA1"/>
    <w:rsid w:val="007C6152"/>
    <w:rsid w:val="007C620F"/>
    <w:rsid w:val="007C6249"/>
    <w:rsid w:val="007C6320"/>
    <w:rsid w:val="007C63F8"/>
    <w:rsid w:val="007C64DB"/>
    <w:rsid w:val="007C657E"/>
    <w:rsid w:val="007C6675"/>
    <w:rsid w:val="007C66A0"/>
    <w:rsid w:val="007C66C7"/>
    <w:rsid w:val="007C697D"/>
    <w:rsid w:val="007C6A3D"/>
    <w:rsid w:val="007C6A6E"/>
    <w:rsid w:val="007C6AFC"/>
    <w:rsid w:val="007C6B48"/>
    <w:rsid w:val="007C6D7F"/>
    <w:rsid w:val="007C6E14"/>
    <w:rsid w:val="007C6E61"/>
    <w:rsid w:val="007C6F42"/>
    <w:rsid w:val="007C6F84"/>
    <w:rsid w:val="007C70BC"/>
    <w:rsid w:val="007C7309"/>
    <w:rsid w:val="007C7333"/>
    <w:rsid w:val="007C739E"/>
    <w:rsid w:val="007C7449"/>
    <w:rsid w:val="007C75A9"/>
    <w:rsid w:val="007C771F"/>
    <w:rsid w:val="007C77E6"/>
    <w:rsid w:val="007C7A24"/>
    <w:rsid w:val="007C7B07"/>
    <w:rsid w:val="007C7B33"/>
    <w:rsid w:val="007C7D76"/>
    <w:rsid w:val="007C7DB2"/>
    <w:rsid w:val="007C7EB0"/>
    <w:rsid w:val="007C7F7F"/>
    <w:rsid w:val="007D003E"/>
    <w:rsid w:val="007D013B"/>
    <w:rsid w:val="007D0209"/>
    <w:rsid w:val="007D0216"/>
    <w:rsid w:val="007D02D3"/>
    <w:rsid w:val="007D03EF"/>
    <w:rsid w:val="007D0474"/>
    <w:rsid w:val="007D05D4"/>
    <w:rsid w:val="007D081D"/>
    <w:rsid w:val="007D0826"/>
    <w:rsid w:val="007D0958"/>
    <w:rsid w:val="007D0B55"/>
    <w:rsid w:val="007D0B5B"/>
    <w:rsid w:val="007D0B8C"/>
    <w:rsid w:val="007D0C2E"/>
    <w:rsid w:val="007D0C97"/>
    <w:rsid w:val="007D0D9E"/>
    <w:rsid w:val="007D0EDC"/>
    <w:rsid w:val="007D1140"/>
    <w:rsid w:val="007D1153"/>
    <w:rsid w:val="007D13A5"/>
    <w:rsid w:val="007D148C"/>
    <w:rsid w:val="007D14B3"/>
    <w:rsid w:val="007D1655"/>
    <w:rsid w:val="007D16B0"/>
    <w:rsid w:val="007D1B99"/>
    <w:rsid w:val="007D1C76"/>
    <w:rsid w:val="007D1DFC"/>
    <w:rsid w:val="007D1FBF"/>
    <w:rsid w:val="007D2416"/>
    <w:rsid w:val="007D2432"/>
    <w:rsid w:val="007D2567"/>
    <w:rsid w:val="007D26AD"/>
    <w:rsid w:val="007D26C8"/>
    <w:rsid w:val="007D276B"/>
    <w:rsid w:val="007D27A9"/>
    <w:rsid w:val="007D29BB"/>
    <w:rsid w:val="007D2B68"/>
    <w:rsid w:val="007D2C33"/>
    <w:rsid w:val="007D2CAD"/>
    <w:rsid w:val="007D2D9E"/>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A01"/>
    <w:rsid w:val="007D3B9E"/>
    <w:rsid w:val="007D3C1C"/>
    <w:rsid w:val="007D3D48"/>
    <w:rsid w:val="007D3EF3"/>
    <w:rsid w:val="007D3F97"/>
    <w:rsid w:val="007D4191"/>
    <w:rsid w:val="007D42D2"/>
    <w:rsid w:val="007D438E"/>
    <w:rsid w:val="007D4438"/>
    <w:rsid w:val="007D4477"/>
    <w:rsid w:val="007D4605"/>
    <w:rsid w:val="007D461D"/>
    <w:rsid w:val="007D474E"/>
    <w:rsid w:val="007D47B2"/>
    <w:rsid w:val="007D47E5"/>
    <w:rsid w:val="007D4917"/>
    <w:rsid w:val="007D49C4"/>
    <w:rsid w:val="007D49CA"/>
    <w:rsid w:val="007D4CBB"/>
    <w:rsid w:val="007D4D61"/>
    <w:rsid w:val="007D4D9E"/>
    <w:rsid w:val="007D4DDD"/>
    <w:rsid w:val="007D4EBF"/>
    <w:rsid w:val="007D50D8"/>
    <w:rsid w:val="007D5328"/>
    <w:rsid w:val="007D5583"/>
    <w:rsid w:val="007D569C"/>
    <w:rsid w:val="007D5748"/>
    <w:rsid w:val="007D5760"/>
    <w:rsid w:val="007D580D"/>
    <w:rsid w:val="007D5A16"/>
    <w:rsid w:val="007D5D62"/>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7D2"/>
    <w:rsid w:val="007D6837"/>
    <w:rsid w:val="007D68AF"/>
    <w:rsid w:val="007D694D"/>
    <w:rsid w:val="007D69C3"/>
    <w:rsid w:val="007D69EF"/>
    <w:rsid w:val="007D6B2C"/>
    <w:rsid w:val="007D6F08"/>
    <w:rsid w:val="007D7032"/>
    <w:rsid w:val="007D71CC"/>
    <w:rsid w:val="007D72BA"/>
    <w:rsid w:val="007D755C"/>
    <w:rsid w:val="007D77C1"/>
    <w:rsid w:val="007D78CC"/>
    <w:rsid w:val="007D7B12"/>
    <w:rsid w:val="007D7B7A"/>
    <w:rsid w:val="007D7CFB"/>
    <w:rsid w:val="007D7D9A"/>
    <w:rsid w:val="007D7F7D"/>
    <w:rsid w:val="007E0024"/>
    <w:rsid w:val="007E0051"/>
    <w:rsid w:val="007E0386"/>
    <w:rsid w:val="007E0542"/>
    <w:rsid w:val="007E063A"/>
    <w:rsid w:val="007E064C"/>
    <w:rsid w:val="007E067E"/>
    <w:rsid w:val="007E078D"/>
    <w:rsid w:val="007E0A2F"/>
    <w:rsid w:val="007E0AB7"/>
    <w:rsid w:val="007E0B47"/>
    <w:rsid w:val="007E0B87"/>
    <w:rsid w:val="007E0E61"/>
    <w:rsid w:val="007E1384"/>
    <w:rsid w:val="007E175A"/>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96"/>
    <w:rsid w:val="007E313E"/>
    <w:rsid w:val="007E322D"/>
    <w:rsid w:val="007E32E8"/>
    <w:rsid w:val="007E3391"/>
    <w:rsid w:val="007E3468"/>
    <w:rsid w:val="007E35D4"/>
    <w:rsid w:val="007E3722"/>
    <w:rsid w:val="007E3811"/>
    <w:rsid w:val="007E39BA"/>
    <w:rsid w:val="007E3A74"/>
    <w:rsid w:val="007E3AE1"/>
    <w:rsid w:val="007E3AEC"/>
    <w:rsid w:val="007E3C27"/>
    <w:rsid w:val="007E3E96"/>
    <w:rsid w:val="007E3EA6"/>
    <w:rsid w:val="007E3FCA"/>
    <w:rsid w:val="007E4081"/>
    <w:rsid w:val="007E4103"/>
    <w:rsid w:val="007E4133"/>
    <w:rsid w:val="007E42FB"/>
    <w:rsid w:val="007E4421"/>
    <w:rsid w:val="007E4454"/>
    <w:rsid w:val="007E46D0"/>
    <w:rsid w:val="007E4AF7"/>
    <w:rsid w:val="007E4E2A"/>
    <w:rsid w:val="007E4F32"/>
    <w:rsid w:val="007E509F"/>
    <w:rsid w:val="007E5184"/>
    <w:rsid w:val="007E5226"/>
    <w:rsid w:val="007E5235"/>
    <w:rsid w:val="007E533C"/>
    <w:rsid w:val="007E540C"/>
    <w:rsid w:val="007E5510"/>
    <w:rsid w:val="007E57F7"/>
    <w:rsid w:val="007E5BB8"/>
    <w:rsid w:val="007E5CA4"/>
    <w:rsid w:val="007E5D0B"/>
    <w:rsid w:val="007E5F84"/>
    <w:rsid w:val="007E6282"/>
    <w:rsid w:val="007E629B"/>
    <w:rsid w:val="007E6368"/>
    <w:rsid w:val="007E64CC"/>
    <w:rsid w:val="007E66E9"/>
    <w:rsid w:val="007E66EE"/>
    <w:rsid w:val="007E6755"/>
    <w:rsid w:val="007E6829"/>
    <w:rsid w:val="007E68DE"/>
    <w:rsid w:val="007E6C02"/>
    <w:rsid w:val="007E6E02"/>
    <w:rsid w:val="007E6E44"/>
    <w:rsid w:val="007E6E59"/>
    <w:rsid w:val="007E6F77"/>
    <w:rsid w:val="007E715A"/>
    <w:rsid w:val="007E7177"/>
    <w:rsid w:val="007E71A5"/>
    <w:rsid w:val="007E71BB"/>
    <w:rsid w:val="007E7283"/>
    <w:rsid w:val="007E72D9"/>
    <w:rsid w:val="007E7596"/>
    <w:rsid w:val="007E7726"/>
    <w:rsid w:val="007E790D"/>
    <w:rsid w:val="007E7A48"/>
    <w:rsid w:val="007E7ACE"/>
    <w:rsid w:val="007E7B85"/>
    <w:rsid w:val="007E7D3A"/>
    <w:rsid w:val="007E7FEA"/>
    <w:rsid w:val="007F0149"/>
    <w:rsid w:val="007F02DB"/>
    <w:rsid w:val="007F03C4"/>
    <w:rsid w:val="007F03FD"/>
    <w:rsid w:val="007F0403"/>
    <w:rsid w:val="007F049E"/>
    <w:rsid w:val="007F0509"/>
    <w:rsid w:val="007F052F"/>
    <w:rsid w:val="007F0734"/>
    <w:rsid w:val="007F075E"/>
    <w:rsid w:val="007F0825"/>
    <w:rsid w:val="007F0BB9"/>
    <w:rsid w:val="007F0C21"/>
    <w:rsid w:val="007F0DEB"/>
    <w:rsid w:val="007F0E82"/>
    <w:rsid w:val="007F0FB9"/>
    <w:rsid w:val="007F0FED"/>
    <w:rsid w:val="007F11C9"/>
    <w:rsid w:val="007F11D4"/>
    <w:rsid w:val="007F1308"/>
    <w:rsid w:val="007F135F"/>
    <w:rsid w:val="007F1494"/>
    <w:rsid w:val="007F14E1"/>
    <w:rsid w:val="007F16E1"/>
    <w:rsid w:val="007F1785"/>
    <w:rsid w:val="007F17AC"/>
    <w:rsid w:val="007F181A"/>
    <w:rsid w:val="007F18E2"/>
    <w:rsid w:val="007F1B2A"/>
    <w:rsid w:val="007F1B7E"/>
    <w:rsid w:val="007F1C49"/>
    <w:rsid w:val="007F1CF7"/>
    <w:rsid w:val="007F1D13"/>
    <w:rsid w:val="007F1E15"/>
    <w:rsid w:val="007F212D"/>
    <w:rsid w:val="007F21EA"/>
    <w:rsid w:val="007F2254"/>
    <w:rsid w:val="007F230D"/>
    <w:rsid w:val="007F267B"/>
    <w:rsid w:val="007F2868"/>
    <w:rsid w:val="007F2874"/>
    <w:rsid w:val="007F28BA"/>
    <w:rsid w:val="007F2915"/>
    <w:rsid w:val="007F29C9"/>
    <w:rsid w:val="007F2A7B"/>
    <w:rsid w:val="007F2ACB"/>
    <w:rsid w:val="007F2B86"/>
    <w:rsid w:val="007F2C3C"/>
    <w:rsid w:val="007F2CDB"/>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38"/>
    <w:rsid w:val="007F3C92"/>
    <w:rsid w:val="007F3D1A"/>
    <w:rsid w:val="007F3DF1"/>
    <w:rsid w:val="007F3E24"/>
    <w:rsid w:val="007F4031"/>
    <w:rsid w:val="007F40D4"/>
    <w:rsid w:val="007F4419"/>
    <w:rsid w:val="007F478B"/>
    <w:rsid w:val="007F4837"/>
    <w:rsid w:val="007F491E"/>
    <w:rsid w:val="007F4AEA"/>
    <w:rsid w:val="007F4BBD"/>
    <w:rsid w:val="007F4C76"/>
    <w:rsid w:val="007F4C84"/>
    <w:rsid w:val="007F4C8E"/>
    <w:rsid w:val="007F4CBA"/>
    <w:rsid w:val="007F4E01"/>
    <w:rsid w:val="007F5070"/>
    <w:rsid w:val="007F509F"/>
    <w:rsid w:val="007F50AD"/>
    <w:rsid w:val="007F50F1"/>
    <w:rsid w:val="007F51AB"/>
    <w:rsid w:val="007F53DA"/>
    <w:rsid w:val="007F53FC"/>
    <w:rsid w:val="007F5491"/>
    <w:rsid w:val="007F54FE"/>
    <w:rsid w:val="007F5568"/>
    <w:rsid w:val="007F55B2"/>
    <w:rsid w:val="007F5638"/>
    <w:rsid w:val="007F56F6"/>
    <w:rsid w:val="007F583F"/>
    <w:rsid w:val="007F596D"/>
    <w:rsid w:val="007F597F"/>
    <w:rsid w:val="007F5D57"/>
    <w:rsid w:val="007F5F95"/>
    <w:rsid w:val="007F642D"/>
    <w:rsid w:val="007F6542"/>
    <w:rsid w:val="007F68D0"/>
    <w:rsid w:val="007F6901"/>
    <w:rsid w:val="007F69CD"/>
    <w:rsid w:val="007F6B75"/>
    <w:rsid w:val="007F6BB6"/>
    <w:rsid w:val="007F6CBE"/>
    <w:rsid w:val="007F6CFB"/>
    <w:rsid w:val="007F6D1B"/>
    <w:rsid w:val="007F6E22"/>
    <w:rsid w:val="007F6EA9"/>
    <w:rsid w:val="007F6F13"/>
    <w:rsid w:val="007F7032"/>
    <w:rsid w:val="007F70E4"/>
    <w:rsid w:val="007F7124"/>
    <w:rsid w:val="007F71C2"/>
    <w:rsid w:val="007F7C12"/>
    <w:rsid w:val="007F7CF6"/>
    <w:rsid w:val="007F7D18"/>
    <w:rsid w:val="007F7D25"/>
    <w:rsid w:val="007F7FC1"/>
    <w:rsid w:val="008003CD"/>
    <w:rsid w:val="0080044B"/>
    <w:rsid w:val="0080055A"/>
    <w:rsid w:val="008005FB"/>
    <w:rsid w:val="00800619"/>
    <w:rsid w:val="0080078C"/>
    <w:rsid w:val="008007A1"/>
    <w:rsid w:val="008007E8"/>
    <w:rsid w:val="0080083C"/>
    <w:rsid w:val="008009AD"/>
    <w:rsid w:val="00800A53"/>
    <w:rsid w:val="00800A6C"/>
    <w:rsid w:val="00800ADE"/>
    <w:rsid w:val="00800BA8"/>
    <w:rsid w:val="00800E50"/>
    <w:rsid w:val="00800F92"/>
    <w:rsid w:val="00801017"/>
    <w:rsid w:val="00801171"/>
    <w:rsid w:val="008013FB"/>
    <w:rsid w:val="00801431"/>
    <w:rsid w:val="008014C9"/>
    <w:rsid w:val="00801823"/>
    <w:rsid w:val="0080187D"/>
    <w:rsid w:val="00801ABA"/>
    <w:rsid w:val="00801AFA"/>
    <w:rsid w:val="00801BBD"/>
    <w:rsid w:val="00801BEC"/>
    <w:rsid w:val="00801C07"/>
    <w:rsid w:val="00801C2C"/>
    <w:rsid w:val="00801C96"/>
    <w:rsid w:val="00801CE1"/>
    <w:rsid w:val="00801F5D"/>
    <w:rsid w:val="0080201C"/>
    <w:rsid w:val="0080202D"/>
    <w:rsid w:val="008021A4"/>
    <w:rsid w:val="008021AD"/>
    <w:rsid w:val="00802260"/>
    <w:rsid w:val="00802285"/>
    <w:rsid w:val="00802343"/>
    <w:rsid w:val="0080260B"/>
    <w:rsid w:val="00802693"/>
    <w:rsid w:val="008026D5"/>
    <w:rsid w:val="00802720"/>
    <w:rsid w:val="00802849"/>
    <w:rsid w:val="008028BB"/>
    <w:rsid w:val="00802A06"/>
    <w:rsid w:val="00802ADF"/>
    <w:rsid w:val="00802BF7"/>
    <w:rsid w:val="00802C83"/>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4DD"/>
    <w:rsid w:val="008036C4"/>
    <w:rsid w:val="0080376F"/>
    <w:rsid w:val="00803A56"/>
    <w:rsid w:val="00803BE8"/>
    <w:rsid w:val="00803E25"/>
    <w:rsid w:val="00803E80"/>
    <w:rsid w:val="00803EE1"/>
    <w:rsid w:val="008041A4"/>
    <w:rsid w:val="008041B6"/>
    <w:rsid w:val="00804205"/>
    <w:rsid w:val="008042A2"/>
    <w:rsid w:val="008042FC"/>
    <w:rsid w:val="008043F1"/>
    <w:rsid w:val="0080456F"/>
    <w:rsid w:val="008047FB"/>
    <w:rsid w:val="00804AC4"/>
    <w:rsid w:val="00804B89"/>
    <w:rsid w:val="00804DC1"/>
    <w:rsid w:val="00804EA5"/>
    <w:rsid w:val="00804FD6"/>
    <w:rsid w:val="0080500D"/>
    <w:rsid w:val="008050B2"/>
    <w:rsid w:val="008050EB"/>
    <w:rsid w:val="00805230"/>
    <w:rsid w:val="008054D5"/>
    <w:rsid w:val="008057D3"/>
    <w:rsid w:val="00805826"/>
    <w:rsid w:val="00805979"/>
    <w:rsid w:val="00805A5B"/>
    <w:rsid w:val="00805A9D"/>
    <w:rsid w:val="00805B39"/>
    <w:rsid w:val="00805B45"/>
    <w:rsid w:val="00805BA5"/>
    <w:rsid w:val="00805C2B"/>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47E"/>
    <w:rsid w:val="00806720"/>
    <w:rsid w:val="0080675C"/>
    <w:rsid w:val="0080677F"/>
    <w:rsid w:val="008069BE"/>
    <w:rsid w:val="008069F9"/>
    <w:rsid w:val="00806A22"/>
    <w:rsid w:val="00806DB0"/>
    <w:rsid w:val="00806F6D"/>
    <w:rsid w:val="008070E7"/>
    <w:rsid w:val="008071FE"/>
    <w:rsid w:val="0080724D"/>
    <w:rsid w:val="0080725A"/>
    <w:rsid w:val="008075A5"/>
    <w:rsid w:val="00807604"/>
    <w:rsid w:val="0080768A"/>
    <w:rsid w:val="008078C5"/>
    <w:rsid w:val="00807A1D"/>
    <w:rsid w:val="00807AED"/>
    <w:rsid w:val="00807FCD"/>
    <w:rsid w:val="00810141"/>
    <w:rsid w:val="00810186"/>
    <w:rsid w:val="008101AF"/>
    <w:rsid w:val="00810342"/>
    <w:rsid w:val="00810458"/>
    <w:rsid w:val="0081049E"/>
    <w:rsid w:val="00810589"/>
    <w:rsid w:val="008107EF"/>
    <w:rsid w:val="008109C1"/>
    <w:rsid w:val="00810A52"/>
    <w:rsid w:val="00810B4E"/>
    <w:rsid w:val="00810C4A"/>
    <w:rsid w:val="00810C99"/>
    <w:rsid w:val="008111CA"/>
    <w:rsid w:val="0081128F"/>
    <w:rsid w:val="008112E5"/>
    <w:rsid w:val="0081133A"/>
    <w:rsid w:val="00811512"/>
    <w:rsid w:val="008115B4"/>
    <w:rsid w:val="0081177E"/>
    <w:rsid w:val="00811826"/>
    <w:rsid w:val="008118A7"/>
    <w:rsid w:val="00811CB0"/>
    <w:rsid w:val="00811D31"/>
    <w:rsid w:val="00811DCF"/>
    <w:rsid w:val="00811E23"/>
    <w:rsid w:val="00812022"/>
    <w:rsid w:val="00812191"/>
    <w:rsid w:val="008121A1"/>
    <w:rsid w:val="008121FF"/>
    <w:rsid w:val="0081220E"/>
    <w:rsid w:val="0081227A"/>
    <w:rsid w:val="008122E5"/>
    <w:rsid w:val="00812420"/>
    <w:rsid w:val="00812580"/>
    <w:rsid w:val="0081277E"/>
    <w:rsid w:val="008127AB"/>
    <w:rsid w:val="008127D1"/>
    <w:rsid w:val="00812837"/>
    <w:rsid w:val="00812987"/>
    <w:rsid w:val="00812C20"/>
    <w:rsid w:val="00812DAD"/>
    <w:rsid w:val="00812E78"/>
    <w:rsid w:val="00812F1E"/>
    <w:rsid w:val="00812F76"/>
    <w:rsid w:val="00813096"/>
    <w:rsid w:val="008130DD"/>
    <w:rsid w:val="008131D0"/>
    <w:rsid w:val="00813590"/>
    <w:rsid w:val="008136BE"/>
    <w:rsid w:val="00813758"/>
    <w:rsid w:val="00813854"/>
    <w:rsid w:val="008138D0"/>
    <w:rsid w:val="00813A62"/>
    <w:rsid w:val="00813B95"/>
    <w:rsid w:val="00813BF3"/>
    <w:rsid w:val="00813E7E"/>
    <w:rsid w:val="00813EB3"/>
    <w:rsid w:val="008140E1"/>
    <w:rsid w:val="0081415C"/>
    <w:rsid w:val="008141B4"/>
    <w:rsid w:val="00814480"/>
    <w:rsid w:val="00814628"/>
    <w:rsid w:val="0081463A"/>
    <w:rsid w:val="008146E9"/>
    <w:rsid w:val="0081473C"/>
    <w:rsid w:val="008147B2"/>
    <w:rsid w:val="00814857"/>
    <w:rsid w:val="008149AB"/>
    <w:rsid w:val="008149BC"/>
    <w:rsid w:val="008149F1"/>
    <w:rsid w:val="00814D00"/>
    <w:rsid w:val="00814EE3"/>
    <w:rsid w:val="00814F2C"/>
    <w:rsid w:val="0081503F"/>
    <w:rsid w:val="0081520B"/>
    <w:rsid w:val="0081522D"/>
    <w:rsid w:val="0081552D"/>
    <w:rsid w:val="0081577D"/>
    <w:rsid w:val="008157E6"/>
    <w:rsid w:val="00815916"/>
    <w:rsid w:val="00815C9C"/>
    <w:rsid w:val="00815DB8"/>
    <w:rsid w:val="00815E2A"/>
    <w:rsid w:val="00816162"/>
    <w:rsid w:val="008161A6"/>
    <w:rsid w:val="008163B6"/>
    <w:rsid w:val="008163B9"/>
    <w:rsid w:val="00816417"/>
    <w:rsid w:val="00816554"/>
    <w:rsid w:val="00816598"/>
    <w:rsid w:val="008165F7"/>
    <w:rsid w:val="00816961"/>
    <w:rsid w:val="0081696D"/>
    <w:rsid w:val="0081697A"/>
    <w:rsid w:val="00816BEB"/>
    <w:rsid w:val="00816E22"/>
    <w:rsid w:val="00816E31"/>
    <w:rsid w:val="00816E91"/>
    <w:rsid w:val="0081704F"/>
    <w:rsid w:val="00817291"/>
    <w:rsid w:val="00817381"/>
    <w:rsid w:val="00817411"/>
    <w:rsid w:val="008174B9"/>
    <w:rsid w:val="008175C3"/>
    <w:rsid w:val="008176B8"/>
    <w:rsid w:val="008178D1"/>
    <w:rsid w:val="008178DB"/>
    <w:rsid w:val="00817A21"/>
    <w:rsid w:val="00817CF0"/>
    <w:rsid w:val="00817D7F"/>
    <w:rsid w:val="00817EF1"/>
    <w:rsid w:val="00817F03"/>
    <w:rsid w:val="00820258"/>
    <w:rsid w:val="00820280"/>
    <w:rsid w:val="008202AA"/>
    <w:rsid w:val="00820800"/>
    <w:rsid w:val="008208A4"/>
    <w:rsid w:val="00820B85"/>
    <w:rsid w:val="00820C1E"/>
    <w:rsid w:val="00820DC8"/>
    <w:rsid w:val="00820E1A"/>
    <w:rsid w:val="00820F63"/>
    <w:rsid w:val="008210F8"/>
    <w:rsid w:val="00821186"/>
    <w:rsid w:val="0082118F"/>
    <w:rsid w:val="0082146D"/>
    <w:rsid w:val="0082156B"/>
    <w:rsid w:val="00821580"/>
    <w:rsid w:val="008215AF"/>
    <w:rsid w:val="008216D7"/>
    <w:rsid w:val="008216F0"/>
    <w:rsid w:val="0082170D"/>
    <w:rsid w:val="00821864"/>
    <w:rsid w:val="0082186E"/>
    <w:rsid w:val="008218CD"/>
    <w:rsid w:val="008218FF"/>
    <w:rsid w:val="008219A3"/>
    <w:rsid w:val="00821E25"/>
    <w:rsid w:val="00821EAE"/>
    <w:rsid w:val="00821F45"/>
    <w:rsid w:val="00821F56"/>
    <w:rsid w:val="008221B3"/>
    <w:rsid w:val="008221EF"/>
    <w:rsid w:val="00822227"/>
    <w:rsid w:val="008223E0"/>
    <w:rsid w:val="00822536"/>
    <w:rsid w:val="008225AB"/>
    <w:rsid w:val="0082262F"/>
    <w:rsid w:val="008226E1"/>
    <w:rsid w:val="008229DA"/>
    <w:rsid w:val="00822A1C"/>
    <w:rsid w:val="00822ACC"/>
    <w:rsid w:val="00822CB0"/>
    <w:rsid w:val="00822CDD"/>
    <w:rsid w:val="00822F62"/>
    <w:rsid w:val="008232B7"/>
    <w:rsid w:val="008235F9"/>
    <w:rsid w:val="00823772"/>
    <w:rsid w:val="008237B0"/>
    <w:rsid w:val="00823823"/>
    <w:rsid w:val="00823879"/>
    <w:rsid w:val="00823933"/>
    <w:rsid w:val="008239B3"/>
    <w:rsid w:val="00823AA1"/>
    <w:rsid w:val="00823B2D"/>
    <w:rsid w:val="00823DC4"/>
    <w:rsid w:val="00823E6B"/>
    <w:rsid w:val="00823EF9"/>
    <w:rsid w:val="00823F02"/>
    <w:rsid w:val="00824387"/>
    <w:rsid w:val="00824719"/>
    <w:rsid w:val="008247DF"/>
    <w:rsid w:val="0082485C"/>
    <w:rsid w:val="0082494B"/>
    <w:rsid w:val="00824A0C"/>
    <w:rsid w:val="00824D04"/>
    <w:rsid w:val="00824D28"/>
    <w:rsid w:val="00824F10"/>
    <w:rsid w:val="00825186"/>
    <w:rsid w:val="00825390"/>
    <w:rsid w:val="00825394"/>
    <w:rsid w:val="008253DF"/>
    <w:rsid w:val="00825464"/>
    <w:rsid w:val="008254B9"/>
    <w:rsid w:val="008255D9"/>
    <w:rsid w:val="00825726"/>
    <w:rsid w:val="008257F3"/>
    <w:rsid w:val="008259F8"/>
    <w:rsid w:val="00825A86"/>
    <w:rsid w:val="00825BC9"/>
    <w:rsid w:val="00825D3A"/>
    <w:rsid w:val="00825F96"/>
    <w:rsid w:val="00826030"/>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7A"/>
    <w:rsid w:val="00827C39"/>
    <w:rsid w:val="00827E17"/>
    <w:rsid w:val="0083003F"/>
    <w:rsid w:val="00830076"/>
    <w:rsid w:val="008302F0"/>
    <w:rsid w:val="008303E5"/>
    <w:rsid w:val="0083053B"/>
    <w:rsid w:val="0083062C"/>
    <w:rsid w:val="00830718"/>
    <w:rsid w:val="008307D6"/>
    <w:rsid w:val="00830B49"/>
    <w:rsid w:val="00830BE6"/>
    <w:rsid w:val="00830CED"/>
    <w:rsid w:val="00830D5B"/>
    <w:rsid w:val="00830F7F"/>
    <w:rsid w:val="00830FED"/>
    <w:rsid w:val="0083123C"/>
    <w:rsid w:val="00831240"/>
    <w:rsid w:val="00831331"/>
    <w:rsid w:val="00831420"/>
    <w:rsid w:val="00831449"/>
    <w:rsid w:val="00831696"/>
    <w:rsid w:val="008316A3"/>
    <w:rsid w:val="00831DBE"/>
    <w:rsid w:val="0083203F"/>
    <w:rsid w:val="0083233B"/>
    <w:rsid w:val="008323C9"/>
    <w:rsid w:val="008324F8"/>
    <w:rsid w:val="00832571"/>
    <w:rsid w:val="008326A6"/>
    <w:rsid w:val="0083294B"/>
    <w:rsid w:val="00832AD8"/>
    <w:rsid w:val="00832B34"/>
    <w:rsid w:val="00832BEA"/>
    <w:rsid w:val="00832D5F"/>
    <w:rsid w:val="00832D70"/>
    <w:rsid w:val="00832EB7"/>
    <w:rsid w:val="008330FE"/>
    <w:rsid w:val="008331FD"/>
    <w:rsid w:val="0083324F"/>
    <w:rsid w:val="008332A3"/>
    <w:rsid w:val="00833318"/>
    <w:rsid w:val="00833453"/>
    <w:rsid w:val="0083352B"/>
    <w:rsid w:val="00833662"/>
    <w:rsid w:val="0083375B"/>
    <w:rsid w:val="008337ED"/>
    <w:rsid w:val="008338C5"/>
    <w:rsid w:val="00833A5A"/>
    <w:rsid w:val="00833C59"/>
    <w:rsid w:val="00833E55"/>
    <w:rsid w:val="0083411D"/>
    <w:rsid w:val="00834447"/>
    <w:rsid w:val="00834570"/>
    <w:rsid w:val="00834754"/>
    <w:rsid w:val="008347A9"/>
    <w:rsid w:val="008347D3"/>
    <w:rsid w:val="00834871"/>
    <w:rsid w:val="0083489D"/>
    <w:rsid w:val="00834BF0"/>
    <w:rsid w:val="00834DE2"/>
    <w:rsid w:val="00834EA7"/>
    <w:rsid w:val="00834FBB"/>
    <w:rsid w:val="0083501A"/>
    <w:rsid w:val="008350C3"/>
    <w:rsid w:val="00835122"/>
    <w:rsid w:val="00835138"/>
    <w:rsid w:val="00835177"/>
    <w:rsid w:val="008351EF"/>
    <w:rsid w:val="0083553C"/>
    <w:rsid w:val="008355E1"/>
    <w:rsid w:val="008357C3"/>
    <w:rsid w:val="00835916"/>
    <w:rsid w:val="00835941"/>
    <w:rsid w:val="00835AB3"/>
    <w:rsid w:val="00835B68"/>
    <w:rsid w:val="00835DD8"/>
    <w:rsid w:val="00835FC2"/>
    <w:rsid w:val="008360F5"/>
    <w:rsid w:val="0083642A"/>
    <w:rsid w:val="0083643D"/>
    <w:rsid w:val="0083654A"/>
    <w:rsid w:val="00836692"/>
    <w:rsid w:val="008367C1"/>
    <w:rsid w:val="008367D4"/>
    <w:rsid w:val="008367F0"/>
    <w:rsid w:val="008367F3"/>
    <w:rsid w:val="00836BB8"/>
    <w:rsid w:val="00836E10"/>
    <w:rsid w:val="0083714E"/>
    <w:rsid w:val="008372D5"/>
    <w:rsid w:val="008372F3"/>
    <w:rsid w:val="0083737F"/>
    <w:rsid w:val="008373C8"/>
    <w:rsid w:val="008375B2"/>
    <w:rsid w:val="008375F0"/>
    <w:rsid w:val="00837692"/>
    <w:rsid w:val="008379EC"/>
    <w:rsid w:val="00837A06"/>
    <w:rsid w:val="00837A26"/>
    <w:rsid w:val="00837B48"/>
    <w:rsid w:val="00837BEF"/>
    <w:rsid w:val="00837C22"/>
    <w:rsid w:val="00837CA3"/>
    <w:rsid w:val="00840043"/>
    <w:rsid w:val="008401D3"/>
    <w:rsid w:val="00840201"/>
    <w:rsid w:val="00840274"/>
    <w:rsid w:val="008403B9"/>
    <w:rsid w:val="00840465"/>
    <w:rsid w:val="00840504"/>
    <w:rsid w:val="0084056A"/>
    <w:rsid w:val="008405B8"/>
    <w:rsid w:val="0084062D"/>
    <w:rsid w:val="00840778"/>
    <w:rsid w:val="0084086A"/>
    <w:rsid w:val="00840969"/>
    <w:rsid w:val="00840A7E"/>
    <w:rsid w:val="00840AEA"/>
    <w:rsid w:val="00840B0A"/>
    <w:rsid w:val="00840B5F"/>
    <w:rsid w:val="00840E12"/>
    <w:rsid w:val="00840E2F"/>
    <w:rsid w:val="00840E58"/>
    <w:rsid w:val="00840F20"/>
    <w:rsid w:val="008411E9"/>
    <w:rsid w:val="00841366"/>
    <w:rsid w:val="00841561"/>
    <w:rsid w:val="008415C1"/>
    <w:rsid w:val="008416AF"/>
    <w:rsid w:val="0084172F"/>
    <w:rsid w:val="008417DE"/>
    <w:rsid w:val="008418A0"/>
    <w:rsid w:val="00841969"/>
    <w:rsid w:val="00841B5B"/>
    <w:rsid w:val="00841DEF"/>
    <w:rsid w:val="00841E0C"/>
    <w:rsid w:val="00841F86"/>
    <w:rsid w:val="00841FBC"/>
    <w:rsid w:val="00842081"/>
    <w:rsid w:val="00842306"/>
    <w:rsid w:val="0084235C"/>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35C"/>
    <w:rsid w:val="00843439"/>
    <w:rsid w:val="00843458"/>
    <w:rsid w:val="008435D2"/>
    <w:rsid w:val="00843642"/>
    <w:rsid w:val="00843805"/>
    <w:rsid w:val="00843A74"/>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F00"/>
    <w:rsid w:val="00844F16"/>
    <w:rsid w:val="00844FA0"/>
    <w:rsid w:val="00845230"/>
    <w:rsid w:val="00845243"/>
    <w:rsid w:val="008452D9"/>
    <w:rsid w:val="00845345"/>
    <w:rsid w:val="00845643"/>
    <w:rsid w:val="008457E7"/>
    <w:rsid w:val="0084580A"/>
    <w:rsid w:val="00845A60"/>
    <w:rsid w:val="00845C3B"/>
    <w:rsid w:val="00845CA7"/>
    <w:rsid w:val="00845CB6"/>
    <w:rsid w:val="00845DC1"/>
    <w:rsid w:val="008460A0"/>
    <w:rsid w:val="00846136"/>
    <w:rsid w:val="008461EE"/>
    <w:rsid w:val="0084628E"/>
    <w:rsid w:val="008468EF"/>
    <w:rsid w:val="0084696C"/>
    <w:rsid w:val="0084697B"/>
    <w:rsid w:val="00846D90"/>
    <w:rsid w:val="00846E91"/>
    <w:rsid w:val="00846EF6"/>
    <w:rsid w:val="00846FF9"/>
    <w:rsid w:val="008471C4"/>
    <w:rsid w:val="0084723F"/>
    <w:rsid w:val="008473BD"/>
    <w:rsid w:val="00847641"/>
    <w:rsid w:val="00847727"/>
    <w:rsid w:val="008477F9"/>
    <w:rsid w:val="008478B1"/>
    <w:rsid w:val="00847971"/>
    <w:rsid w:val="0084798F"/>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D33"/>
    <w:rsid w:val="00851E8B"/>
    <w:rsid w:val="00851F6B"/>
    <w:rsid w:val="00852047"/>
    <w:rsid w:val="0085212C"/>
    <w:rsid w:val="008521AB"/>
    <w:rsid w:val="0085233E"/>
    <w:rsid w:val="00852345"/>
    <w:rsid w:val="008523BF"/>
    <w:rsid w:val="00852431"/>
    <w:rsid w:val="00852466"/>
    <w:rsid w:val="00852748"/>
    <w:rsid w:val="00852808"/>
    <w:rsid w:val="0085282C"/>
    <w:rsid w:val="00852AA4"/>
    <w:rsid w:val="00852C73"/>
    <w:rsid w:val="00852E64"/>
    <w:rsid w:val="00852FD1"/>
    <w:rsid w:val="00852FD6"/>
    <w:rsid w:val="008530BA"/>
    <w:rsid w:val="008530FD"/>
    <w:rsid w:val="008532F0"/>
    <w:rsid w:val="0085362A"/>
    <w:rsid w:val="0085372B"/>
    <w:rsid w:val="008537F4"/>
    <w:rsid w:val="00853966"/>
    <w:rsid w:val="008539DE"/>
    <w:rsid w:val="00853BDD"/>
    <w:rsid w:val="00853C11"/>
    <w:rsid w:val="00853D08"/>
    <w:rsid w:val="00854004"/>
    <w:rsid w:val="0085438A"/>
    <w:rsid w:val="008543D4"/>
    <w:rsid w:val="008544C2"/>
    <w:rsid w:val="00854591"/>
    <w:rsid w:val="00854600"/>
    <w:rsid w:val="008547AF"/>
    <w:rsid w:val="008549DB"/>
    <w:rsid w:val="008549E8"/>
    <w:rsid w:val="00854A0A"/>
    <w:rsid w:val="00854A7C"/>
    <w:rsid w:val="00854AEC"/>
    <w:rsid w:val="00854B09"/>
    <w:rsid w:val="00854B5E"/>
    <w:rsid w:val="00854B88"/>
    <w:rsid w:val="00854C7C"/>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F35"/>
    <w:rsid w:val="00856328"/>
    <w:rsid w:val="00856338"/>
    <w:rsid w:val="008563DF"/>
    <w:rsid w:val="0085678E"/>
    <w:rsid w:val="008567D1"/>
    <w:rsid w:val="008568D6"/>
    <w:rsid w:val="0085696C"/>
    <w:rsid w:val="00856A36"/>
    <w:rsid w:val="00856A6C"/>
    <w:rsid w:val="00856A84"/>
    <w:rsid w:val="00856A93"/>
    <w:rsid w:val="00856CA9"/>
    <w:rsid w:val="00856D54"/>
    <w:rsid w:val="00856D6C"/>
    <w:rsid w:val="00856DCA"/>
    <w:rsid w:val="008570C1"/>
    <w:rsid w:val="00857155"/>
    <w:rsid w:val="0085718B"/>
    <w:rsid w:val="008573AC"/>
    <w:rsid w:val="008575A3"/>
    <w:rsid w:val="00857672"/>
    <w:rsid w:val="008576B3"/>
    <w:rsid w:val="008576FC"/>
    <w:rsid w:val="00857739"/>
    <w:rsid w:val="0085786F"/>
    <w:rsid w:val="008579A4"/>
    <w:rsid w:val="00857B47"/>
    <w:rsid w:val="00857B7D"/>
    <w:rsid w:val="00857BF1"/>
    <w:rsid w:val="00857CDD"/>
    <w:rsid w:val="00857DA1"/>
    <w:rsid w:val="00857E96"/>
    <w:rsid w:val="00857E9D"/>
    <w:rsid w:val="00857EBB"/>
    <w:rsid w:val="00857F9A"/>
    <w:rsid w:val="0086012F"/>
    <w:rsid w:val="0086024B"/>
    <w:rsid w:val="00860351"/>
    <w:rsid w:val="00860536"/>
    <w:rsid w:val="00860558"/>
    <w:rsid w:val="008605BC"/>
    <w:rsid w:val="008605E3"/>
    <w:rsid w:val="008605F0"/>
    <w:rsid w:val="00860749"/>
    <w:rsid w:val="00860866"/>
    <w:rsid w:val="00860A9B"/>
    <w:rsid w:val="00860B0D"/>
    <w:rsid w:val="00860BE2"/>
    <w:rsid w:val="00860EF1"/>
    <w:rsid w:val="00860F07"/>
    <w:rsid w:val="0086124B"/>
    <w:rsid w:val="008613CA"/>
    <w:rsid w:val="008614DB"/>
    <w:rsid w:val="00861755"/>
    <w:rsid w:val="008617B2"/>
    <w:rsid w:val="008617EC"/>
    <w:rsid w:val="008618B1"/>
    <w:rsid w:val="0086196B"/>
    <w:rsid w:val="008619F5"/>
    <w:rsid w:val="00861A59"/>
    <w:rsid w:val="00861ACB"/>
    <w:rsid w:val="00861B11"/>
    <w:rsid w:val="00861B40"/>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AEE"/>
    <w:rsid w:val="00862CD8"/>
    <w:rsid w:val="00862DC7"/>
    <w:rsid w:val="00862FBE"/>
    <w:rsid w:val="00862FC7"/>
    <w:rsid w:val="0086326D"/>
    <w:rsid w:val="008633EE"/>
    <w:rsid w:val="00863603"/>
    <w:rsid w:val="00863626"/>
    <w:rsid w:val="00863688"/>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58"/>
    <w:rsid w:val="00864F7E"/>
    <w:rsid w:val="00865185"/>
    <w:rsid w:val="0086571A"/>
    <w:rsid w:val="00865B03"/>
    <w:rsid w:val="00865B9E"/>
    <w:rsid w:val="00865BB4"/>
    <w:rsid w:val="00865C37"/>
    <w:rsid w:val="00865D26"/>
    <w:rsid w:val="00865DA9"/>
    <w:rsid w:val="00865FF4"/>
    <w:rsid w:val="00866077"/>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E0"/>
    <w:rsid w:val="00866F3B"/>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A2"/>
    <w:rsid w:val="008703F2"/>
    <w:rsid w:val="0087051F"/>
    <w:rsid w:val="008705A2"/>
    <w:rsid w:val="008706CC"/>
    <w:rsid w:val="0087079E"/>
    <w:rsid w:val="00870890"/>
    <w:rsid w:val="008708AC"/>
    <w:rsid w:val="0087090C"/>
    <w:rsid w:val="00870B09"/>
    <w:rsid w:val="00870BC1"/>
    <w:rsid w:val="00870C90"/>
    <w:rsid w:val="00870D0E"/>
    <w:rsid w:val="00870E93"/>
    <w:rsid w:val="00870EC2"/>
    <w:rsid w:val="00871004"/>
    <w:rsid w:val="00871041"/>
    <w:rsid w:val="00871494"/>
    <w:rsid w:val="00871576"/>
    <w:rsid w:val="0087157D"/>
    <w:rsid w:val="008716B7"/>
    <w:rsid w:val="00871753"/>
    <w:rsid w:val="008717EC"/>
    <w:rsid w:val="00871841"/>
    <w:rsid w:val="0087188F"/>
    <w:rsid w:val="00871E27"/>
    <w:rsid w:val="00871E32"/>
    <w:rsid w:val="00871F39"/>
    <w:rsid w:val="008720D7"/>
    <w:rsid w:val="0087233A"/>
    <w:rsid w:val="008724CD"/>
    <w:rsid w:val="008724D2"/>
    <w:rsid w:val="00872536"/>
    <w:rsid w:val="00872659"/>
    <w:rsid w:val="008727B7"/>
    <w:rsid w:val="00872840"/>
    <w:rsid w:val="0087291C"/>
    <w:rsid w:val="008729A4"/>
    <w:rsid w:val="00872D00"/>
    <w:rsid w:val="00872E49"/>
    <w:rsid w:val="00872E90"/>
    <w:rsid w:val="00872FBD"/>
    <w:rsid w:val="00873000"/>
    <w:rsid w:val="00873117"/>
    <w:rsid w:val="00873146"/>
    <w:rsid w:val="008731D4"/>
    <w:rsid w:val="008732C5"/>
    <w:rsid w:val="00873345"/>
    <w:rsid w:val="00873483"/>
    <w:rsid w:val="008734BB"/>
    <w:rsid w:val="008734FE"/>
    <w:rsid w:val="00873527"/>
    <w:rsid w:val="00873A15"/>
    <w:rsid w:val="00873B9F"/>
    <w:rsid w:val="00873C98"/>
    <w:rsid w:val="00873D86"/>
    <w:rsid w:val="00873DAE"/>
    <w:rsid w:val="00873DC5"/>
    <w:rsid w:val="00873DD5"/>
    <w:rsid w:val="00873DF2"/>
    <w:rsid w:val="00873EED"/>
    <w:rsid w:val="00873F10"/>
    <w:rsid w:val="00873F3C"/>
    <w:rsid w:val="00873F59"/>
    <w:rsid w:val="00874181"/>
    <w:rsid w:val="008742B0"/>
    <w:rsid w:val="008745DB"/>
    <w:rsid w:val="008745E4"/>
    <w:rsid w:val="0087472A"/>
    <w:rsid w:val="00874794"/>
    <w:rsid w:val="0087488C"/>
    <w:rsid w:val="00874907"/>
    <w:rsid w:val="00874B3D"/>
    <w:rsid w:val="00874BA0"/>
    <w:rsid w:val="00874C44"/>
    <w:rsid w:val="00874E79"/>
    <w:rsid w:val="00874F08"/>
    <w:rsid w:val="00875066"/>
    <w:rsid w:val="008750FE"/>
    <w:rsid w:val="008751AE"/>
    <w:rsid w:val="00875228"/>
    <w:rsid w:val="008752EA"/>
    <w:rsid w:val="008755AF"/>
    <w:rsid w:val="008755C0"/>
    <w:rsid w:val="00875707"/>
    <w:rsid w:val="00875781"/>
    <w:rsid w:val="00875A11"/>
    <w:rsid w:val="00875AC4"/>
    <w:rsid w:val="00875B77"/>
    <w:rsid w:val="00875BA4"/>
    <w:rsid w:val="00875BC6"/>
    <w:rsid w:val="00875C5A"/>
    <w:rsid w:val="00875CC5"/>
    <w:rsid w:val="00875CE7"/>
    <w:rsid w:val="0087601E"/>
    <w:rsid w:val="00876057"/>
    <w:rsid w:val="008760C8"/>
    <w:rsid w:val="0087612E"/>
    <w:rsid w:val="00876213"/>
    <w:rsid w:val="00876346"/>
    <w:rsid w:val="0087645D"/>
    <w:rsid w:val="00876529"/>
    <w:rsid w:val="00876601"/>
    <w:rsid w:val="0087681E"/>
    <w:rsid w:val="00876A4B"/>
    <w:rsid w:val="00876B76"/>
    <w:rsid w:val="00876C4F"/>
    <w:rsid w:val="00876EF5"/>
    <w:rsid w:val="00876FAD"/>
    <w:rsid w:val="00877203"/>
    <w:rsid w:val="0087739F"/>
    <w:rsid w:val="008773BA"/>
    <w:rsid w:val="008773DE"/>
    <w:rsid w:val="00877503"/>
    <w:rsid w:val="00877527"/>
    <w:rsid w:val="00877605"/>
    <w:rsid w:val="0087770C"/>
    <w:rsid w:val="008777ED"/>
    <w:rsid w:val="00877883"/>
    <w:rsid w:val="008779B8"/>
    <w:rsid w:val="008779DE"/>
    <w:rsid w:val="008779FA"/>
    <w:rsid w:val="00877A99"/>
    <w:rsid w:val="00877BF9"/>
    <w:rsid w:val="00877E23"/>
    <w:rsid w:val="00877E4E"/>
    <w:rsid w:val="00877EE9"/>
    <w:rsid w:val="00877FA9"/>
    <w:rsid w:val="00877FAE"/>
    <w:rsid w:val="008800AA"/>
    <w:rsid w:val="008800EC"/>
    <w:rsid w:val="0088017A"/>
    <w:rsid w:val="008801E2"/>
    <w:rsid w:val="0088056B"/>
    <w:rsid w:val="00880659"/>
    <w:rsid w:val="00880920"/>
    <w:rsid w:val="0088098B"/>
    <w:rsid w:val="00880DF0"/>
    <w:rsid w:val="00881159"/>
    <w:rsid w:val="008811BA"/>
    <w:rsid w:val="008813F9"/>
    <w:rsid w:val="008815CB"/>
    <w:rsid w:val="00881B4D"/>
    <w:rsid w:val="00881EA3"/>
    <w:rsid w:val="00881F12"/>
    <w:rsid w:val="00881F17"/>
    <w:rsid w:val="00881F50"/>
    <w:rsid w:val="0088203E"/>
    <w:rsid w:val="00882148"/>
    <w:rsid w:val="00882229"/>
    <w:rsid w:val="00882356"/>
    <w:rsid w:val="00882403"/>
    <w:rsid w:val="00882716"/>
    <w:rsid w:val="0088274E"/>
    <w:rsid w:val="008827AE"/>
    <w:rsid w:val="008828F6"/>
    <w:rsid w:val="00882A79"/>
    <w:rsid w:val="00882BA9"/>
    <w:rsid w:val="00882EF8"/>
    <w:rsid w:val="00883029"/>
    <w:rsid w:val="0088315C"/>
    <w:rsid w:val="00883224"/>
    <w:rsid w:val="008832A6"/>
    <w:rsid w:val="00883303"/>
    <w:rsid w:val="00883355"/>
    <w:rsid w:val="008833C5"/>
    <w:rsid w:val="00883504"/>
    <w:rsid w:val="008836DC"/>
    <w:rsid w:val="008836E2"/>
    <w:rsid w:val="008836E8"/>
    <w:rsid w:val="00883805"/>
    <w:rsid w:val="00883A74"/>
    <w:rsid w:val="00883ADB"/>
    <w:rsid w:val="00883CFC"/>
    <w:rsid w:val="00883DC2"/>
    <w:rsid w:val="00883DE9"/>
    <w:rsid w:val="00883E7B"/>
    <w:rsid w:val="00883F88"/>
    <w:rsid w:val="00883FDF"/>
    <w:rsid w:val="00883FFA"/>
    <w:rsid w:val="008842D2"/>
    <w:rsid w:val="008843C0"/>
    <w:rsid w:val="008843C6"/>
    <w:rsid w:val="008844AB"/>
    <w:rsid w:val="008844D6"/>
    <w:rsid w:val="008845BD"/>
    <w:rsid w:val="00884747"/>
    <w:rsid w:val="00884755"/>
    <w:rsid w:val="0088475E"/>
    <w:rsid w:val="00884781"/>
    <w:rsid w:val="00884859"/>
    <w:rsid w:val="00884968"/>
    <w:rsid w:val="00884B86"/>
    <w:rsid w:val="00884BEE"/>
    <w:rsid w:val="00884C04"/>
    <w:rsid w:val="00884CA7"/>
    <w:rsid w:val="00884DA5"/>
    <w:rsid w:val="00884F2C"/>
    <w:rsid w:val="008852AE"/>
    <w:rsid w:val="00885555"/>
    <w:rsid w:val="008855E6"/>
    <w:rsid w:val="00885604"/>
    <w:rsid w:val="0088573D"/>
    <w:rsid w:val="00885CFB"/>
    <w:rsid w:val="00885D45"/>
    <w:rsid w:val="008860E3"/>
    <w:rsid w:val="00886140"/>
    <w:rsid w:val="0088614F"/>
    <w:rsid w:val="008862A5"/>
    <w:rsid w:val="0088646F"/>
    <w:rsid w:val="008865AC"/>
    <w:rsid w:val="008869A0"/>
    <w:rsid w:val="00886EC9"/>
    <w:rsid w:val="00886FED"/>
    <w:rsid w:val="00887011"/>
    <w:rsid w:val="00887018"/>
    <w:rsid w:val="0088708F"/>
    <w:rsid w:val="00887190"/>
    <w:rsid w:val="00887225"/>
    <w:rsid w:val="0088727F"/>
    <w:rsid w:val="00887382"/>
    <w:rsid w:val="008873C7"/>
    <w:rsid w:val="0088742E"/>
    <w:rsid w:val="00887479"/>
    <w:rsid w:val="008874C9"/>
    <w:rsid w:val="0088768A"/>
    <w:rsid w:val="00887B00"/>
    <w:rsid w:val="00887B22"/>
    <w:rsid w:val="00887BD2"/>
    <w:rsid w:val="00887D09"/>
    <w:rsid w:val="00887D9B"/>
    <w:rsid w:val="00887FF0"/>
    <w:rsid w:val="0089006E"/>
    <w:rsid w:val="008900EE"/>
    <w:rsid w:val="008900FE"/>
    <w:rsid w:val="0089016E"/>
    <w:rsid w:val="0089024D"/>
    <w:rsid w:val="00890409"/>
    <w:rsid w:val="00890411"/>
    <w:rsid w:val="008905C6"/>
    <w:rsid w:val="008906B9"/>
    <w:rsid w:val="00890817"/>
    <w:rsid w:val="00890897"/>
    <w:rsid w:val="008908AB"/>
    <w:rsid w:val="00890D89"/>
    <w:rsid w:val="00890DE6"/>
    <w:rsid w:val="00890EA9"/>
    <w:rsid w:val="00890FCF"/>
    <w:rsid w:val="00891061"/>
    <w:rsid w:val="008910BC"/>
    <w:rsid w:val="0089128B"/>
    <w:rsid w:val="008912C2"/>
    <w:rsid w:val="00891479"/>
    <w:rsid w:val="008914FF"/>
    <w:rsid w:val="00891571"/>
    <w:rsid w:val="0089166C"/>
    <w:rsid w:val="0089178A"/>
    <w:rsid w:val="008919CE"/>
    <w:rsid w:val="008919E5"/>
    <w:rsid w:val="00891B88"/>
    <w:rsid w:val="00891C04"/>
    <w:rsid w:val="00891C55"/>
    <w:rsid w:val="00891E0F"/>
    <w:rsid w:val="00891E93"/>
    <w:rsid w:val="00891EA5"/>
    <w:rsid w:val="00892063"/>
    <w:rsid w:val="008920B5"/>
    <w:rsid w:val="008922C4"/>
    <w:rsid w:val="008922F8"/>
    <w:rsid w:val="00892311"/>
    <w:rsid w:val="00892352"/>
    <w:rsid w:val="008924D0"/>
    <w:rsid w:val="008926D9"/>
    <w:rsid w:val="0089277D"/>
    <w:rsid w:val="0089282B"/>
    <w:rsid w:val="0089284D"/>
    <w:rsid w:val="008928F0"/>
    <w:rsid w:val="00892B52"/>
    <w:rsid w:val="00892BAD"/>
    <w:rsid w:val="00892C0D"/>
    <w:rsid w:val="00892E5A"/>
    <w:rsid w:val="00892EC1"/>
    <w:rsid w:val="00892FE9"/>
    <w:rsid w:val="008932DD"/>
    <w:rsid w:val="008933A9"/>
    <w:rsid w:val="008933F8"/>
    <w:rsid w:val="0089341C"/>
    <w:rsid w:val="008934F6"/>
    <w:rsid w:val="00893580"/>
    <w:rsid w:val="00893589"/>
    <w:rsid w:val="0089365F"/>
    <w:rsid w:val="0089372B"/>
    <w:rsid w:val="0089376F"/>
    <w:rsid w:val="008937BB"/>
    <w:rsid w:val="008938FE"/>
    <w:rsid w:val="0089399D"/>
    <w:rsid w:val="00893C61"/>
    <w:rsid w:val="00893C91"/>
    <w:rsid w:val="0089409F"/>
    <w:rsid w:val="00894151"/>
    <w:rsid w:val="0089416E"/>
    <w:rsid w:val="00894298"/>
    <w:rsid w:val="00894350"/>
    <w:rsid w:val="008943C5"/>
    <w:rsid w:val="008943CD"/>
    <w:rsid w:val="0089450F"/>
    <w:rsid w:val="00894523"/>
    <w:rsid w:val="0089462B"/>
    <w:rsid w:val="008947F5"/>
    <w:rsid w:val="00894B45"/>
    <w:rsid w:val="00894B81"/>
    <w:rsid w:val="00895324"/>
    <w:rsid w:val="008955D5"/>
    <w:rsid w:val="0089568D"/>
    <w:rsid w:val="00895889"/>
    <w:rsid w:val="00895957"/>
    <w:rsid w:val="008959E1"/>
    <w:rsid w:val="00895C37"/>
    <w:rsid w:val="00895C6C"/>
    <w:rsid w:val="00896027"/>
    <w:rsid w:val="0089602D"/>
    <w:rsid w:val="00896053"/>
    <w:rsid w:val="008962F9"/>
    <w:rsid w:val="00896312"/>
    <w:rsid w:val="008964BE"/>
    <w:rsid w:val="008965E3"/>
    <w:rsid w:val="00896792"/>
    <w:rsid w:val="00896A1D"/>
    <w:rsid w:val="00896B2A"/>
    <w:rsid w:val="00896CB4"/>
    <w:rsid w:val="00896CB6"/>
    <w:rsid w:val="00896EB3"/>
    <w:rsid w:val="00896F36"/>
    <w:rsid w:val="00897055"/>
    <w:rsid w:val="008970B9"/>
    <w:rsid w:val="00897291"/>
    <w:rsid w:val="00897365"/>
    <w:rsid w:val="0089740A"/>
    <w:rsid w:val="00897505"/>
    <w:rsid w:val="0089760B"/>
    <w:rsid w:val="008976A3"/>
    <w:rsid w:val="00897971"/>
    <w:rsid w:val="00897A9F"/>
    <w:rsid w:val="00897CA4"/>
    <w:rsid w:val="00897EE9"/>
    <w:rsid w:val="008A00FA"/>
    <w:rsid w:val="008A03C8"/>
    <w:rsid w:val="008A0402"/>
    <w:rsid w:val="008A054D"/>
    <w:rsid w:val="008A05C4"/>
    <w:rsid w:val="008A05D1"/>
    <w:rsid w:val="008A067C"/>
    <w:rsid w:val="008A074C"/>
    <w:rsid w:val="008A0801"/>
    <w:rsid w:val="008A0885"/>
    <w:rsid w:val="008A0A29"/>
    <w:rsid w:val="008A0CCF"/>
    <w:rsid w:val="008A0E97"/>
    <w:rsid w:val="008A11B9"/>
    <w:rsid w:val="008A1254"/>
    <w:rsid w:val="008A125E"/>
    <w:rsid w:val="008A12AB"/>
    <w:rsid w:val="008A1543"/>
    <w:rsid w:val="008A16B7"/>
    <w:rsid w:val="008A1A85"/>
    <w:rsid w:val="008A1B82"/>
    <w:rsid w:val="008A2085"/>
    <w:rsid w:val="008A21FB"/>
    <w:rsid w:val="008A2277"/>
    <w:rsid w:val="008A2315"/>
    <w:rsid w:val="008A2369"/>
    <w:rsid w:val="008A2470"/>
    <w:rsid w:val="008A25FD"/>
    <w:rsid w:val="008A26EA"/>
    <w:rsid w:val="008A2816"/>
    <w:rsid w:val="008A2874"/>
    <w:rsid w:val="008A2AAC"/>
    <w:rsid w:val="008A2B10"/>
    <w:rsid w:val="008A2B11"/>
    <w:rsid w:val="008A2B23"/>
    <w:rsid w:val="008A2BAB"/>
    <w:rsid w:val="008A2BEA"/>
    <w:rsid w:val="008A2DED"/>
    <w:rsid w:val="008A2DEE"/>
    <w:rsid w:val="008A2F7B"/>
    <w:rsid w:val="008A323E"/>
    <w:rsid w:val="008A32BE"/>
    <w:rsid w:val="008A333F"/>
    <w:rsid w:val="008A3AFC"/>
    <w:rsid w:val="008A3BA9"/>
    <w:rsid w:val="008A3CF5"/>
    <w:rsid w:val="008A3E08"/>
    <w:rsid w:val="008A3E48"/>
    <w:rsid w:val="008A47AE"/>
    <w:rsid w:val="008A499B"/>
    <w:rsid w:val="008A4BA0"/>
    <w:rsid w:val="008A4D6C"/>
    <w:rsid w:val="008A4DED"/>
    <w:rsid w:val="008A4E1F"/>
    <w:rsid w:val="008A4E96"/>
    <w:rsid w:val="008A4F4B"/>
    <w:rsid w:val="008A503B"/>
    <w:rsid w:val="008A507F"/>
    <w:rsid w:val="008A510B"/>
    <w:rsid w:val="008A5357"/>
    <w:rsid w:val="008A5461"/>
    <w:rsid w:val="008A5475"/>
    <w:rsid w:val="008A57B5"/>
    <w:rsid w:val="008A581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97A"/>
    <w:rsid w:val="008A6AD1"/>
    <w:rsid w:val="008A6B62"/>
    <w:rsid w:val="008A6BC4"/>
    <w:rsid w:val="008A6E5B"/>
    <w:rsid w:val="008A6FDF"/>
    <w:rsid w:val="008A7089"/>
    <w:rsid w:val="008A7100"/>
    <w:rsid w:val="008A73E7"/>
    <w:rsid w:val="008A743A"/>
    <w:rsid w:val="008A743D"/>
    <w:rsid w:val="008A78FA"/>
    <w:rsid w:val="008A7ADF"/>
    <w:rsid w:val="008A7BA0"/>
    <w:rsid w:val="008A7C82"/>
    <w:rsid w:val="008A7F90"/>
    <w:rsid w:val="008A7F9E"/>
    <w:rsid w:val="008B0015"/>
    <w:rsid w:val="008B00C8"/>
    <w:rsid w:val="008B0177"/>
    <w:rsid w:val="008B0218"/>
    <w:rsid w:val="008B0270"/>
    <w:rsid w:val="008B02FB"/>
    <w:rsid w:val="008B0317"/>
    <w:rsid w:val="008B0467"/>
    <w:rsid w:val="008B0711"/>
    <w:rsid w:val="008B08BC"/>
    <w:rsid w:val="008B0A3F"/>
    <w:rsid w:val="008B0B16"/>
    <w:rsid w:val="008B0B1E"/>
    <w:rsid w:val="008B0B25"/>
    <w:rsid w:val="008B0C1D"/>
    <w:rsid w:val="008B0D21"/>
    <w:rsid w:val="008B0D45"/>
    <w:rsid w:val="008B0DE4"/>
    <w:rsid w:val="008B0FC2"/>
    <w:rsid w:val="008B1045"/>
    <w:rsid w:val="008B1388"/>
    <w:rsid w:val="008B13DA"/>
    <w:rsid w:val="008B1515"/>
    <w:rsid w:val="008B164E"/>
    <w:rsid w:val="008B1737"/>
    <w:rsid w:val="008B17AB"/>
    <w:rsid w:val="008B17B8"/>
    <w:rsid w:val="008B17E8"/>
    <w:rsid w:val="008B199C"/>
    <w:rsid w:val="008B1A9E"/>
    <w:rsid w:val="008B1CD9"/>
    <w:rsid w:val="008B1D42"/>
    <w:rsid w:val="008B210D"/>
    <w:rsid w:val="008B21E1"/>
    <w:rsid w:val="008B22DB"/>
    <w:rsid w:val="008B2421"/>
    <w:rsid w:val="008B24BB"/>
    <w:rsid w:val="008B2646"/>
    <w:rsid w:val="008B267D"/>
    <w:rsid w:val="008B2699"/>
    <w:rsid w:val="008B2941"/>
    <w:rsid w:val="008B2944"/>
    <w:rsid w:val="008B2A52"/>
    <w:rsid w:val="008B2CC9"/>
    <w:rsid w:val="008B2D00"/>
    <w:rsid w:val="008B2DBE"/>
    <w:rsid w:val="008B2E37"/>
    <w:rsid w:val="008B2F6B"/>
    <w:rsid w:val="008B2F8B"/>
    <w:rsid w:val="008B3094"/>
    <w:rsid w:val="008B30B2"/>
    <w:rsid w:val="008B34A4"/>
    <w:rsid w:val="008B359E"/>
    <w:rsid w:val="008B3607"/>
    <w:rsid w:val="008B3721"/>
    <w:rsid w:val="008B3766"/>
    <w:rsid w:val="008B3783"/>
    <w:rsid w:val="008B37D3"/>
    <w:rsid w:val="008B37D6"/>
    <w:rsid w:val="008B3890"/>
    <w:rsid w:val="008B38A3"/>
    <w:rsid w:val="008B3926"/>
    <w:rsid w:val="008B393A"/>
    <w:rsid w:val="008B39D1"/>
    <w:rsid w:val="008B3A7E"/>
    <w:rsid w:val="008B3CF8"/>
    <w:rsid w:val="008B3F5F"/>
    <w:rsid w:val="008B3FEB"/>
    <w:rsid w:val="008B40E3"/>
    <w:rsid w:val="008B4174"/>
    <w:rsid w:val="008B427C"/>
    <w:rsid w:val="008B4720"/>
    <w:rsid w:val="008B4730"/>
    <w:rsid w:val="008B4833"/>
    <w:rsid w:val="008B48EA"/>
    <w:rsid w:val="008B49A7"/>
    <w:rsid w:val="008B4A28"/>
    <w:rsid w:val="008B4A6A"/>
    <w:rsid w:val="008B4B2C"/>
    <w:rsid w:val="008B4CDC"/>
    <w:rsid w:val="008B4CFD"/>
    <w:rsid w:val="008B4EE7"/>
    <w:rsid w:val="008B4F63"/>
    <w:rsid w:val="008B4F89"/>
    <w:rsid w:val="008B50A3"/>
    <w:rsid w:val="008B511B"/>
    <w:rsid w:val="008B5192"/>
    <w:rsid w:val="008B52D1"/>
    <w:rsid w:val="008B5612"/>
    <w:rsid w:val="008B5950"/>
    <w:rsid w:val="008B5F12"/>
    <w:rsid w:val="008B5F61"/>
    <w:rsid w:val="008B5F6D"/>
    <w:rsid w:val="008B5FAB"/>
    <w:rsid w:val="008B625B"/>
    <w:rsid w:val="008B62C6"/>
    <w:rsid w:val="008B62CA"/>
    <w:rsid w:val="008B64CC"/>
    <w:rsid w:val="008B65C3"/>
    <w:rsid w:val="008B67BD"/>
    <w:rsid w:val="008B689E"/>
    <w:rsid w:val="008B6BC0"/>
    <w:rsid w:val="008B6BE0"/>
    <w:rsid w:val="008B6C97"/>
    <w:rsid w:val="008B6CEA"/>
    <w:rsid w:val="008B6E48"/>
    <w:rsid w:val="008B711C"/>
    <w:rsid w:val="008B7191"/>
    <w:rsid w:val="008B7272"/>
    <w:rsid w:val="008B7308"/>
    <w:rsid w:val="008B7369"/>
    <w:rsid w:val="008B7375"/>
    <w:rsid w:val="008B747B"/>
    <w:rsid w:val="008B74D1"/>
    <w:rsid w:val="008B7517"/>
    <w:rsid w:val="008B753A"/>
    <w:rsid w:val="008B766C"/>
    <w:rsid w:val="008B77BF"/>
    <w:rsid w:val="008B783A"/>
    <w:rsid w:val="008B7958"/>
    <w:rsid w:val="008B7AEC"/>
    <w:rsid w:val="008B7AF8"/>
    <w:rsid w:val="008B7DC1"/>
    <w:rsid w:val="008B7EF2"/>
    <w:rsid w:val="008C023D"/>
    <w:rsid w:val="008C02D6"/>
    <w:rsid w:val="008C035D"/>
    <w:rsid w:val="008C06BF"/>
    <w:rsid w:val="008C0773"/>
    <w:rsid w:val="008C07FE"/>
    <w:rsid w:val="008C0BE3"/>
    <w:rsid w:val="008C0C12"/>
    <w:rsid w:val="008C0CD6"/>
    <w:rsid w:val="008C0E3C"/>
    <w:rsid w:val="008C1023"/>
    <w:rsid w:val="008C1039"/>
    <w:rsid w:val="008C1066"/>
    <w:rsid w:val="008C10C7"/>
    <w:rsid w:val="008C12B4"/>
    <w:rsid w:val="008C137E"/>
    <w:rsid w:val="008C1393"/>
    <w:rsid w:val="008C1419"/>
    <w:rsid w:val="008C141E"/>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450"/>
    <w:rsid w:val="008C2616"/>
    <w:rsid w:val="008C2665"/>
    <w:rsid w:val="008C271A"/>
    <w:rsid w:val="008C2875"/>
    <w:rsid w:val="008C299F"/>
    <w:rsid w:val="008C2AC2"/>
    <w:rsid w:val="008C2AF9"/>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9A"/>
    <w:rsid w:val="008C34F9"/>
    <w:rsid w:val="008C34FB"/>
    <w:rsid w:val="008C3687"/>
    <w:rsid w:val="008C3832"/>
    <w:rsid w:val="008C3898"/>
    <w:rsid w:val="008C390D"/>
    <w:rsid w:val="008C394C"/>
    <w:rsid w:val="008C3A64"/>
    <w:rsid w:val="008C3AEE"/>
    <w:rsid w:val="008C3C5D"/>
    <w:rsid w:val="008C3D9B"/>
    <w:rsid w:val="008C3E6A"/>
    <w:rsid w:val="008C3EA8"/>
    <w:rsid w:val="008C3EFE"/>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22"/>
    <w:rsid w:val="008C46A8"/>
    <w:rsid w:val="008C46DB"/>
    <w:rsid w:val="008C4701"/>
    <w:rsid w:val="008C4735"/>
    <w:rsid w:val="008C4843"/>
    <w:rsid w:val="008C4BE3"/>
    <w:rsid w:val="008C4C3B"/>
    <w:rsid w:val="008C4FE5"/>
    <w:rsid w:val="008C503D"/>
    <w:rsid w:val="008C50B4"/>
    <w:rsid w:val="008C5243"/>
    <w:rsid w:val="008C524D"/>
    <w:rsid w:val="008C5343"/>
    <w:rsid w:val="008C53DB"/>
    <w:rsid w:val="008C5406"/>
    <w:rsid w:val="008C5500"/>
    <w:rsid w:val="008C5768"/>
    <w:rsid w:val="008C5887"/>
    <w:rsid w:val="008C5D3E"/>
    <w:rsid w:val="008C5EC5"/>
    <w:rsid w:val="008C5FA8"/>
    <w:rsid w:val="008C5FB1"/>
    <w:rsid w:val="008C60C9"/>
    <w:rsid w:val="008C613D"/>
    <w:rsid w:val="008C632C"/>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30F"/>
    <w:rsid w:val="008C745B"/>
    <w:rsid w:val="008C7472"/>
    <w:rsid w:val="008C7601"/>
    <w:rsid w:val="008C7651"/>
    <w:rsid w:val="008C7653"/>
    <w:rsid w:val="008C76A5"/>
    <w:rsid w:val="008C7780"/>
    <w:rsid w:val="008C7916"/>
    <w:rsid w:val="008C79A4"/>
    <w:rsid w:val="008C7A0D"/>
    <w:rsid w:val="008C7A3F"/>
    <w:rsid w:val="008C7A4A"/>
    <w:rsid w:val="008C7B3B"/>
    <w:rsid w:val="008C7C43"/>
    <w:rsid w:val="008C7C4C"/>
    <w:rsid w:val="008C7DE5"/>
    <w:rsid w:val="008C7F97"/>
    <w:rsid w:val="008D0249"/>
    <w:rsid w:val="008D0439"/>
    <w:rsid w:val="008D050B"/>
    <w:rsid w:val="008D051A"/>
    <w:rsid w:val="008D0521"/>
    <w:rsid w:val="008D057C"/>
    <w:rsid w:val="008D05BB"/>
    <w:rsid w:val="008D06FC"/>
    <w:rsid w:val="008D07F6"/>
    <w:rsid w:val="008D0806"/>
    <w:rsid w:val="008D0871"/>
    <w:rsid w:val="008D0890"/>
    <w:rsid w:val="008D0968"/>
    <w:rsid w:val="008D0A20"/>
    <w:rsid w:val="008D0E95"/>
    <w:rsid w:val="008D0E96"/>
    <w:rsid w:val="008D0F8A"/>
    <w:rsid w:val="008D11DE"/>
    <w:rsid w:val="008D139A"/>
    <w:rsid w:val="008D13BB"/>
    <w:rsid w:val="008D1583"/>
    <w:rsid w:val="008D1607"/>
    <w:rsid w:val="008D16BA"/>
    <w:rsid w:val="008D1738"/>
    <w:rsid w:val="008D18FF"/>
    <w:rsid w:val="008D1945"/>
    <w:rsid w:val="008D19FF"/>
    <w:rsid w:val="008D1CF8"/>
    <w:rsid w:val="008D1D80"/>
    <w:rsid w:val="008D1E87"/>
    <w:rsid w:val="008D1ED7"/>
    <w:rsid w:val="008D1F14"/>
    <w:rsid w:val="008D2065"/>
    <w:rsid w:val="008D21AD"/>
    <w:rsid w:val="008D22DD"/>
    <w:rsid w:val="008D22EA"/>
    <w:rsid w:val="008D233C"/>
    <w:rsid w:val="008D234A"/>
    <w:rsid w:val="008D2594"/>
    <w:rsid w:val="008D25D2"/>
    <w:rsid w:val="008D26D9"/>
    <w:rsid w:val="008D277A"/>
    <w:rsid w:val="008D28E8"/>
    <w:rsid w:val="008D2A00"/>
    <w:rsid w:val="008D2A74"/>
    <w:rsid w:val="008D2B2E"/>
    <w:rsid w:val="008D2F22"/>
    <w:rsid w:val="008D3038"/>
    <w:rsid w:val="008D30F7"/>
    <w:rsid w:val="008D328F"/>
    <w:rsid w:val="008D3454"/>
    <w:rsid w:val="008D36A2"/>
    <w:rsid w:val="008D36C1"/>
    <w:rsid w:val="008D3759"/>
    <w:rsid w:val="008D378E"/>
    <w:rsid w:val="008D38D2"/>
    <w:rsid w:val="008D3C24"/>
    <w:rsid w:val="008D3CB9"/>
    <w:rsid w:val="008D3DE6"/>
    <w:rsid w:val="008D3F36"/>
    <w:rsid w:val="008D3FC5"/>
    <w:rsid w:val="008D405E"/>
    <w:rsid w:val="008D40C1"/>
    <w:rsid w:val="008D426B"/>
    <w:rsid w:val="008D4416"/>
    <w:rsid w:val="008D4478"/>
    <w:rsid w:val="008D453D"/>
    <w:rsid w:val="008D45B3"/>
    <w:rsid w:val="008D45EA"/>
    <w:rsid w:val="008D4676"/>
    <w:rsid w:val="008D4780"/>
    <w:rsid w:val="008D486A"/>
    <w:rsid w:val="008D4A96"/>
    <w:rsid w:val="008D4AEF"/>
    <w:rsid w:val="008D4C2D"/>
    <w:rsid w:val="008D4C81"/>
    <w:rsid w:val="008D4D72"/>
    <w:rsid w:val="008D5083"/>
    <w:rsid w:val="008D50BC"/>
    <w:rsid w:val="008D512E"/>
    <w:rsid w:val="008D5325"/>
    <w:rsid w:val="008D5741"/>
    <w:rsid w:val="008D5782"/>
    <w:rsid w:val="008D5A55"/>
    <w:rsid w:val="008D5AF1"/>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75E"/>
    <w:rsid w:val="008D68BA"/>
    <w:rsid w:val="008D68D4"/>
    <w:rsid w:val="008D6CA9"/>
    <w:rsid w:val="008D6CCE"/>
    <w:rsid w:val="008D6CE6"/>
    <w:rsid w:val="008D74D1"/>
    <w:rsid w:val="008D760A"/>
    <w:rsid w:val="008D76C0"/>
    <w:rsid w:val="008D787C"/>
    <w:rsid w:val="008D7A5D"/>
    <w:rsid w:val="008D7B75"/>
    <w:rsid w:val="008D7C3E"/>
    <w:rsid w:val="008D7FAE"/>
    <w:rsid w:val="008D7FF8"/>
    <w:rsid w:val="008E0182"/>
    <w:rsid w:val="008E03C2"/>
    <w:rsid w:val="008E03CF"/>
    <w:rsid w:val="008E05BC"/>
    <w:rsid w:val="008E05C5"/>
    <w:rsid w:val="008E065A"/>
    <w:rsid w:val="008E06A2"/>
    <w:rsid w:val="008E0745"/>
    <w:rsid w:val="008E0803"/>
    <w:rsid w:val="008E0A49"/>
    <w:rsid w:val="008E0A59"/>
    <w:rsid w:val="008E0B26"/>
    <w:rsid w:val="008E0C08"/>
    <w:rsid w:val="008E0C0E"/>
    <w:rsid w:val="008E0D74"/>
    <w:rsid w:val="008E0D85"/>
    <w:rsid w:val="008E0DD1"/>
    <w:rsid w:val="008E0E21"/>
    <w:rsid w:val="008E1066"/>
    <w:rsid w:val="008E10D5"/>
    <w:rsid w:val="008E1186"/>
    <w:rsid w:val="008E1197"/>
    <w:rsid w:val="008E1401"/>
    <w:rsid w:val="008E1417"/>
    <w:rsid w:val="008E14FF"/>
    <w:rsid w:val="008E162C"/>
    <w:rsid w:val="008E164B"/>
    <w:rsid w:val="008E1725"/>
    <w:rsid w:val="008E1810"/>
    <w:rsid w:val="008E1854"/>
    <w:rsid w:val="008E1B55"/>
    <w:rsid w:val="008E1D0C"/>
    <w:rsid w:val="008E1F57"/>
    <w:rsid w:val="008E1FF2"/>
    <w:rsid w:val="008E214E"/>
    <w:rsid w:val="008E21F1"/>
    <w:rsid w:val="008E2225"/>
    <w:rsid w:val="008E2637"/>
    <w:rsid w:val="008E27FB"/>
    <w:rsid w:val="008E286D"/>
    <w:rsid w:val="008E28AE"/>
    <w:rsid w:val="008E28F3"/>
    <w:rsid w:val="008E2976"/>
    <w:rsid w:val="008E29F7"/>
    <w:rsid w:val="008E2AE6"/>
    <w:rsid w:val="008E2B4A"/>
    <w:rsid w:val="008E2CAC"/>
    <w:rsid w:val="008E2CFE"/>
    <w:rsid w:val="008E2EEF"/>
    <w:rsid w:val="008E305C"/>
    <w:rsid w:val="008E31C2"/>
    <w:rsid w:val="008E33CA"/>
    <w:rsid w:val="008E3559"/>
    <w:rsid w:val="008E36B7"/>
    <w:rsid w:val="008E36E3"/>
    <w:rsid w:val="008E372F"/>
    <w:rsid w:val="008E385C"/>
    <w:rsid w:val="008E3A05"/>
    <w:rsid w:val="008E3A55"/>
    <w:rsid w:val="008E3A7A"/>
    <w:rsid w:val="008E3CCF"/>
    <w:rsid w:val="008E3E6E"/>
    <w:rsid w:val="008E40D6"/>
    <w:rsid w:val="008E426B"/>
    <w:rsid w:val="008E42E7"/>
    <w:rsid w:val="008E4425"/>
    <w:rsid w:val="008E448C"/>
    <w:rsid w:val="008E44AD"/>
    <w:rsid w:val="008E4561"/>
    <w:rsid w:val="008E45ED"/>
    <w:rsid w:val="008E4625"/>
    <w:rsid w:val="008E472A"/>
    <w:rsid w:val="008E47C2"/>
    <w:rsid w:val="008E47DA"/>
    <w:rsid w:val="008E4D39"/>
    <w:rsid w:val="008E53E7"/>
    <w:rsid w:val="008E5437"/>
    <w:rsid w:val="008E559C"/>
    <w:rsid w:val="008E56E7"/>
    <w:rsid w:val="008E586D"/>
    <w:rsid w:val="008E58E7"/>
    <w:rsid w:val="008E5A3C"/>
    <w:rsid w:val="008E5A7C"/>
    <w:rsid w:val="008E5B4F"/>
    <w:rsid w:val="008E5BE5"/>
    <w:rsid w:val="008E5CBA"/>
    <w:rsid w:val="008E5D0D"/>
    <w:rsid w:val="008E5DF6"/>
    <w:rsid w:val="008E5E4C"/>
    <w:rsid w:val="008E6031"/>
    <w:rsid w:val="008E6083"/>
    <w:rsid w:val="008E60AD"/>
    <w:rsid w:val="008E64C0"/>
    <w:rsid w:val="008E64F7"/>
    <w:rsid w:val="008E66E0"/>
    <w:rsid w:val="008E6799"/>
    <w:rsid w:val="008E681D"/>
    <w:rsid w:val="008E685B"/>
    <w:rsid w:val="008E69BC"/>
    <w:rsid w:val="008E6A7F"/>
    <w:rsid w:val="008E6B41"/>
    <w:rsid w:val="008E6CDC"/>
    <w:rsid w:val="008E6F9B"/>
    <w:rsid w:val="008E700F"/>
    <w:rsid w:val="008E701C"/>
    <w:rsid w:val="008E7147"/>
    <w:rsid w:val="008E745C"/>
    <w:rsid w:val="008E76CF"/>
    <w:rsid w:val="008E7753"/>
    <w:rsid w:val="008E7772"/>
    <w:rsid w:val="008E79A0"/>
    <w:rsid w:val="008E7A8A"/>
    <w:rsid w:val="008E7B76"/>
    <w:rsid w:val="008E7BAB"/>
    <w:rsid w:val="008E7C57"/>
    <w:rsid w:val="008E7C89"/>
    <w:rsid w:val="008E7CAE"/>
    <w:rsid w:val="008E7D4C"/>
    <w:rsid w:val="008E7E04"/>
    <w:rsid w:val="008E7F30"/>
    <w:rsid w:val="008F02AC"/>
    <w:rsid w:val="008F032F"/>
    <w:rsid w:val="008F0377"/>
    <w:rsid w:val="008F0508"/>
    <w:rsid w:val="008F052A"/>
    <w:rsid w:val="008F0686"/>
    <w:rsid w:val="008F06BC"/>
    <w:rsid w:val="008F0B7D"/>
    <w:rsid w:val="008F0D98"/>
    <w:rsid w:val="008F111B"/>
    <w:rsid w:val="008F129B"/>
    <w:rsid w:val="008F12E2"/>
    <w:rsid w:val="008F1433"/>
    <w:rsid w:val="008F14C2"/>
    <w:rsid w:val="008F1A03"/>
    <w:rsid w:val="008F1B19"/>
    <w:rsid w:val="008F1B9D"/>
    <w:rsid w:val="008F1C8A"/>
    <w:rsid w:val="008F1E52"/>
    <w:rsid w:val="008F205C"/>
    <w:rsid w:val="008F2210"/>
    <w:rsid w:val="008F2220"/>
    <w:rsid w:val="008F231D"/>
    <w:rsid w:val="008F2442"/>
    <w:rsid w:val="008F270B"/>
    <w:rsid w:val="008F2761"/>
    <w:rsid w:val="008F2876"/>
    <w:rsid w:val="008F2929"/>
    <w:rsid w:val="008F29B4"/>
    <w:rsid w:val="008F2CC7"/>
    <w:rsid w:val="008F2D3C"/>
    <w:rsid w:val="008F31E7"/>
    <w:rsid w:val="008F33C7"/>
    <w:rsid w:val="008F365C"/>
    <w:rsid w:val="008F3967"/>
    <w:rsid w:val="008F3D39"/>
    <w:rsid w:val="008F3E64"/>
    <w:rsid w:val="008F406B"/>
    <w:rsid w:val="008F4088"/>
    <w:rsid w:val="008F4122"/>
    <w:rsid w:val="008F4177"/>
    <w:rsid w:val="008F43C9"/>
    <w:rsid w:val="008F465C"/>
    <w:rsid w:val="008F48E7"/>
    <w:rsid w:val="008F48F9"/>
    <w:rsid w:val="008F4A97"/>
    <w:rsid w:val="008F4BAF"/>
    <w:rsid w:val="008F4D4F"/>
    <w:rsid w:val="008F4E92"/>
    <w:rsid w:val="008F4F7C"/>
    <w:rsid w:val="008F4F9D"/>
    <w:rsid w:val="008F5041"/>
    <w:rsid w:val="008F50DB"/>
    <w:rsid w:val="008F51FA"/>
    <w:rsid w:val="008F5268"/>
    <w:rsid w:val="008F52A9"/>
    <w:rsid w:val="008F532D"/>
    <w:rsid w:val="008F544F"/>
    <w:rsid w:val="008F5656"/>
    <w:rsid w:val="008F5B8C"/>
    <w:rsid w:val="008F5BEE"/>
    <w:rsid w:val="008F5E2F"/>
    <w:rsid w:val="008F5F23"/>
    <w:rsid w:val="008F5F5E"/>
    <w:rsid w:val="008F60B9"/>
    <w:rsid w:val="008F60C3"/>
    <w:rsid w:val="008F6127"/>
    <w:rsid w:val="008F6296"/>
    <w:rsid w:val="008F630C"/>
    <w:rsid w:val="008F6418"/>
    <w:rsid w:val="008F6471"/>
    <w:rsid w:val="008F65C9"/>
    <w:rsid w:val="008F66A3"/>
    <w:rsid w:val="008F66B5"/>
    <w:rsid w:val="008F6740"/>
    <w:rsid w:val="008F67CD"/>
    <w:rsid w:val="008F6884"/>
    <w:rsid w:val="008F688F"/>
    <w:rsid w:val="008F6A23"/>
    <w:rsid w:val="008F6C2D"/>
    <w:rsid w:val="008F6C7D"/>
    <w:rsid w:val="008F6CC6"/>
    <w:rsid w:val="008F6D84"/>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4B"/>
    <w:rsid w:val="008F7F62"/>
    <w:rsid w:val="008F7F6C"/>
    <w:rsid w:val="009003C3"/>
    <w:rsid w:val="0090073A"/>
    <w:rsid w:val="00900774"/>
    <w:rsid w:val="0090079A"/>
    <w:rsid w:val="00900A00"/>
    <w:rsid w:val="00900A37"/>
    <w:rsid w:val="00900C53"/>
    <w:rsid w:val="00900C8E"/>
    <w:rsid w:val="00900CC7"/>
    <w:rsid w:val="00900D8D"/>
    <w:rsid w:val="00901160"/>
    <w:rsid w:val="0090124D"/>
    <w:rsid w:val="0090127E"/>
    <w:rsid w:val="00901482"/>
    <w:rsid w:val="00901692"/>
    <w:rsid w:val="00901853"/>
    <w:rsid w:val="00901BA9"/>
    <w:rsid w:val="00901D35"/>
    <w:rsid w:val="00901DCA"/>
    <w:rsid w:val="00901E3A"/>
    <w:rsid w:val="00901EAB"/>
    <w:rsid w:val="00901F4E"/>
    <w:rsid w:val="0090201C"/>
    <w:rsid w:val="00902039"/>
    <w:rsid w:val="0090217F"/>
    <w:rsid w:val="009021BC"/>
    <w:rsid w:val="00902266"/>
    <w:rsid w:val="0090231B"/>
    <w:rsid w:val="009023D5"/>
    <w:rsid w:val="0090255F"/>
    <w:rsid w:val="0090263A"/>
    <w:rsid w:val="009028A9"/>
    <w:rsid w:val="009029C7"/>
    <w:rsid w:val="00902AFB"/>
    <w:rsid w:val="00902D86"/>
    <w:rsid w:val="00902EF2"/>
    <w:rsid w:val="00902FC4"/>
    <w:rsid w:val="0090306D"/>
    <w:rsid w:val="009030BF"/>
    <w:rsid w:val="009030CE"/>
    <w:rsid w:val="0090320F"/>
    <w:rsid w:val="00903228"/>
    <w:rsid w:val="00903275"/>
    <w:rsid w:val="009034DC"/>
    <w:rsid w:val="00903501"/>
    <w:rsid w:val="00903728"/>
    <w:rsid w:val="009037ED"/>
    <w:rsid w:val="0090387C"/>
    <w:rsid w:val="00903A70"/>
    <w:rsid w:val="00903B63"/>
    <w:rsid w:val="00903DFF"/>
    <w:rsid w:val="00903EAA"/>
    <w:rsid w:val="00903EE9"/>
    <w:rsid w:val="00903FC9"/>
    <w:rsid w:val="00903FFF"/>
    <w:rsid w:val="0090403C"/>
    <w:rsid w:val="00904048"/>
    <w:rsid w:val="009040DD"/>
    <w:rsid w:val="009041EF"/>
    <w:rsid w:val="0090428F"/>
    <w:rsid w:val="009042B7"/>
    <w:rsid w:val="0090450B"/>
    <w:rsid w:val="009045F6"/>
    <w:rsid w:val="00904A7C"/>
    <w:rsid w:val="00904AA4"/>
    <w:rsid w:val="00904C18"/>
    <w:rsid w:val="00904D4F"/>
    <w:rsid w:val="00904E32"/>
    <w:rsid w:val="00904E6F"/>
    <w:rsid w:val="00904E99"/>
    <w:rsid w:val="00904F4E"/>
    <w:rsid w:val="0090509A"/>
    <w:rsid w:val="00905100"/>
    <w:rsid w:val="009051EC"/>
    <w:rsid w:val="0090560D"/>
    <w:rsid w:val="00905994"/>
    <w:rsid w:val="009059B8"/>
    <w:rsid w:val="00905B2B"/>
    <w:rsid w:val="00905BBC"/>
    <w:rsid w:val="00905BF9"/>
    <w:rsid w:val="00905C86"/>
    <w:rsid w:val="00906050"/>
    <w:rsid w:val="00906160"/>
    <w:rsid w:val="00906540"/>
    <w:rsid w:val="00906596"/>
    <w:rsid w:val="009065BD"/>
    <w:rsid w:val="009065F8"/>
    <w:rsid w:val="00906614"/>
    <w:rsid w:val="00906657"/>
    <w:rsid w:val="009066BA"/>
    <w:rsid w:val="009067AB"/>
    <w:rsid w:val="0090681A"/>
    <w:rsid w:val="00906ACE"/>
    <w:rsid w:val="00906CA8"/>
    <w:rsid w:val="00906D4B"/>
    <w:rsid w:val="00906EDA"/>
    <w:rsid w:val="009070D2"/>
    <w:rsid w:val="00907142"/>
    <w:rsid w:val="00907461"/>
    <w:rsid w:val="00907677"/>
    <w:rsid w:val="0090788F"/>
    <w:rsid w:val="009079CC"/>
    <w:rsid w:val="00907D01"/>
    <w:rsid w:val="00907E86"/>
    <w:rsid w:val="0091003C"/>
    <w:rsid w:val="009102A6"/>
    <w:rsid w:val="00910316"/>
    <w:rsid w:val="0091031B"/>
    <w:rsid w:val="00910400"/>
    <w:rsid w:val="00910581"/>
    <w:rsid w:val="009106CA"/>
    <w:rsid w:val="009106FB"/>
    <w:rsid w:val="00910729"/>
    <w:rsid w:val="009107E9"/>
    <w:rsid w:val="00910A27"/>
    <w:rsid w:val="00910A6A"/>
    <w:rsid w:val="00910A95"/>
    <w:rsid w:val="00910AFB"/>
    <w:rsid w:val="00910B06"/>
    <w:rsid w:val="00910BCC"/>
    <w:rsid w:val="00910C41"/>
    <w:rsid w:val="00910E7A"/>
    <w:rsid w:val="00910ED7"/>
    <w:rsid w:val="00910EEF"/>
    <w:rsid w:val="00910F93"/>
    <w:rsid w:val="00911001"/>
    <w:rsid w:val="009110F7"/>
    <w:rsid w:val="00911283"/>
    <w:rsid w:val="009112AA"/>
    <w:rsid w:val="00911400"/>
    <w:rsid w:val="00911834"/>
    <w:rsid w:val="009119C7"/>
    <w:rsid w:val="00911A14"/>
    <w:rsid w:val="00911A7F"/>
    <w:rsid w:val="00911B3D"/>
    <w:rsid w:val="00911CFF"/>
    <w:rsid w:val="00911DC6"/>
    <w:rsid w:val="00911E28"/>
    <w:rsid w:val="00911FF8"/>
    <w:rsid w:val="009121D9"/>
    <w:rsid w:val="00912351"/>
    <w:rsid w:val="0091239B"/>
    <w:rsid w:val="009123CB"/>
    <w:rsid w:val="009123D2"/>
    <w:rsid w:val="00912704"/>
    <w:rsid w:val="00912808"/>
    <w:rsid w:val="00912919"/>
    <w:rsid w:val="00912ABB"/>
    <w:rsid w:val="00912B38"/>
    <w:rsid w:val="00912F30"/>
    <w:rsid w:val="00912FA1"/>
    <w:rsid w:val="0091300C"/>
    <w:rsid w:val="00913095"/>
    <w:rsid w:val="0091310B"/>
    <w:rsid w:val="00913224"/>
    <w:rsid w:val="0091341A"/>
    <w:rsid w:val="009134B3"/>
    <w:rsid w:val="009136DC"/>
    <w:rsid w:val="009136F2"/>
    <w:rsid w:val="00913815"/>
    <w:rsid w:val="00913886"/>
    <w:rsid w:val="00913950"/>
    <w:rsid w:val="0091395C"/>
    <w:rsid w:val="00913A1B"/>
    <w:rsid w:val="00913AFF"/>
    <w:rsid w:val="00913B6F"/>
    <w:rsid w:val="00913C28"/>
    <w:rsid w:val="00914017"/>
    <w:rsid w:val="00914058"/>
    <w:rsid w:val="009140FC"/>
    <w:rsid w:val="0091411E"/>
    <w:rsid w:val="00914137"/>
    <w:rsid w:val="00914368"/>
    <w:rsid w:val="009143C4"/>
    <w:rsid w:val="00914508"/>
    <w:rsid w:val="0091461A"/>
    <w:rsid w:val="00914792"/>
    <w:rsid w:val="0091479F"/>
    <w:rsid w:val="0091483D"/>
    <w:rsid w:val="00914903"/>
    <w:rsid w:val="00914A25"/>
    <w:rsid w:val="00914AC2"/>
    <w:rsid w:val="00914AFD"/>
    <w:rsid w:val="00914D0F"/>
    <w:rsid w:val="00914EB8"/>
    <w:rsid w:val="00914ED4"/>
    <w:rsid w:val="00914FA7"/>
    <w:rsid w:val="00915210"/>
    <w:rsid w:val="00915430"/>
    <w:rsid w:val="0091543E"/>
    <w:rsid w:val="009154AA"/>
    <w:rsid w:val="0091575A"/>
    <w:rsid w:val="009157BC"/>
    <w:rsid w:val="009158DD"/>
    <w:rsid w:val="00915963"/>
    <w:rsid w:val="00915B80"/>
    <w:rsid w:val="00915C0B"/>
    <w:rsid w:val="00915CEF"/>
    <w:rsid w:val="00915F61"/>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DE"/>
    <w:rsid w:val="00917579"/>
    <w:rsid w:val="00917660"/>
    <w:rsid w:val="0091770F"/>
    <w:rsid w:val="00917784"/>
    <w:rsid w:val="0091784D"/>
    <w:rsid w:val="00917903"/>
    <w:rsid w:val="00917B38"/>
    <w:rsid w:val="00917B4F"/>
    <w:rsid w:val="00917DFA"/>
    <w:rsid w:val="00917F7D"/>
    <w:rsid w:val="009200DE"/>
    <w:rsid w:val="009200F3"/>
    <w:rsid w:val="00920304"/>
    <w:rsid w:val="009203D8"/>
    <w:rsid w:val="009203DA"/>
    <w:rsid w:val="009203F7"/>
    <w:rsid w:val="009204B0"/>
    <w:rsid w:val="00920663"/>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23D"/>
    <w:rsid w:val="00922250"/>
    <w:rsid w:val="00922316"/>
    <w:rsid w:val="0092231A"/>
    <w:rsid w:val="00922333"/>
    <w:rsid w:val="009224DA"/>
    <w:rsid w:val="00922634"/>
    <w:rsid w:val="009227AA"/>
    <w:rsid w:val="009227B2"/>
    <w:rsid w:val="00922AE5"/>
    <w:rsid w:val="00922EE5"/>
    <w:rsid w:val="00922F92"/>
    <w:rsid w:val="009233CF"/>
    <w:rsid w:val="009234F4"/>
    <w:rsid w:val="00923527"/>
    <w:rsid w:val="009235BC"/>
    <w:rsid w:val="009235D6"/>
    <w:rsid w:val="00923631"/>
    <w:rsid w:val="009236A3"/>
    <w:rsid w:val="00923740"/>
    <w:rsid w:val="009238CB"/>
    <w:rsid w:val="00923AD5"/>
    <w:rsid w:val="00923BC9"/>
    <w:rsid w:val="00923C25"/>
    <w:rsid w:val="00923C8F"/>
    <w:rsid w:val="00923CEE"/>
    <w:rsid w:val="00923D08"/>
    <w:rsid w:val="0092404F"/>
    <w:rsid w:val="0092406C"/>
    <w:rsid w:val="009240B4"/>
    <w:rsid w:val="0092419C"/>
    <w:rsid w:val="00924300"/>
    <w:rsid w:val="009246CF"/>
    <w:rsid w:val="009246DF"/>
    <w:rsid w:val="0092470F"/>
    <w:rsid w:val="0092474A"/>
    <w:rsid w:val="00924938"/>
    <w:rsid w:val="00924AA4"/>
    <w:rsid w:val="00924B4B"/>
    <w:rsid w:val="00924BB5"/>
    <w:rsid w:val="00924C6F"/>
    <w:rsid w:val="00924E03"/>
    <w:rsid w:val="00924F8B"/>
    <w:rsid w:val="00924FC7"/>
    <w:rsid w:val="009251AE"/>
    <w:rsid w:val="009251B0"/>
    <w:rsid w:val="00925276"/>
    <w:rsid w:val="00925441"/>
    <w:rsid w:val="0092546A"/>
    <w:rsid w:val="00925709"/>
    <w:rsid w:val="00925729"/>
    <w:rsid w:val="00925734"/>
    <w:rsid w:val="009257B5"/>
    <w:rsid w:val="009257C7"/>
    <w:rsid w:val="0092582D"/>
    <w:rsid w:val="0092586B"/>
    <w:rsid w:val="00925AA9"/>
    <w:rsid w:val="00925C7A"/>
    <w:rsid w:val="00925D73"/>
    <w:rsid w:val="00925DD6"/>
    <w:rsid w:val="00925EC1"/>
    <w:rsid w:val="00925EE7"/>
    <w:rsid w:val="00925EF1"/>
    <w:rsid w:val="00925F4F"/>
    <w:rsid w:val="00925F60"/>
    <w:rsid w:val="00925FB5"/>
    <w:rsid w:val="00926104"/>
    <w:rsid w:val="00926235"/>
    <w:rsid w:val="009263E5"/>
    <w:rsid w:val="00926568"/>
    <w:rsid w:val="0092659B"/>
    <w:rsid w:val="009266E8"/>
    <w:rsid w:val="009267D6"/>
    <w:rsid w:val="009267E2"/>
    <w:rsid w:val="00926836"/>
    <w:rsid w:val="00926851"/>
    <w:rsid w:val="009268C2"/>
    <w:rsid w:val="00926C43"/>
    <w:rsid w:val="00926D5F"/>
    <w:rsid w:val="00926D61"/>
    <w:rsid w:val="00926DA6"/>
    <w:rsid w:val="00926F09"/>
    <w:rsid w:val="00926FDB"/>
    <w:rsid w:val="0092704A"/>
    <w:rsid w:val="00927066"/>
    <w:rsid w:val="00927476"/>
    <w:rsid w:val="00927779"/>
    <w:rsid w:val="0092778D"/>
    <w:rsid w:val="00927993"/>
    <w:rsid w:val="009279E5"/>
    <w:rsid w:val="00927B7A"/>
    <w:rsid w:val="00927C4A"/>
    <w:rsid w:val="00927DC2"/>
    <w:rsid w:val="00927EAC"/>
    <w:rsid w:val="00927F39"/>
    <w:rsid w:val="00927FD3"/>
    <w:rsid w:val="00930005"/>
    <w:rsid w:val="00930021"/>
    <w:rsid w:val="009305C1"/>
    <w:rsid w:val="00930755"/>
    <w:rsid w:val="0093078E"/>
    <w:rsid w:val="00930844"/>
    <w:rsid w:val="00930947"/>
    <w:rsid w:val="00930F2B"/>
    <w:rsid w:val="00930F2D"/>
    <w:rsid w:val="009311CD"/>
    <w:rsid w:val="00931282"/>
    <w:rsid w:val="00931389"/>
    <w:rsid w:val="00931406"/>
    <w:rsid w:val="0093143B"/>
    <w:rsid w:val="009314CE"/>
    <w:rsid w:val="009314F7"/>
    <w:rsid w:val="0093167C"/>
    <w:rsid w:val="009316DF"/>
    <w:rsid w:val="009317BC"/>
    <w:rsid w:val="00931834"/>
    <w:rsid w:val="00931882"/>
    <w:rsid w:val="009318D6"/>
    <w:rsid w:val="009319BA"/>
    <w:rsid w:val="00931AA4"/>
    <w:rsid w:val="00931ACC"/>
    <w:rsid w:val="00931BA5"/>
    <w:rsid w:val="00931C5F"/>
    <w:rsid w:val="00931D0B"/>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C08"/>
    <w:rsid w:val="00932E07"/>
    <w:rsid w:val="00932E09"/>
    <w:rsid w:val="00932EBE"/>
    <w:rsid w:val="00932ED2"/>
    <w:rsid w:val="00932FD3"/>
    <w:rsid w:val="0093304D"/>
    <w:rsid w:val="00933136"/>
    <w:rsid w:val="00933147"/>
    <w:rsid w:val="009333A8"/>
    <w:rsid w:val="00933602"/>
    <w:rsid w:val="009336D3"/>
    <w:rsid w:val="009337E5"/>
    <w:rsid w:val="00933B0A"/>
    <w:rsid w:val="00933B1F"/>
    <w:rsid w:val="00933CB7"/>
    <w:rsid w:val="00933D99"/>
    <w:rsid w:val="00933DB5"/>
    <w:rsid w:val="00933F98"/>
    <w:rsid w:val="009343B7"/>
    <w:rsid w:val="009344F9"/>
    <w:rsid w:val="0093491C"/>
    <w:rsid w:val="00934983"/>
    <w:rsid w:val="00934A35"/>
    <w:rsid w:val="00934B77"/>
    <w:rsid w:val="00934CCC"/>
    <w:rsid w:val="00934ED2"/>
    <w:rsid w:val="00934F8C"/>
    <w:rsid w:val="0093504C"/>
    <w:rsid w:val="00935103"/>
    <w:rsid w:val="00935158"/>
    <w:rsid w:val="00935191"/>
    <w:rsid w:val="00935277"/>
    <w:rsid w:val="009357EA"/>
    <w:rsid w:val="0093599B"/>
    <w:rsid w:val="009359BB"/>
    <w:rsid w:val="00935A15"/>
    <w:rsid w:val="00935A2E"/>
    <w:rsid w:val="00935C25"/>
    <w:rsid w:val="00935C7D"/>
    <w:rsid w:val="00935CA4"/>
    <w:rsid w:val="00935DAA"/>
    <w:rsid w:val="00935F3D"/>
    <w:rsid w:val="00936002"/>
    <w:rsid w:val="00936072"/>
    <w:rsid w:val="00936082"/>
    <w:rsid w:val="00936178"/>
    <w:rsid w:val="00936487"/>
    <w:rsid w:val="00936616"/>
    <w:rsid w:val="009366A7"/>
    <w:rsid w:val="00936712"/>
    <w:rsid w:val="0093678B"/>
    <w:rsid w:val="00936795"/>
    <w:rsid w:val="00936B99"/>
    <w:rsid w:val="00936BAF"/>
    <w:rsid w:val="00936C62"/>
    <w:rsid w:val="00936D4F"/>
    <w:rsid w:val="00936D8B"/>
    <w:rsid w:val="00936F8C"/>
    <w:rsid w:val="00936FB6"/>
    <w:rsid w:val="009370E8"/>
    <w:rsid w:val="0093722D"/>
    <w:rsid w:val="00937384"/>
    <w:rsid w:val="0093744E"/>
    <w:rsid w:val="00937471"/>
    <w:rsid w:val="0093754B"/>
    <w:rsid w:val="00937550"/>
    <w:rsid w:val="00937740"/>
    <w:rsid w:val="00937C03"/>
    <w:rsid w:val="00937DDA"/>
    <w:rsid w:val="00937E9B"/>
    <w:rsid w:val="00937EC7"/>
    <w:rsid w:val="00940030"/>
    <w:rsid w:val="00940034"/>
    <w:rsid w:val="00940354"/>
    <w:rsid w:val="009403C6"/>
    <w:rsid w:val="00940535"/>
    <w:rsid w:val="009405B2"/>
    <w:rsid w:val="00940600"/>
    <w:rsid w:val="009406A8"/>
    <w:rsid w:val="0094084C"/>
    <w:rsid w:val="00940951"/>
    <w:rsid w:val="009409B6"/>
    <w:rsid w:val="00940A69"/>
    <w:rsid w:val="00940B7D"/>
    <w:rsid w:val="00940BD1"/>
    <w:rsid w:val="00940CCA"/>
    <w:rsid w:val="00940E80"/>
    <w:rsid w:val="00940EEE"/>
    <w:rsid w:val="009411AB"/>
    <w:rsid w:val="0094125F"/>
    <w:rsid w:val="0094139E"/>
    <w:rsid w:val="009414BF"/>
    <w:rsid w:val="0094157C"/>
    <w:rsid w:val="009415C9"/>
    <w:rsid w:val="009415EC"/>
    <w:rsid w:val="0094175D"/>
    <w:rsid w:val="009417A9"/>
    <w:rsid w:val="00941922"/>
    <w:rsid w:val="009419B5"/>
    <w:rsid w:val="00941A6A"/>
    <w:rsid w:val="00941ACF"/>
    <w:rsid w:val="00941C9D"/>
    <w:rsid w:val="00941DA5"/>
    <w:rsid w:val="00941FDF"/>
    <w:rsid w:val="009420FD"/>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7AF"/>
    <w:rsid w:val="00943849"/>
    <w:rsid w:val="0094386B"/>
    <w:rsid w:val="00943894"/>
    <w:rsid w:val="00943A2F"/>
    <w:rsid w:val="00943B90"/>
    <w:rsid w:val="00943D12"/>
    <w:rsid w:val="00943F13"/>
    <w:rsid w:val="00944155"/>
    <w:rsid w:val="00944684"/>
    <w:rsid w:val="00944767"/>
    <w:rsid w:val="009448EF"/>
    <w:rsid w:val="00944939"/>
    <w:rsid w:val="009449BE"/>
    <w:rsid w:val="00944A57"/>
    <w:rsid w:val="00944DD6"/>
    <w:rsid w:val="00944E44"/>
    <w:rsid w:val="00944E60"/>
    <w:rsid w:val="00944EFB"/>
    <w:rsid w:val="00945015"/>
    <w:rsid w:val="0094505F"/>
    <w:rsid w:val="00945141"/>
    <w:rsid w:val="00945167"/>
    <w:rsid w:val="00945270"/>
    <w:rsid w:val="009452ED"/>
    <w:rsid w:val="0094536D"/>
    <w:rsid w:val="00945693"/>
    <w:rsid w:val="0094595F"/>
    <w:rsid w:val="00945A3F"/>
    <w:rsid w:val="00945B49"/>
    <w:rsid w:val="00945CAB"/>
    <w:rsid w:val="00945D15"/>
    <w:rsid w:val="00945D71"/>
    <w:rsid w:val="00945DA6"/>
    <w:rsid w:val="00945DF7"/>
    <w:rsid w:val="00945E1F"/>
    <w:rsid w:val="00945E3A"/>
    <w:rsid w:val="009460CA"/>
    <w:rsid w:val="009463ED"/>
    <w:rsid w:val="009463EE"/>
    <w:rsid w:val="00946495"/>
    <w:rsid w:val="00946597"/>
    <w:rsid w:val="009465BE"/>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890"/>
    <w:rsid w:val="009478BC"/>
    <w:rsid w:val="009478CC"/>
    <w:rsid w:val="00947961"/>
    <w:rsid w:val="009479B1"/>
    <w:rsid w:val="00947A1F"/>
    <w:rsid w:val="00947AA4"/>
    <w:rsid w:val="00947ADB"/>
    <w:rsid w:val="00947B00"/>
    <w:rsid w:val="00947D63"/>
    <w:rsid w:val="00947DC6"/>
    <w:rsid w:val="00947E16"/>
    <w:rsid w:val="00950093"/>
    <w:rsid w:val="00950278"/>
    <w:rsid w:val="0095038E"/>
    <w:rsid w:val="00950424"/>
    <w:rsid w:val="00950488"/>
    <w:rsid w:val="0095064D"/>
    <w:rsid w:val="00950741"/>
    <w:rsid w:val="0095092F"/>
    <w:rsid w:val="00950B22"/>
    <w:rsid w:val="00950C78"/>
    <w:rsid w:val="00950D46"/>
    <w:rsid w:val="00950DE9"/>
    <w:rsid w:val="00950E4A"/>
    <w:rsid w:val="00950F16"/>
    <w:rsid w:val="00950FF1"/>
    <w:rsid w:val="00951117"/>
    <w:rsid w:val="0095119A"/>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770"/>
    <w:rsid w:val="009527F6"/>
    <w:rsid w:val="0095285C"/>
    <w:rsid w:val="0095288E"/>
    <w:rsid w:val="0095299A"/>
    <w:rsid w:val="00952B20"/>
    <w:rsid w:val="00952CBB"/>
    <w:rsid w:val="00952F38"/>
    <w:rsid w:val="00952F3C"/>
    <w:rsid w:val="00952FAA"/>
    <w:rsid w:val="0095318B"/>
    <w:rsid w:val="009532E7"/>
    <w:rsid w:val="0095348C"/>
    <w:rsid w:val="0095358B"/>
    <w:rsid w:val="009535EE"/>
    <w:rsid w:val="00953691"/>
    <w:rsid w:val="009536C5"/>
    <w:rsid w:val="00953708"/>
    <w:rsid w:val="0095374E"/>
    <w:rsid w:val="0095390A"/>
    <w:rsid w:val="0095391D"/>
    <w:rsid w:val="009539B1"/>
    <w:rsid w:val="00953A2D"/>
    <w:rsid w:val="00953AB4"/>
    <w:rsid w:val="00953F16"/>
    <w:rsid w:val="00953FF5"/>
    <w:rsid w:val="0095418D"/>
    <w:rsid w:val="0095425E"/>
    <w:rsid w:val="00954264"/>
    <w:rsid w:val="00954289"/>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283"/>
    <w:rsid w:val="00955478"/>
    <w:rsid w:val="009554A4"/>
    <w:rsid w:val="0095558B"/>
    <w:rsid w:val="0095569C"/>
    <w:rsid w:val="00955991"/>
    <w:rsid w:val="00955A1A"/>
    <w:rsid w:val="00955C92"/>
    <w:rsid w:val="00955CBA"/>
    <w:rsid w:val="00955EEC"/>
    <w:rsid w:val="00955F22"/>
    <w:rsid w:val="00956018"/>
    <w:rsid w:val="009560C4"/>
    <w:rsid w:val="009560FA"/>
    <w:rsid w:val="0095641A"/>
    <w:rsid w:val="009565AB"/>
    <w:rsid w:val="00956798"/>
    <w:rsid w:val="00956A7B"/>
    <w:rsid w:val="00956B25"/>
    <w:rsid w:val="00956CDF"/>
    <w:rsid w:val="00956EE9"/>
    <w:rsid w:val="00956EFA"/>
    <w:rsid w:val="00957057"/>
    <w:rsid w:val="00957238"/>
    <w:rsid w:val="009574CF"/>
    <w:rsid w:val="00957514"/>
    <w:rsid w:val="00957A50"/>
    <w:rsid w:val="00957A85"/>
    <w:rsid w:val="00957BC0"/>
    <w:rsid w:val="00957D0E"/>
    <w:rsid w:val="00957D65"/>
    <w:rsid w:val="00957DAF"/>
    <w:rsid w:val="00957F38"/>
    <w:rsid w:val="00957F4A"/>
    <w:rsid w:val="009600C2"/>
    <w:rsid w:val="00960277"/>
    <w:rsid w:val="009605ED"/>
    <w:rsid w:val="009607AC"/>
    <w:rsid w:val="009608E5"/>
    <w:rsid w:val="00960960"/>
    <w:rsid w:val="00960B66"/>
    <w:rsid w:val="00960BBB"/>
    <w:rsid w:val="00960E01"/>
    <w:rsid w:val="00960E43"/>
    <w:rsid w:val="00960E46"/>
    <w:rsid w:val="00960E4C"/>
    <w:rsid w:val="00961166"/>
    <w:rsid w:val="0096122E"/>
    <w:rsid w:val="00961333"/>
    <w:rsid w:val="00961365"/>
    <w:rsid w:val="00961541"/>
    <w:rsid w:val="0096158C"/>
    <w:rsid w:val="0096177E"/>
    <w:rsid w:val="00961A07"/>
    <w:rsid w:val="00961A80"/>
    <w:rsid w:val="00961AB1"/>
    <w:rsid w:val="00961B67"/>
    <w:rsid w:val="00961B9C"/>
    <w:rsid w:val="00961BA4"/>
    <w:rsid w:val="00961DE3"/>
    <w:rsid w:val="00961DE7"/>
    <w:rsid w:val="00961EB9"/>
    <w:rsid w:val="00961F0A"/>
    <w:rsid w:val="0096208F"/>
    <w:rsid w:val="009620A8"/>
    <w:rsid w:val="009620CB"/>
    <w:rsid w:val="009621C6"/>
    <w:rsid w:val="009621CC"/>
    <w:rsid w:val="0096239F"/>
    <w:rsid w:val="009623A5"/>
    <w:rsid w:val="0096243B"/>
    <w:rsid w:val="00962491"/>
    <w:rsid w:val="009624FE"/>
    <w:rsid w:val="00962564"/>
    <w:rsid w:val="00962581"/>
    <w:rsid w:val="0096259B"/>
    <w:rsid w:val="009625B8"/>
    <w:rsid w:val="009625F6"/>
    <w:rsid w:val="0096272C"/>
    <w:rsid w:val="0096287F"/>
    <w:rsid w:val="00962910"/>
    <w:rsid w:val="0096297B"/>
    <w:rsid w:val="00962B02"/>
    <w:rsid w:val="00962B73"/>
    <w:rsid w:val="00962B81"/>
    <w:rsid w:val="00962B8D"/>
    <w:rsid w:val="00962DBE"/>
    <w:rsid w:val="00962E11"/>
    <w:rsid w:val="00962E5F"/>
    <w:rsid w:val="00962FA3"/>
    <w:rsid w:val="00962FC2"/>
    <w:rsid w:val="00962FEF"/>
    <w:rsid w:val="0096308A"/>
    <w:rsid w:val="0096317B"/>
    <w:rsid w:val="00963266"/>
    <w:rsid w:val="009634A9"/>
    <w:rsid w:val="009637D6"/>
    <w:rsid w:val="009638A1"/>
    <w:rsid w:val="009638CB"/>
    <w:rsid w:val="009638D5"/>
    <w:rsid w:val="009639D6"/>
    <w:rsid w:val="00963C12"/>
    <w:rsid w:val="00963C18"/>
    <w:rsid w:val="00963E9A"/>
    <w:rsid w:val="00963EA4"/>
    <w:rsid w:val="00963FE3"/>
    <w:rsid w:val="0096403D"/>
    <w:rsid w:val="00964112"/>
    <w:rsid w:val="009641F5"/>
    <w:rsid w:val="0096427F"/>
    <w:rsid w:val="009642A5"/>
    <w:rsid w:val="00964341"/>
    <w:rsid w:val="00964494"/>
    <w:rsid w:val="009644C8"/>
    <w:rsid w:val="009645D2"/>
    <w:rsid w:val="009646C9"/>
    <w:rsid w:val="0096474D"/>
    <w:rsid w:val="00964839"/>
    <w:rsid w:val="00964867"/>
    <w:rsid w:val="00964980"/>
    <w:rsid w:val="00964A61"/>
    <w:rsid w:val="00964CF4"/>
    <w:rsid w:val="00964FA4"/>
    <w:rsid w:val="009652E5"/>
    <w:rsid w:val="00965351"/>
    <w:rsid w:val="00965404"/>
    <w:rsid w:val="00965424"/>
    <w:rsid w:val="009655C4"/>
    <w:rsid w:val="009656E8"/>
    <w:rsid w:val="009657B7"/>
    <w:rsid w:val="00965998"/>
    <w:rsid w:val="009659D1"/>
    <w:rsid w:val="00965A89"/>
    <w:rsid w:val="00965B80"/>
    <w:rsid w:val="00965BE7"/>
    <w:rsid w:val="00965E69"/>
    <w:rsid w:val="00965EC5"/>
    <w:rsid w:val="00965F62"/>
    <w:rsid w:val="0096623C"/>
    <w:rsid w:val="009666B2"/>
    <w:rsid w:val="009668AB"/>
    <w:rsid w:val="00966A31"/>
    <w:rsid w:val="00966C13"/>
    <w:rsid w:val="00966F14"/>
    <w:rsid w:val="00966F1E"/>
    <w:rsid w:val="00966F7D"/>
    <w:rsid w:val="00966FCB"/>
    <w:rsid w:val="00967297"/>
    <w:rsid w:val="009673B1"/>
    <w:rsid w:val="009675F6"/>
    <w:rsid w:val="009676C0"/>
    <w:rsid w:val="009677DA"/>
    <w:rsid w:val="009678EC"/>
    <w:rsid w:val="00967C87"/>
    <w:rsid w:val="00967CB5"/>
    <w:rsid w:val="00967D0A"/>
    <w:rsid w:val="00967DAF"/>
    <w:rsid w:val="00970407"/>
    <w:rsid w:val="00970460"/>
    <w:rsid w:val="009704FD"/>
    <w:rsid w:val="0097052A"/>
    <w:rsid w:val="0097067A"/>
    <w:rsid w:val="00970741"/>
    <w:rsid w:val="00970823"/>
    <w:rsid w:val="0097085D"/>
    <w:rsid w:val="00970898"/>
    <w:rsid w:val="00970934"/>
    <w:rsid w:val="00970B01"/>
    <w:rsid w:val="00970B29"/>
    <w:rsid w:val="00970B64"/>
    <w:rsid w:val="00970BD8"/>
    <w:rsid w:val="00970FE2"/>
    <w:rsid w:val="0097103A"/>
    <w:rsid w:val="00971060"/>
    <w:rsid w:val="00971181"/>
    <w:rsid w:val="00971191"/>
    <w:rsid w:val="0097119B"/>
    <w:rsid w:val="00971280"/>
    <w:rsid w:val="009712AA"/>
    <w:rsid w:val="00971362"/>
    <w:rsid w:val="0097139D"/>
    <w:rsid w:val="00971405"/>
    <w:rsid w:val="00971457"/>
    <w:rsid w:val="00971527"/>
    <w:rsid w:val="009716D5"/>
    <w:rsid w:val="00971999"/>
    <w:rsid w:val="009719B2"/>
    <w:rsid w:val="00971B90"/>
    <w:rsid w:val="00971C4E"/>
    <w:rsid w:val="00971CF7"/>
    <w:rsid w:val="00971E53"/>
    <w:rsid w:val="00971FA0"/>
    <w:rsid w:val="009726E0"/>
    <w:rsid w:val="0097276C"/>
    <w:rsid w:val="00972821"/>
    <w:rsid w:val="0097293A"/>
    <w:rsid w:val="0097298D"/>
    <w:rsid w:val="00972A32"/>
    <w:rsid w:val="00972AE9"/>
    <w:rsid w:val="00972BE4"/>
    <w:rsid w:val="00972BF8"/>
    <w:rsid w:val="00972C9D"/>
    <w:rsid w:val="00972D20"/>
    <w:rsid w:val="00973235"/>
    <w:rsid w:val="0097344F"/>
    <w:rsid w:val="009734C0"/>
    <w:rsid w:val="00973703"/>
    <w:rsid w:val="00973732"/>
    <w:rsid w:val="0097389C"/>
    <w:rsid w:val="009738C3"/>
    <w:rsid w:val="009739C9"/>
    <w:rsid w:val="00973AD7"/>
    <w:rsid w:val="00973BE3"/>
    <w:rsid w:val="00973C3F"/>
    <w:rsid w:val="00973C60"/>
    <w:rsid w:val="00973E26"/>
    <w:rsid w:val="00973ED3"/>
    <w:rsid w:val="00973FB3"/>
    <w:rsid w:val="009741FC"/>
    <w:rsid w:val="009742FA"/>
    <w:rsid w:val="009744BE"/>
    <w:rsid w:val="009747EF"/>
    <w:rsid w:val="00974897"/>
    <w:rsid w:val="009748EF"/>
    <w:rsid w:val="00974B7D"/>
    <w:rsid w:val="00974CDF"/>
    <w:rsid w:val="0097507D"/>
    <w:rsid w:val="009750BA"/>
    <w:rsid w:val="00975127"/>
    <w:rsid w:val="009752AE"/>
    <w:rsid w:val="00975319"/>
    <w:rsid w:val="009753F5"/>
    <w:rsid w:val="00975534"/>
    <w:rsid w:val="009756E2"/>
    <w:rsid w:val="009758A3"/>
    <w:rsid w:val="00975990"/>
    <w:rsid w:val="00975AA8"/>
    <w:rsid w:val="00975B1C"/>
    <w:rsid w:val="00975BB1"/>
    <w:rsid w:val="00975DA7"/>
    <w:rsid w:val="00975E9A"/>
    <w:rsid w:val="0097603E"/>
    <w:rsid w:val="009761F3"/>
    <w:rsid w:val="009761FE"/>
    <w:rsid w:val="00976269"/>
    <w:rsid w:val="009762DA"/>
    <w:rsid w:val="009764AB"/>
    <w:rsid w:val="0097684C"/>
    <w:rsid w:val="00976941"/>
    <w:rsid w:val="00976994"/>
    <w:rsid w:val="00976BD8"/>
    <w:rsid w:val="00976DF3"/>
    <w:rsid w:val="00976E71"/>
    <w:rsid w:val="00976E92"/>
    <w:rsid w:val="00976EB7"/>
    <w:rsid w:val="00977058"/>
    <w:rsid w:val="0097708C"/>
    <w:rsid w:val="009770A2"/>
    <w:rsid w:val="00977215"/>
    <w:rsid w:val="00977385"/>
    <w:rsid w:val="00977388"/>
    <w:rsid w:val="009775DB"/>
    <w:rsid w:val="0097763B"/>
    <w:rsid w:val="0097768C"/>
    <w:rsid w:val="009778E9"/>
    <w:rsid w:val="00977901"/>
    <w:rsid w:val="009779B5"/>
    <w:rsid w:val="00977B94"/>
    <w:rsid w:val="00977BD4"/>
    <w:rsid w:val="00977CE6"/>
    <w:rsid w:val="00977DA5"/>
    <w:rsid w:val="009800D9"/>
    <w:rsid w:val="0098010B"/>
    <w:rsid w:val="00980131"/>
    <w:rsid w:val="00980156"/>
    <w:rsid w:val="009803AE"/>
    <w:rsid w:val="009804B5"/>
    <w:rsid w:val="00980557"/>
    <w:rsid w:val="00980616"/>
    <w:rsid w:val="00980783"/>
    <w:rsid w:val="00980838"/>
    <w:rsid w:val="009809AF"/>
    <w:rsid w:val="00980A0D"/>
    <w:rsid w:val="00980C40"/>
    <w:rsid w:val="00980C42"/>
    <w:rsid w:val="00980C50"/>
    <w:rsid w:val="00980D6A"/>
    <w:rsid w:val="00980D83"/>
    <w:rsid w:val="00980E0E"/>
    <w:rsid w:val="00980E46"/>
    <w:rsid w:val="00980F6C"/>
    <w:rsid w:val="00981013"/>
    <w:rsid w:val="00981403"/>
    <w:rsid w:val="0098149E"/>
    <w:rsid w:val="009814A3"/>
    <w:rsid w:val="009814EB"/>
    <w:rsid w:val="0098155F"/>
    <w:rsid w:val="009815BB"/>
    <w:rsid w:val="00981610"/>
    <w:rsid w:val="00981684"/>
    <w:rsid w:val="00981C5C"/>
    <w:rsid w:val="00981CEC"/>
    <w:rsid w:val="00981CEF"/>
    <w:rsid w:val="00981F7D"/>
    <w:rsid w:val="00982047"/>
    <w:rsid w:val="00982070"/>
    <w:rsid w:val="0098227D"/>
    <w:rsid w:val="0098251F"/>
    <w:rsid w:val="0098271C"/>
    <w:rsid w:val="0098275F"/>
    <w:rsid w:val="0098283E"/>
    <w:rsid w:val="00982A35"/>
    <w:rsid w:val="00982C35"/>
    <w:rsid w:val="00982ED5"/>
    <w:rsid w:val="00983080"/>
    <w:rsid w:val="009830E8"/>
    <w:rsid w:val="009831BD"/>
    <w:rsid w:val="009832EF"/>
    <w:rsid w:val="0098353A"/>
    <w:rsid w:val="00983875"/>
    <w:rsid w:val="00983976"/>
    <w:rsid w:val="009839A6"/>
    <w:rsid w:val="009839E5"/>
    <w:rsid w:val="00983ACA"/>
    <w:rsid w:val="00983CBD"/>
    <w:rsid w:val="0098404D"/>
    <w:rsid w:val="00984484"/>
    <w:rsid w:val="0098461A"/>
    <w:rsid w:val="009848B0"/>
    <w:rsid w:val="00984BB6"/>
    <w:rsid w:val="00984E2F"/>
    <w:rsid w:val="00984F85"/>
    <w:rsid w:val="00985048"/>
    <w:rsid w:val="0098504E"/>
    <w:rsid w:val="009855B5"/>
    <w:rsid w:val="009856C8"/>
    <w:rsid w:val="009857AA"/>
    <w:rsid w:val="009857EE"/>
    <w:rsid w:val="009858A0"/>
    <w:rsid w:val="00985A60"/>
    <w:rsid w:val="00985B4C"/>
    <w:rsid w:val="00985F73"/>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9EC"/>
    <w:rsid w:val="00987AD4"/>
    <w:rsid w:val="00987AEF"/>
    <w:rsid w:val="00987AFF"/>
    <w:rsid w:val="00987B3A"/>
    <w:rsid w:val="00987BBF"/>
    <w:rsid w:val="00987C61"/>
    <w:rsid w:val="00987DB8"/>
    <w:rsid w:val="00987E22"/>
    <w:rsid w:val="00987E81"/>
    <w:rsid w:val="00987EC0"/>
    <w:rsid w:val="00987F28"/>
    <w:rsid w:val="00987FF3"/>
    <w:rsid w:val="009901A0"/>
    <w:rsid w:val="00990237"/>
    <w:rsid w:val="00990566"/>
    <w:rsid w:val="009905F1"/>
    <w:rsid w:val="0099093D"/>
    <w:rsid w:val="00990B0E"/>
    <w:rsid w:val="00990CBD"/>
    <w:rsid w:val="00990CD6"/>
    <w:rsid w:val="00990E29"/>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3185"/>
    <w:rsid w:val="009931DE"/>
    <w:rsid w:val="00993326"/>
    <w:rsid w:val="009934B9"/>
    <w:rsid w:val="009934CC"/>
    <w:rsid w:val="00993515"/>
    <w:rsid w:val="00993643"/>
    <w:rsid w:val="009936D8"/>
    <w:rsid w:val="00993805"/>
    <w:rsid w:val="0099393B"/>
    <w:rsid w:val="00993BBB"/>
    <w:rsid w:val="00993EAA"/>
    <w:rsid w:val="00993F7D"/>
    <w:rsid w:val="00993FFD"/>
    <w:rsid w:val="009942BF"/>
    <w:rsid w:val="00994385"/>
    <w:rsid w:val="00994399"/>
    <w:rsid w:val="009943B9"/>
    <w:rsid w:val="0099440C"/>
    <w:rsid w:val="00994459"/>
    <w:rsid w:val="0099476C"/>
    <w:rsid w:val="00994B97"/>
    <w:rsid w:val="00994EE6"/>
    <w:rsid w:val="00994F69"/>
    <w:rsid w:val="0099508C"/>
    <w:rsid w:val="009951A1"/>
    <w:rsid w:val="009951DE"/>
    <w:rsid w:val="009951ED"/>
    <w:rsid w:val="00995265"/>
    <w:rsid w:val="009953C8"/>
    <w:rsid w:val="00995438"/>
    <w:rsid w:val="0099546E"/>
    <w:rsid w:val="00995552"/>
    <w:rsid w:val="00995738"/>
    <w:rsid w:val="00995771"/>
    <w:rsid w:val="009957DC"/>
    <w:rsid w:val="009958CA"/>
    <w:rsid w:val="00995A73"/>
    <w:rsid w:val="00995AB5"/>
    <w:rsid w:val="00995CC8"/>
    <w:rsid w:val="00995DAF"/>
    <w:rsid w:val="00995FCE"/>
    <w:rsid w:val="009961A8"/>
    <w:rsid w:val="009961F7"/>
    <w:rsid w:val="00996284"/>
    <w:rsid w:val="009963A2"/>
    <w:rsid w:val="00996473"/>
    <w:rsid w:val="0099665E"/>
    <w:rsid w:val="00996BEB"/>
    <w:rsid w:val="00996C72"/>
    <w:rsid w:val="00996C80"/>
    <w:rsid w:val="00997129"/>
    <w:rsid w:val="009971DE"/>
    <w:rsid w:val="00997207"/>
    <w:rsid w:val="009973C5"/>
    <w:rsid w:val="00997494"/>
    <w:rsid w:val="0099752E"/>
    <w:rsid w:val="0099758F"/>
    <w:rsid w:val="00997596"/>
    <w:rsid w:val="00997730"/>
    <w:rsid w:val="009979EC"/>
    <w:rsid w:val="00997A08"/>
    <w:rsid w:val="00997A5A"/>
    <w:rsid w:val="00997C24"/>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CC"/>
    <w:rsid w:val="009A136C"/>
    <w:rsid w:val="009A1449"/>
    <w:rsid w:val="009A1485"/>
    <w:rsid w:val="009A1767"/>
    <w:rsid w:val="009A178D"/>
    <w:rsid w:val="009A17A4"/>
    <w:rsid w:val="009A17C0"/>
    <w:rsid w:val="009A1818"/>
    <w:rsid w:val="009A1821"/>
    <w:rsid w:val="009A199A"/>
    <w:rsid w:val="009A1A28"/>
    <w:rsid w:val="009A1B33"/>
    <w:rsid w:val="009A1BC4"/>
    <w:rsid w:val="009A1D61"/>
    <w:rsid w:val="009A1DEC"/>
    <w:rsid w:val="009A1E99"/>
    <w:rsid w:val="009A2102"/>
    <w:rsid w:val="009A2268"/>
    <w:rsid w:val="009A22A9"/>
    <w:rsid w:val="009A2335"/>
    <w:rsid w:val="009A2380"/>
    <w:rsid w:val="009A2576"/>
    <w:rsid w:val="009A2588"/>
    <w:rsid w:val="009A26F8"/>
    <w:rsid w:val="009A27EA"/>
    <w:rsid w:val="009A2812"/>
    <w:rsid w:val="009A2A02"/>
    <w:rsid w:val="009A2D91"/>
    <w:rsid w:val="009A2DB5"/>
    <w:rsid w:val="009A2E31"/>
    <w:rsid w:val="009A2EF1"/>
    <w:rsid w:val="009A3025"/>
    <w:rsid w:val="009A30E4"/>
    <w:rsid w:val="009A3288"/>
    <w:rsid w:val="009A32CD"/>
    <w:rsid w:val="009A34B5"/>
    <w:rsid w:val="009A364F"/>
    <w:rsid w:val="009A374F"/>
    <w:rsid w:val="009A378B"/>
    <w:rsid w:val="009A38DC"/>
    <w:rsid w:val="009A3957"/>
    <w:rsid w:val="009A3C2A"/>
    <w:rsid w:val="009A3C97"/>
    <w:rsid w:val="009A3E06"/>
    <w:rsid w:val="009A3E64"/>
    <w:rsid w:val="009A3F0C"/>
    <w:rsid w:val="009A3F41"/>
    <w:rsid w:val="009A3F5B"/>
    <w:rsid w:val="009A40B0"/>
    <w:rsid w:val="009A418C"/>
    <w:rsid w:val="009A4211"/>
    <w:rsid w:val="009A42A3"/>
    <w:rsid w:val="009A43EA"/>
    <w:rsid w:val="009A459D"/>
    <w:rsid w:val="009A473D"/>
    <w:rsid w:val="009A47D3"/>
    <w:rsid w:val="009A49A3"/>
    <w:rsid w:val="009A49E6"/>
    <w:rsid w:val="009A4AD7"/>
    <w:rsid w:val="009A4C19"/>
    <w:rsid w:val="009A4CBA"/>
    <w:rsid w:val="009A5058"/>
    <w:rsid w:val="009A5182"/>
    <w:rsid w:val="009A5215"/>
    <w:rsid w:val="009A543B"/>
    <w:rsid w:val="009A5458"/>
    <w:rsid w:val="009A55B2"/>
    <w:rsid w:val="009A55D0"/>
    <w:rsid w:val="009A55E6"/>
    <w:rsid w:val="009A579D"/>
    <w:rsid w:val="009A5923"/>
    <w:rsid w:val="009A5B5C"/>
    <w:rsid w:val="009A5B72"/>
    <w:rsid w:val="009A5DB3"/>
    <w:rsid w:val="009A5E6F"/>
    <w:rsid w:val="009A5FEC"/>
    <w:rsid w:val="009A604D"/>
    <w:rsid w:val="009A6158"/>
    <w:rsid w:val="009A61E3"/>
    <w:rsid w:val="009A62AE"/>
    <w:rsid w:val="009A6408"/>
    <w:rsid w:val="009A64A1"/>
    <w:rsid w:val="009A6516"/>
    <w:rsid w:val="009A65EA"/>
    <w:rsid w:val="009A65F4"/>
    <w:rsid w:val="009A67D8"/>
    <w:rsid w:val="009A67E8"/>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98"/>
    <w:rsid w:val="009A7FBC"/>
    <w:rsid w:val="009B035B"/>
    <w:rsid w:val="009B0503"/>
    <w:rsid w:val="009B051E"/>
    <w:rsid w:val="009B0647"/>
    <w:rsid w:val="009B0985"/>
    <w:rsid w:val="009B0A5F"/>
    <w:rsid w:val="009B0A82"/>
    <w:rsid w:val="009B0AEA"/>
    <w:rsid w:val="009B0BDC"/>
    <w:rsid w:val="009B0DDC"/>
    <w:rsid w:val="009B0F3D"/>
    <w:rsid w:val="009B0F95"/>
    <w:rsid w:val="009B1212"/>
    <w:rsid w:val="009B13B2"/>
    <w:rsid w:val="009B13CF"/>
    <w:rsid w:val="009B1453"/>
    <w:rsid w:val="009B1466"/>
    <w:rsid w:val="009B14BB"/>
    <w:rsid w:val="009B1990"/>
    <w:rsid w:val="009B1C21"/>
    <w:rsid w:val="009B1C58"/>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9E4"/>
    <w:rsid w:val="009B2B40"/>
    <w:rsid w:val="009B2BED"/>
    <w:rsid w:val="009B2C6F"/>
    <w:rsid w:val="009B2E65"/>
    <w:rsid w:val="009B2ECC"/>
    <w:rsid w:val="009B2EDB"/>
    <w:rsid w:val="009B301E"/>
    <w:rsid w:val="009B3152"/>
    <w:rsid w:val="009B32F0"/>
    <w:rsid w:val="009B3317"/>
    <w:rsid w:val="009B361A"/>
    <w:rsid w:val="009B3810"/>
    <w:rsid w:val="009B39A3"/>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49"/>
    <w:rsid w:val="009B4A52"/>
    <w:rsid w:val="009B4ABA"/>
    <w:rsid w:val="009B4BA7"/>
    <w:rsid w:val="009B4BE2"/>
    <w:rsid w:val="009B4F2C"/>
    <w:rsid w:val="009B51AD"/>
    <w:rsid w:val="009B5446"/>
    <w:rsid w:val="009B572A"/>
    <w:rsid w:val="009B5742"/>
    <w:rsid w:val="009B5744"/>
    <w:rsid w:val="009B5A33"/>
    <w:rsid w:val="009B5B48"/>
    <w:rsid w:val="009B5BD6"/>
    <w:rsid w:val="009B5C86"/>
    <w:rsid w:val="009B5DFE"/>
    <w:rsid w:val="009B5F89"/>
    <w:rsid w:val="009B606C"/>
    <w:rsid w:val="009B6076"/>
    <w:rsid w:val="009B6224"/>
    <w:rsid w:val="009B6378"/>
    <w:rsid w:val="009B63AC"/>
    <w:rsid w:val="009B64E2"/>
    <w:rsid w:val="009B6559"/>
    <w:rsid w:val="009B65AA"/>
    <w:rsid w:val="009B6812"/>
    <w:rsid w:val="009B688A"/>
    <w:rsid w:val="009B698A"/>
    <w:rsid w:val="009B69B5"/>
    <w:rsid w:val="009B6A48"/>
    <w:rsid w:val="009B6A66"/>
    <w:rsid w:val="009B6D47"/>
    <w:rsid w:val="009B6D48"/>
    <w:rsid w:val="009B6E75"/>
    <w:rsid w:val="009B6F69"/>
    <w:rsid w:val="009B71BF"/>
    <w:rsid w:val="009B7219"/>
    <w:rsid w:val="009B742A"/>
    <w:rsid w:val="009B7747"/>
    <w:rsid w:val="009B77A2"/>
    <w:rsid w:val="009B7882"/>
    <w:rsid w:val="009B7906"/>
    <w:rsid w:val="009B7B07"/>
    <w:rsid w:val="009B7BBF"/>
    <w:rsid w:val="009B7EF3"/>
    <w:rsid w:val="009B7F00"/>
    <w:rsid w:val="009B7F1B"/>
    <w:rsid w:val="009B7FAB"/>
    <w:rsid w:val="009B7FDC"/>
    <w:rsid w:val="009C000D"/>
    <w:rsid w:val="009C0129"/>
    <w:rsid w:val="009C02C7"/>
    <w:rsid w:val="009C0456"/>
    <w:rsid w:val="009C0477"/>
    <w:rsid w:val="009C04DF"/>
    <w:rsid w:val="009C04EB"/>
    <w:rsid w:val="009C0804"/>
    <w:rsid w:val="009C0820"/>
    <w:rsid w:val="009C099B"/>
    <w:rsid w:val="009C0AB6"/>
    <w:rsid w:val="009C0AC4"/>
    <w:rsid w:val="009C0B9F"/>
    <w:rsid w:val="009C0C07"/>
    <w:rsid w:val="009C0C80"/>
    <w:rsid w:val="009C0D60"/>
    <w:rsid w:val="009C0E3C"/>
    <w:rsid w:val="009C1046"/>
    <w:rsid w:val="009C11A2"/>
    <w:rsid w:val="009C1334"/>
    <w:rsid w:val="009C13BA"/>
    <w:rsid w:val="009C149B"/>
    <w:rsid w:val="009C15A1"/>
    <w:rsid w:val="009C163F"/>
    <w:rsid w:val="009C167A"/>
    <w:rsid w:val="009C16A3"/>
    <w:rsid w:val="009C18E1"/>
    <w:rsid w:val="009C1A49"/>
    <w:rsid w:val="009C1A83"/>
    <w:rsid w:val="009C1BC2"/>
    <w:rsid w:val="009C1D88"/>
    <w:rsid w:val="009C1DEB"/>
    <w:rsid w:val="009C1EEC"/>
    <w:rsid w:val="009C1F31"/>
    <w:rsid w:val="009C1F69"/>
    <w:rsid w:val="009C20E7"/>
    <w:rsid w:val="009C228B"/>
    <w:rsid w:val="009C2415"/>
    <w:rsid w:val="009C2479"/>
    <w:rsid w:val="009C2577"/>
    <w:rsid w:val="009C26D8"/>
    <w:rsid w:val="009C27C5"/>
    <w:rsid w:val="009C29DF"/>
    <w:rsid w:val="009C2A99"/>
    <w:rsid w:val="009C2C1D"/>
    <w:rsid w:val="009C2CA7"/>
    <w:rsid w:val="009C2D33"/>
    <w:rsid w:val="009C2E3C"/>
    <w:rsid w:val="009C2E5B"/>
    <w:rsid w:val="009C2FD2"/>
    <w:rsid w:val="009C36B5"/>
    <w:rsid w:val="009C37B9"/>
    <w:rsid w:val="009C3A55"/>
    <w:rsid w:val="009C3D74"/>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226"/>
    <w:rsid w:val="009C64BC"/>
    <w:rsid w:val="009C6874"/>
    <w:rsid w:val="009C69A6"/>
    <w:rsid w:val="009C6C10"/>
    <w:rsid w:val="009C6DB0"/>
    <w:rsid w:val="009C7030"/>
    <w:rsid w:val="009C725C"/>
    <w:rsid w:val="009C726B"/>
    <w:rsid w:val="009C728A"/>
    <w:rsid w:val="009C72CE"/>
    <w:rsid w:val="009C77A2"/>
    <w:rsid w:val="009C7873"/>
    <w:rsid w:val="009C78D7"/>
    <w:rsid w:val="009C791C"/>
    <w:rsid w:val="009C7957"/>
    <w:rsid w:val="009C7983"/>
    <w:rsid w:val="009C7B3F"/>
    <w:rsid w:val="009C7BFC"/>
    <w:rsid w:val="009C7CA5"/>
    <w:rsid w:val="009C7CAB"/>
    <w:rsid w:val="009C7E84"/>
    <w:rsid w:val="009D0063"/>
    <w:rsid w:val="009D006B"/>
    <w:rsid w:val="009D0203"/>
    <w:rsid w:val="009D0535"/>
    <w:rsid w:val="009D071D"/>
    <w:rsid w:val="009D07C7"/>
    <w:rsid w:val="009D07ED"/>
    <w:rsid w:val="009D0802"/>
    <w:rsid w:val="009D088B"/>
    <w:rsid w:val="009D0945"/>
    <w:rsid w:val="009D09C5"/>
    <w:rsid w:val="009D0CDB"/>
    <w:rsid w:val="009D0CFB"/>
    <w:rsid w:val="009D0D57"/>
    <w:rsid w:val="009D0E56"/>
    <w:rsid w:val="009D0F08"/>
    <w:rsid w:val="009D102C"/>
    <w:rsid w:val="009D112C"/>
    <w:rsid w:val="009D12C9"/>
    <w:rsid w:val="009D1352"/>
    <w:rsid w:val="009D1427"/>
    <w:rsid w:val="009D1456"/>
    <w:rsid w:val="009D14C0"/>
    <w:rsid w:val="009D14D3"/>
    <w:rsid w:val="009D14F3"/>
    <w:rsid w:val="009D14FE"/>
    <w:rsid w:val="009D150E"/>
    <w:rsid w:val="009D15DB"/>
    <w:rsid w:val="009D1992"/>
    <w:rsid w:val="009D19BD"/>
    <w:rsid w:val="009D1A3F"/>
    <w:rsid w:val="009D1B18"/>
    <w:rsid w:val="009D1D9B"/>
    <w:rsid w:val="009D1E3C"/>
    <w:rsid w:val="009D1E46"/>
    <w:rsid w:val="009D1FC9"/>
    <w:rsid w:val="009D2068"/>
    <w:rsid w:val="009D208B"/>
    <w:rsid w:val="009D2269"/>
    <w:rsid w:val="009D2506"/>
    <w:rsid w:val="009D258D"/>
    <w:rsid w:val="009D25A0"/>
    <w:rsid w:val="009D283D"/>
    <w:rsid w:val="009D29D9"/>
    <w:rsid w:val="009D2C66"/>
    <w:rsid w:val="009D2CF2"/>
    <w:rsid w:val="009D2F3A"/>
    <w:rsid w:val="009D303E"/>
    <w:rsid w:val="009D314E"/>
    <w:rsid w:val="009D3172"/>
    <w:rsid w:val="009D328B"/>
    <w:rsid w:val="009D33AD"/>
    <w:rsid w:val="009D34B6"/>
    <w:rsid w:val="009D34FB"/>
    <w:rsid w:val="009D352D"/>
    <w:rsid w:val="009D35FA"/>
    <w:rsid w:val="009D3820"/>
    <w:rsid w:val="009D384A"/>
    <w:rsid w:val="009D385C"/>
    <w:rsid w:val="009D38EF"/>
    <w:rsid w:val="009D3A23"/>
    <w:rsid w:val="009D3A59"/>
    <w:rsid w:val="009D3BA4"/>
    <w:rsid w:val="009D3D54"/>
    <w:rsid w:val="009D3DD3"/>
    <w:rsid w:val="009D3F3C"/>
    <w:rsid w:val="009D4140"/>
    <w:rsid w:val="009D4266"/>
    <w:rsid w:val="009D45B5"/>
    <w:rsid w:val="009D4668"/>
    <w:rsid w:val="009D4793"/>
    <w:rsid w:val="009D47EC"/>
    <w:rsid w:val="009D48F1"/>
    <w:rsid w:val="009D4B87"/>
    <w:rsid w:val="009D4BD1"/>
    <w:rsid w:val="009D4BFB"/>
    <w:rsid w:val="009D4D39"/>
    <w:rsid w:val="009D4EE0"/>
    <w:rsid w:val="009D4F8B"/>
    <w:rsid w:val="009D50C0"/>
    <w:rsid w:val="009D50CB"/>
    <w:rsid w:val="009D5107"/>
    <w:rsid w:val="009D5110"/>
    <w:rsid w:val="009D5136"/>
    <w:rsid w:val="009D514F"/>
    <w:rsid w:val="009D526D"/>
    <w:rsid w:val="009D5277"/>
    <w:rsid w:val="009D529A"/>
    <w:rsid w:val="009D52C9"/>
    <w:rsid w:val="009D54F0"/>
    <w:rsid w:val="009D5569"/>
    <w:rsid w:val="009D5607"/>
    <w:rsid w:val="009D5673"/>
    <w:rsid w:val="009D5675"/>
    <w:rsid w:val="009D5810"/>
    <w:rsid w:val="009D5986"/>
    <w:rsid w:val="009D599F"/>
    <w:rsid w:val="009D5A64"/>
    <w:rsid w:val="009D5ABB"/>
    <w:rsid w:val="009D5ACA"/>
    <w:rsid w:val="009D5B94"/>
    <w:rsid w:val="009D5E43"/>
    <w:rsid w:val="009D5F14"/>
    <w:rsid w:val="009D606E"/>
    <w:rsid w:val="009D6227"/>
    <w:rsid w:val="009D622F"/>
    <w:rsid w:val="009D62D5"/>
    <w:rsid w:val="009D6322"/>
    <w:rsid w:val="009D6325"/>
    <w:rsid w:val="009D6375"/>
    <w:rsid w:val="009D6427"/>
    <w:rsid w:val="009D653E"/>
    <w:rsid w:val="009D6954"/>
    <w:rsid w:val="009D6A48"/>
    <w:rsid w:val="009D6A77"/>
    <w:rsid w:val="009D6C05"/>
    <w:rsid w:val="009D6C64"/>
    <w:rsid w:val="009D6C87"/>
    <w:rsid w:val="009D6FC5"/>
    <w:rsid w:val="009D70A4"/>
    <w:rsid w:val="009D7144"/>
    <w:rsid w:val="009D7203"/>
    <w:rsid w:val="009D72A8"/>
    <w:rsid w:val="009D72B3"/>
    <w:rsid w:val="009D72D5"/>
    <w:rsid w:val="009D7694"/>
    <w:rsid w:val="009D7796"/>
    <w:rsid w:val="009D7967"/>
    <w:rsid w:val="009D7B03"/>
    <w:rsid w:val="009D7BAA"/>
    <w:rsid w:val="009D7CEE"/>
    <w:rsid w:val="009D7DE2"/>
    <w:rsid w:val="009D7E03"/>
    <w:rsid w:val="009D7E5D"/>
    <w:rsid w:val="009E0040"/>
    <w:rsid w:val="009E00A4"/>
    <w:rsid w:val="009E01EA"/>
    <w:rsid w:val="009E02B3"/>
    <w:rsid w:val="009E03A8"/>
    <w:rsid w:val="009E0455"/>
    <w:rsid w:val="009E065B"/>
    <w:rsid w:val="009E068B"/>
    <w:rsid w:val="009E0690"/>
    <w:rsid w:val="009E0A27"/>
    <w:rsid w:val="009E0B36"/>
    <w:rsid w:val="009E0B3A"/>
    <w:rsid w:val="009E0CBC"/>
    <w:rsid w:val="009E0DE5"/>
    <w:rsid w:val="009E0F9F"/>
    <w:rsid w:val="009E117D"/>
    <w:rsid w:val="009E11DF"/>
    <w:rsid w:val="009E14DC"/>
    <w:rsid w:val="009E1597"/>
    <w:rsid w:val="009E17E1"/>
    <w:rsid w:val="009E18A5"/>
    <w:rsid w:val="009E1969"/>
    <w:rsid w:val="009E1AB8"/>
    <w:rsid w:val="009E1ADF"/>
    <w:rsid w:val="009E1B27"/>
    <w:rsid w:val="009E1BA2"/>
    <w:rsid w:val="009E1BDC"/>
    <w:rsid w:val="009E1C3A"/>
    <w:rsid w:val="009E1D6E"/>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CC"/>
    <w:rsid w:val="009E3462"/>
    <w:rsid w:val="009E34CB"/>
    <w:rsid w:val="009E36DC"/>
    <w:rsid w:val="009E3A0E"/>
    <w:rsid w:val="009E3A37"/>
    <w:rsid w:val="009E3A88"/>
    <w:rsid w:val="009E3BB7"/>
    <w:rsid w:val="009E3C2F"/>
    <w:rsid w:val="009E4014"/>
    <w:rsid w:val="009E402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79A"/>
    <w:rsid w:val="009E58C0"/>
    <w:rsid w:val="009E595B"/>
    <w:rsid w:val="009E5A6B"/>
    <w:rsid w:val="009E5AC9"/>
    <w:rsid w:val="009E5BFC"/>
    <w:rsid w:val="009E5CCC"/>
    <w:rsid w:val="009E5E03"/>
    <w:rsid w:val="009E5E2E"/>
    <w:rsid w:val="009E5E69"/>
    <w:rsid w:val="009E5F66"/>
    <w:rsid w:val="009E60EB"/>
    <w:rsid w:val="009E61DD"/>
    <w:rsid w:val="009E624C"/>
    <w:rsid w:val="009E62C1"/>
    <w:rsid w:val="009E62F9"/>
    <w:rsid w:val="009E6514"/>
    <w:rsid w:val="009E6547"/>
    <w:rsid w:val="009E6608"/>
    <w:rsid w:val="009E6649"/>
    <w:rsid w:val="009E668B"/>
    <w:rsid w:val="009E6697"/>
    <w:rsid w:val="009E66E3"/>
    <w:rsid w:val="009E66F0"/>
    <w:rsid w:val="009E67CC"/>
    <w:rsid w:val="009E67DB"/>
    <w:rsid w:val="009E6CD2"/>
    <w:rsid w:val="009E6D23"/>
    <w:rsid w:val="009E6E66"/>
    <w:rsid w:val="009E6FB0"/>
    <w:rsid w:val="009E7281"/>
    <w:rsid w:val="009E7342"/>
    <w:rsid w:val="009E735F"/>
    <w:rsid w:val="009E736A"/>
    <w:rsid w:val="009E75D9"/>
    <w:rsid w:val="009E76C7"/>
    <w:rsid w:val="009E7841"/>
    <w:rsid w:val="009E78E3"/>
    <w:rsid w:val="009E7AF5"/>
    <w:rsid w:val="009E7B6E"/>
    <w:rsid w:val="009E7D3D"/>
    <w:rsid w:val="009E7D93"/>
    <w:rsid w:val="009E7E2D"/>
    <w:rsid w:val="009E7FE8"/>
    <w:rsid w:val="009F00DF"/>
    <w:rsid w:val="009F011A"/>
    <w:rsid w:val="009F0289"/>
    <w:rsid w:val="009F041B"/>
    <w:rsid w:val="009F047C"/>
    <w:rsid w:val="009F04E0"/>
    <w:rsid w:val="009F05AD"/>
    <w:rsid w:val="009F0886"/>
    <w:rsid w:val="009F0AAE"/>
    <w:rsid w:val="009F0B97"/>
    <w:rsid w:val="009F0BD4"/>
    <w:rsid w:val="009F0C00"/>
    <w:rsid w:val="009F0D36"/>
    <w:rsid w:val="009F0D55"/>
    <w:rsid w:val="009F0E00"/>
    <w:rsid w:val="009F0E38"/>
    <w:rsid w:val="009F0F99"/>
    <w:rsid w:val="009F0FFD"/>
    <w:rsid w:val="009F1369"/>
    <w:rsid w:val="009F158A"/>
    <w:rsid w:val="009F15AC"/>
    <w:rsid w:val="009F1734"/>
    <w:rsid w:val="009F181C"/>
    <w:rsid w:val="009F1A47"/>
    <w:rsid w:val="009F1A67"/>
    <w:rsid w:val="009F1AAB"/>
    <w:rsid w:val="009F1AD1"/>
    <w:rsid w:val="009F1F6D"/>
    <w:rsid w:val="009F201F"/>
    <w:rsid w:val="009F205F"/>
    <w:rsid w:val="009F227D"/>
    <w:rsid w:val="009F25D3"/>
    <w:rsid w:val="009F266C"/>
    <w:rsid w:val="009F26F2"/>
    <w:rsid w:val="009F278E"/>
    <w:rsid w:val="009F286F"/>
    <w:rsid w:val="009F287F"/>
    <w:rsid w:val="009F2A6B"/>
    <w:rsid w:val="009F2CD2"/>
    <w:rsid w:val="009F2F95"/>
    <w:rsid w:val="009F2FFD"/>
    <w:rsid w:val="009F318F"/>
    <w:rsid w:val="009F323B"/>
    <w:rsid w:val="009F3250"/>
    <w:rsid w:val="009F3343"/>
    <w:rsid w:val="009F3360"/>
    <w:rsid w:val="009F33A7"/>
    <w:rsid w:val="009F3460"/>
    <w:rsid w:val="009F35DA"/>
    <w:rsid w:val="009F3688"/>
    <w:rsid w:val="009F36B8"/>
    <w:rsid w:val="009F3763"/>
    <w:rsid w:val="009F3805"/>
    <w:rsid w:val="009F382A"/>
    <w:rsid w:val="009F3833"/>
    <w:rsid w:val="009F3B13"/>
    <w:rsid w:val="009F3C59"/>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9A"/>
    <w:rsid w:val="009F4A56"/>
    <w:rsid w:val="009F4B8B"/>
    <w:rsid w:val="009F4C8D"/>
    <w:rsid w:val="009F4CF2"/>
    <w:rsid w:val="009F4D4B"/>
    <w:rsid w:val="009F4E5B"/>
    <w:rsid w:val="009F4E93"/>
    <w:rsid w:val="009F5068"/>
    <w:rsid w:val="009F51FE"/>
    <w:rsid w:val="009F5239"/>
    <w:rsid w:val="009F526F"/>
    <w:rsid w:val="009F52E7"/>
    <w:rsid w:val="009F5369"/>
    <w:rsid w:val="009F54BE"/>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34D"/>
    <w:rsid w:val="009F667D"/>
    <w:rsid w:val="009F6772"/>
    <w:rsid w:val="009F6820"/>
    <w:rsid w:val="009F6864"/>
    <w:rsid w:val="009F6876"/>
    <w:rsid w:val="009F68B7"/>
    <w:rsid w:val="009F6A48"/>
    <w:rsid w:val="009F6CE1"/>
    <w:rsid w:val="009F6CFD"/>
    <w:rsid w:val="009F6D78"/>
    <w:rsid w:val="009F6DAB"/>
    <w:rsid w:val="009F6EEC"/>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BCD"/>
    <w:rsid w:val="00A0008E"/>
    <w:rsid w:val="00A0022C"/>
    <w:rsid w:val="00A002C6"/>
    <w:rsid w:val="00A00392"/>
    <w:rsid w:val="00A004B4"/>
    <w:rsid w:val="00A0053B"/>
    <w:rsid w:val="00A00695"/>
    <w:rsid w:val="00A006FC"/>
    <w:rsid w:val="00A00846"/>
    <w:rsid w:val="00A00856"/>
    <w:rsid w:val="00A008F6"/>
    <w:rsid w:val="00A009AC"/>
    <w:rsid w:val="00A009F3"/>
    <w:rsid w:val="00A009F7"/>
    <w:rsid w:val="00A00AEA"/>
    <w:rsid w:val="00A00B44"/>
    <w:rsid w:val="00A00DC3"/>
    <w:rsid w:val="00A00DE5"/>
    <w:rsid w:val="00A00E11"/>
    <w:rsid w:val="00A00EA4"/>
    <w:rsid w:val="00A00F50"/>
    <w:rsid w:val="00A00FAF"/>
    <w:rsid w:val="00A00FDD"/>
    <w:rsid w:val="00A012D4"/>
    <w:rsid w:val="00A0139B"/>
    <w:rsid w:val="00A013DA"/>
    <w:rsid w:val="00A0156B"/>
    <w:rsid w:val="00A01968"/>
    <w:rsid w:val="00A019B2"/>
    <w:rsid w:val="00A01F76"/>
    <w:rsid w:val="00A01F91"/>
    <w:rsid w:val="00A02100"/>
    <w:rsid w:val="00A021C3"/>
    <w:rsid w:val="00A02384"/>
    <w:rsid w:val="00A02407"/>
    <w:rsid w:val="00A02436"/>
    <w:rsid w:val="00A02457"/>
    <w:rsid w:val="00A025E2"/>
    <w:rsid w:val="00A0272E"/>
    <w:rsid w:val="00A029A6"/>
    <w:rsid w:val="00A02AD9"/>
    <w:rsid w:val="00A02BE0"/>
    <w:rsid w:val="00A02C55"/>
    <w:rsid w:val="00A02EB5"/>
    <w:rsid w:val="00A02EBD"/>
    <w:rsid w:val="00A02F55"/>
    <w:rsid w:val="00A02FC4"/>
    <w:rsid w:val="00A03168"/>
    <w:rsid w:val="00A03271"/>
    <w:rsid w:val="00A033E7"/>
    <w:rsid w:val="00A035B5"/>
    <w:rsid w:val="00A03739"/>
    <w:rsid w:val="00A0376C"/>
    <w:rsid w:val="00A0394A"/>
    <w:rsid w:val="00A03C9D"/>
    <w:rsid w:val="00A03D58"/>
    <w:rsid w:val="00A03DCB"/>
    <w:rsid w:val="00A03EB0"/>
    <w:rsid w:val="00A03F80"/>
    <w:rsid w:val="00A040DB"/>
    <w:rsid w:val="00A04254"/>
    <w:rsid w:val="00A0442D"/>
    <w:rsid w:val="00A04710"/>
    <w:rsid w:val="00A0472E"/>
    <w:rsid w:val="00A04790"/>
    <w:rsid w:val="00A0481C"/>
    <w:rsid w:val="00A0488B"/>
    <w:rsid w:val="00A049B8"/>
    <w:rsid w:val="00A049CD"/>
    <w:rsid w:val="00A04A29"/>
    <w:rsid w:val="00A04AD2"/>
    <w:rsid w:val="00A04B53"/>
    <w:rsid w:val="00A04C46"/>
    <w:rsid w:val="00A04C6D"/>
    <w:rsid w:val="00A04D81"/>
    <w:rsid w:val="00A04DAA"/>
    <w:rsid w:val="00A04E0B"/>
    <w:rsid w:val="00A04F10"/>
    <w:rsid w:val="00A05025"/>
    <w:rsid w:val="00A05356"/>
    <w:rsid w:val="00A05378"/>
    <w:rsid w:val="00A0542F"/>
    <w:rsid w:val="00A056A0"/>
    <w:rsid w:val="00A057CA"/>
    <w:rsid w:val="00A05A2F"/>
    <w:rsid w:val="00A05A49"/>
    <w:rsid w:val="00A05A9E"/>
    <w:rsid w:val="00A05AA1"/>
    <w:rsid w:val="00A05DE5"/>
    <w:rsid w:val="00A06029"/>
    <w:rsid w:val="00A06069"/>
    <w:rsid w:val="00A064BB"/>
    <w:rsid w:val="00A06521"/>
    <w:rsid w:val="00A06535"/>
    <w:rsid w:val="00A0654B"/>
    <w:rsid w:val="00A065E7"/>
    <w:rsid w:val="00A06742"/>
    <w:rsid w:val="00A067B2"/>
    <w:rsid w:val="00A0687D"/>
    <w:rsid w:val="00A06935"/>
    <w:rsid w:val="00A069C8"/>
    <w:rsid w:val="00A069F6"/>
    <w:rsid w:val="00A06B0F"/>
    <w:rsid w:val="00A06C26"/>
    <w:rsid w:val="00A06C92"/>
    <w:rsid w:val="00A06D0E"/>
    <w:rsid w:val="00A06D1A"/>
    <w:rsid w:val="00A06F38"/>
    <w:rsid w:val="00A07005"/>
    <w:rsid w:val="00A070A8"/>
    <w:rsid w:val="00A0732F"/>
    <w:rsid w:val="00A07361"/>
    <w:rsid w:val="00A0737F"/>
    <w:rsid w:val="00A073F6"/>
    <w:rsid w:val="00A0759A"/>
    <w:rsid w:val="00A075D5"/>
    <w:rsid w:val="00A0766D"/>
    <w:rsid w:val="00A0785E"/>
    <w:rsid w:val="00A07BBB"/>
    <w:rsid w:val="00A07C49"/>
    <w:rsid w:val="00A07E0F"/>
    <w:rsid w:val="00A07F35"/>
    <w:rsid w:val="00A07F50"/>
    <w:rsid w:val="00A10004"/>
    <w:rsid w:val="00A1000B"/>
    <w:rsid w:val="00A1003F"/>
    <w:rsid w:val="00A10064"/>
    <w:rsid w:val="00A100E8"/>
    <w:rsid w:val="00A100F0"/>
    <w:rsid w:val="00A101D3"/>
    <w:rsid w:val="00A101F4"/>
    <w:rsid w:val="00A1027E"/>
    <w:rsid w:val="00A10504"/>
    <w:rsid w:val="00A10555"/>
    <w:rsid w:val="00A10622"/>
    <w:rsid w:val="00A1081A"/>
    <w:rsid w:val="00A10929"/>
    <w:rsid w:val="00A10953"/>
    <w:rsid w:val="00A10AEB"/>
    <w:rsid w:val="00A10B74"/>
    <w:rsid w:val="00A10C2B"/>
    <w:rsid w:val="00A10CA6"/>
    <w:rsid w:val="00A10D85"/>
    <w:rsid w:val="00A10D9C"/>
    <w:rsid w:val="00A10EC9"/>
    <w:rsid w:val="00A10EF3"/>
    <w:rsid w:val="00A10F18"/>
    <w:rsid w:val="00A10FB9"/>
    <w:rsid w:val="00A110DC"/>
    <w:rsid w:val="00A1110F"/>
    <w:rsid w:val="00A1111D"/>
    <w:rsid w:val="00A11130"/>
    <w:rsid w:val="00A1116B"/>
    <w:rsid w:val="00A11205"/>
    <w:rsid w:val="00A112F6"/>
    <w:rsid w:val="00A11436"/>
    <w:rsid w:val="00A114C9"/>
    <w:rsid w:val="00A11787"/>
    <w:rsid w:val="00A11AB6"/>
    <w:rsid w:val="00A11BC8"/>
    <w:rsid w:val="00A11CB2"/>
    <w:rsid w:val="00A11D26"/>
    <w:rsid w:val="00A11D4B"/>
    <w:rsid w:val="00A11D78"/>
    <w:rsid w:val="00A12188"/>
    <w:rsid w:val="00A121A9"/>
    <w:rsid w:val="00A12346"/>
    <w:rsid w:val="00A12349"/>
    <w:rsid w:val="00A12461"/>
    <w:rsid w:val="00A125DF"/>
    <w:rsid w:val="00A1271D"/>
    <w:rsid w:val="00A12A0F"/>
    <w:rsid w:val="00A12A7D"/>
    <w:rsid w:val="00A12B33"/>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A1"/>
    <w:rsid w:val="00A13427"/>
    <w:rsid w:val="00A137DB"/>
    <w:rsid w:val="00A13832"/>
    <w:rsid w:val="00A13A30"/>
    <w:rsid w:val="00A13A81"/>
    <w:rsid w:val="00A13AD1"/>
    <w:rsid w:val="00A13D2D"/>
    <w:rsid w:val="00A13EE1"/>
    <w:rsid w:val="00A13F25"/>
    <w:rsid w:val="00A14226"/>
    <w:rsid w:val="00A14279"/>
    <w:rsid w:val="00A14296"/>
    <w:rsid w:val="00A14336"/>
    <w:rsid w:val="00A143D3"/>
    <w:rsid w:val="00A1499E"/>
    <w:rsid w:val="00A14A35"/>
    <w:rsid w:val="00A14B24"/>
    <w:rsid w:val="00A14CE7"/>
    <w:rsid w:val="00A14DCB"/>
    <w:rsid w:val="00A14DD8"/>
    <w:rsid w:val="00A14DF4"/>
    <w:rsid w:val="00A14F96"/>
    <w:rsid w:val="00A14FFC"/>
    <w:rsid w:val="00A15164"/>
    <w:rsid w:val="00A1540C"/>
    <w:rsid w:val="00A15556"/>
    <w:rsid w:val="00A155FC"/>
    <w:rsid w:val="00A156E7"/>
    <w:rsid w:val="00A156ED"/>
    <w:rsid w:val="00A157A9"/>
    <w:rsid w:val="00A158A1"/>
    <w:rsid w:val="00A158B2"/>
    <w:rsid w:val="00A1599A"/>
    <w:rsid w:val="00A15B59"/>
    <w:rsid w:val="00A15B5D"/>
    <w:rsid w:val="00A15D4F"/>
    <w:rsid w:val="00A15D53"/>
    <w:rsid w:val="00A15DC1"/>
    <w:rsid w:val="00A15DF1"/>
    <w:rsid w:val="00A160E2"/>
    <w:rsid w:val="00A16182"/>
    <w:rsid w:val="00A1634A"/>
    <w:rsid w:val="00A166E5"/>
    <w:rsid w:val="00A16719"/>
    <w:rsid w:val="00A16754"/>
    <w:rsid w:val="00A167BD"/>
    <w:rsid w:val="00A16934"/>
    <w:rsid w:val="00A16B00"/>
    <w:rsid w:val="00A16B61"/>
    <w:rsid w:val="00A16B83"/>
    <w:rsid w:val="00A16C44"/>
    <w:rsid w:val="00A16C67"/>
    <w:rsid w:val="00A16CC7"/>
    <w:rsid w:val="00A16CF8"/>
    <w:rsid w:val="00A16DC4"/>
    <w:rsid w:val="00A16DF9"/>
    <w:rsid w:val="00A16E22"/>
    <w:rsid w:val="00A16EDE"/>
    <w:rsid w:val="00A16F51"/>
    <w:rsid w:val="00A1706A"/>
    <w:rsid w:val="00A17091"/>
    <w:rsid w:val="00A1718C"/>
    <w:rsid w:val="00A1727B"/>
    <w:rsid w:val="00A173C2"/>
    <w:rsid w:val="00A173E6"/>
    <w:rsid w:val="00A17535"/>
    <w:rsid w:val="00A1754D"/>
    <w:rsid w:val="00A1771A"/>
    <w:rsid w:val="00A178D8"/>
    <w:rsid w:val="00A17943"/>
    <w:rsid w:val="00A17A4E"/>
    <w:rsid w:val="00A17B78"/>
    <w:rsid w:val="00A17B99"/>
    <w:rsid w:val="00A17C3F"/>
    <w:rsid w:val="00A17D9F"/>
    <w:rsid w:val="00A17E24"/>
    <w:rsid w:val="00A17E54"/>
    <w:rsid w:val="00A17E66"/>
    <w:rsid w:val="00A17E99"/>
    <w:rsid w:val="00A17FB0"/>
    <w:rsid w:val="00A17FD5"/>
    <w:rsid w:val="00A2000A"/>
    <w:rsid w:val="00A20099"/>
    <w:rsid w:val="00A20115"/>
    <w:rsid w:val="00A20412"/>
    <w:rsid w:val="00A20551"/>
    <w:rsid w:val="00A20615"/>
    <w:rsid w:val="00A20657"/>
    <w:rsid w:val="00A206A4"/>
    <w:rsid w:val="00A20854"/>
    <w:rsid w:val="00A20906"/>
    <w:rsid w:val="00A20932"/>
    <w:rsid w:val="00A2097F"/>
    <w:rsid w:val="00A20D1E"/>
    <w:rsid w:val="00A20D57"/>
    <w:rsid w:val="00A20D70"/>
    <w:rsid w:val="00A20E7B"/>
    <w:rsid w:val="00A20F6E"/>
    <w:rsid w:val="00A20F70"/>
    <w:rsid w:val="00A2101E"/>
    <w:rsid w:val="00A21033"/>
    <w:rsid w:val="00A2119C"/>
    <w:rsid w:val="00A21200"/>
    <w:rsid w:val="00A2125C"/>
    <w:rsid w:val="00A212F0"/>
    <w:rsid w:val="00A2135B"/>
    <w:rsid w:val="00A21385"/>
    <w:rsid w:val="00A214B5"/>
    <w:rsid w:val="00A21593"/>
    <w:rsid w:val="00A21671"/>
    <w:rsid w:val="00A21742"/>
    <w:rsid w:val="00A21791"/>
    <w:rsid w:val="00A2188C"/>
    <w:rsid w:val="00A21985"/>
    <w:rsid w:val="00A21B92"/>
    <w:rsid w:val="00A21C07"/>
    <w:rsid w:val="00A21C4D"/>
    <w:rsid w:val="00A2222C"/>
    <w:rsid w:val="00A222CA"/>
    <w:rsid w:val="00A22330"/>
    <w:rsid w:val="00A2241B"/>
    <w:rsid w:val="00A2247F"/>
    <w:rsid w:val="00A22634"/>
    <w:rsid w:val="00A226D2"/>
    <w:rsid w:val="00A227B9"/>
    <w:rsid w:val="00A228E3"/>
    <w:rsid w:val="00A228F7"/>
    <w:rsid w:val="00A22ACE"/>
    <w:rsid w:val="00A22B40"/>
    <w:rsid w:val="00A22C10"/>
    <w:rsid w:val="00A22C9C"/>
    <w:rsid w:val="00A22D81"/>
    <w:rsid w:val="00A22E64"/>
    <w:rsid w:val="00A23123"/>
    <w:rsid w:val="00A2315E"/>
    <w:rsid w:val="00A2323C"/>
    <w:rsid w:val="00A2329F"/>
    <w:rsid w:val="00A232A2"/>
    <w:rsid w:val="00A23316"/>
    <w:rsid w:val="00A23317"/>
    <w:rsid w:val="00A233D1"/>
    <w:rsid w:val="00A23506"/>
    <w:rsid w:val="00A235F3"/>
    <w:rsid w:val="00A2375B"/>
    <w:rsid w:val="00A23940"/>
    <w:rsid w:val="00A23983"/>
    <w:rsid w:val="00A239AC"/>
    <w:rsid w:val="00A239C8"/>
    <w:rsid w:val="00A23A5D"/>
    <w:rsid w:val="00A23BC3"/>
    <w:rsid w:val="00A23CF3"/>
    <w:rsid w:val="00A23E4E"/>
    <w:rsid w:val="00A23FD2"/>
    <w:rsid w:val="00A24215"/>
    <w:rsid w:val="00A244E8"/>
    <w:rsid w:val="00A24778"/>
    <w:rsid w:val="00A2478F"/>
    <w:rsid w:val="00A2494E"/>
    <w:rsid w:val="00A24B0B"/>
    <w:rsid w:val="00A24B30"/>
    <w:rsid w:val="00A24BD7"/>
    <w:rsid w:val="00A24D88"/>
    <w:rsid w:val="00A24E4E"/>
    <w:rsid w:val="00A24ECE"/>
    <w:rsid w:val="00A24EE8"/>
    <w:rsid w:val="00A24F5A"/>
    <w:rsid w:val="00A25081"/>
    <w:rsid w:val="00A25181"/>
    <w:rsid w:val="00A253C5"/>
    <w:rsid w:val="00A253E2"/>
    <w:rsid w:val="00A254E8"/>
    <w:rsid w:val="00A2550F"/>
    <w:rsid w:val="00A25527"/>
    <w:rsid w:val="00A25791"/>
    <w:rsid w:val="00A25998"/>
    <w:rsid w:val="00A25ABE"/>
    <w:rsid w:val="00A25BB7"/>
    <w:rsid w:val="00A25C0E"/>
    <w:rsid w:val="00A25C57"/>
    <w:rsid w:val="00A25E10"/>
    <w:rsid w:val="00A25EB7"/>
    <w:rsid w:val="00A25F9E"/>
    <w:rsid w:val="00A25FC8"/>
    <w:rsid w:val="00A26207"/>
    <w:rsid w:val="00A263CB"/>
    <w:rsid w:val="00A264EF"/>
    <w:rsid w:val="00A267C7"/>
    <w:rsid w:val="00A2685A"/>
    <w:rsid w:val="00A2695F"/>
    <w:rsid w:val="00A26A37"/>
    <w:rsid w:val="00A26BAF"/>
    <w:rsid w:val="00A26BC6"/>
    <w:rsid w:val="00A26CF3"/>
    <w:rsid w:val="00A26D90"/>
    <w:rsid w:val="00A26E78"/>
    <w:rsid w:val="00A26FF2"/>
    <w:rsid w:val="00A27136"/>
    <w:rsid w:val="00A27216"/>
    <w:rsid w:val="00A27262"/>
    <w:rsid w:val="00A27279"/>
    <w:rsid w:val="00A27396"/>
    <w:rsid w:val="00A2742E"/>
    <w:rsid w:val="00A274E3"/>
    <w:rsid w:val="00A276A1"/>
    <w:rsid w:val="00A276DC"/>
    <w:rsid w:val="00A2770A"/>
    <w:rsid w:val="00A27862"/>
    <w:rsid w:val="00A278BE"/>
    <w:rsid w:val="00A2790C"/>
    <w:rsid w:val="00A27CB4"/>
    <w:rsid w:val="00A27D41"/>
    <w:rsid w:val="00A30285"/>
    <w:rsid w:val="00A302D7"/>
    <w:rsid w:val="00A30509"/>
    <w:rsid w:val="00A305E6"/>
    <w:rsid w:val="00A308F8"/>
    <w:rsid w:val="00A30913"/>
    <w:rsid w:val="00A30BB1"/>
    <w:rsid w:val="00A30C73"/>
    <w:rsid w:val="00A30C7E"/>
    <w:rsid w:val="00A30C80"/>
    <w:rsid w:val="00A30D38"/>
    <w:rsid w:val="00A30D53"/>
    <w:rsid w:val="00A30DDD"/>
    <w:rsid w:val="00A3119E"/>
    <w:rsid w:val="00A311D8"/>
    <w:rsid w:val="00A311E1"/>
    <w:rsid w:val="00A313FC"/>
    <w:rsid w:val="00A31470"/>
    <w:rsid w:val="00A3151B"/>
    <w:rsid w:val="00A31543"/>
    <w:rsid w:val="00A317B3"/>
    <w:rsid w:val="00A31951"/>
    <w:rsid w:val="00A31BAA"/>
    <w:rsid w:val="00A322C1"/>
    <w:rsid w:val="00A323F8"/>
    <w:rsid w:val="00A32484"/>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5D"/>
    <w:rsid w:val="00A3456B"/>
    <w:rsid w:val="00A345E2"/>
    <w:rsid w:val="00A3465D"/>
    <w:rsid w:val="00A3479C"/>
    <w:rsid w:val="00A347B1"/>
    <w:rsid w:val="00A3487F"/>
    <w:rsid w:val="00A34927"/>
    <w:rsid w:val="00A34A2F"/>
    <w:rsid w:val="00A34B3D"/>
    <w:rsid w:val="00A34C10"/>
    <w:rsid w:val="00A34C71"/>
    <w:rsid w:val="00A34DD4"/>
    <w:rsid w:val="00A35168"/>
    <w:rsid w:val="00A351A7"/>
    <w:rsid w:val="00A3526A"/>
    <w:rsid w:val="00A352CF"/>
    <w:rsid w:val="00A35673"/>
    <w:rsid w:val="00A35889"/>
    <w:rsid w:val="00A35A3A"/>
    <w:rsid w:val="00A35C3B"/>
    <w:rsid w:val="00A35C87"/>
    <w:rsid w:val="00A36098"/>
    <w:rsid w:val="00A3609D"/>
    <w:rsid w:val="00A36409"/>
    <w:rsid w:val="00A3644F"/>
    <w:rsid w:val="00A36653"/>
    <w:rsid w:val="00A36772"/>
    <w:rsid w:val="00A367FE"/>
    <w:rsid w:val="00A369C5"/>
    <w:rsid w:val="00A36B51"/>
    <w:rsid w:val="00A36BF3"/>
    <w:rsid w:val="00A36D1D"/>
    <w:rsid w:val="00A36D27"/>
    <w:rsid w:val="00A36D7D"/>
    <w:rsid w:val="00A36E23"/>
    <w:rsid w:val="00A36F17"/>
    <w:rsid w:val="00A36F85"/>
    <w:rsid w:val="00A370C2"/>
    <w:rsid w:val="00A370CB"/>
    <w:rsid w:val="00A37179"/>
    <w:rsid w:val="00A37313"/>
    <w:rsid w:val="00A373C0"/>
    <w:rsid w:val="00A37416"/>
    <w:rsid w:val="00A37419"/>
    <w:rsid w:val="00A3757A"/>
    <w:rsid w:val="00A375E5"/>
    <w:rsid w:val="00A37772"/>
    <w:rsid w:val="00A377E1"/>
    <w:rsid w:val="00A37AD3"/>
    <w:rsid w:val="00A37B33"/>
    <w:rsid w:val="00A37C3E"/>
    <w:rsid w:val="00A37E4A"/>
    <w:rsid w:val="00A37F13"/>
    <w:rsid w:val="00A37F7F"/>
    <w:rsid w:val="00A40175"/>
    <w:rsid w:val="00A401E7"/>
    <w:rsid w:val="00A4060F"/>
    <w:rsid w:val="00A406F3"/>
    <w:rsid w:val="00A40711"/>
    <w:rsid w:val="00A407D4"/>
    <w:rsid w:val="00A40895"/>
    <w:rsid w:val="00A408C0"/>
    <w:rsid w:val="00A40971"/>
    <w:rsid w:val="00A4099B"/>
    <w:rsid w:val="00A40C18"/>
    <w:rsid w:val="00A40D14"/>
    <w:rsid w:val="00A41134"/>
    <w:rsid w:val="00A41476"/>
    <w:rsid w:val="00A414ED"/>
    <w:rsid w:val="00A416C8"/>
    <w:rsid w:val="00A416F1"/>
    <w:rsid w:val="00A41783"/>
    <w:rsid w:val="00A417D8"/>
    <w:rsid w:val="00A4197F"/>
    <w:rsid w:val="00A41A7B"/>
    <w:rsid w:val="00A41CB5"/>
    <w:rsid w:val="00A41CEE"/>
    <w:rsid w:val="00A41F34"/>
    <w:rsid w:val="00A41F8C"/>
    <w:rsid w:val="00A420C4"/>
    <w:rsid w:val="00A420F4"/>
    <w:rsid w:val="00A42135"/>
    <w:rsid w:val="00A421A9"/>
    <w:rsid w:val="00A421C6"/>
    <w:rsid w:val="00A422AF"/>
    <w:rsid w:val="00A423CB"/>
    <w:rsid w:val="00A423F6"/>
    <w:rsid w:val="00A424C0"/>
    <w:rsid w:val="00A42508"/>
    <w:rsid w:val="00A425A8"/>
    <w:rsid w:val="00A4267C"/>
    <w:rsid w:val="00A427E1"/>
    <w:rsid w:val="00A42920"/>
    <w:rsid w:val="00A42932"/>
    <w:rsid w:val="00A429CE"/>
    <w:rsid w:val="00A42D6E"/>
    <w:rsid w:val="00A42D85"/>
    <w:rsid w:val="00A43045"/>
    <w:rsid w:val="00A43193"/>
    <w:rsid w:val="00A43208"/>
    <w:rsid w:val="00A4321C"/>
    <w:rsid w:val="00A4325D"/>
    <w:rsid w:val="00A432DF"/>
    <w:rsid w:val="00A432FF"/>
    <w:rsid w:val="00A436E4"/>
    <w:rsid w:val="00A438B6"/>
    <w:rsid w:val="00A43978"/>
    <w:rsid w:val="00A43982"/>
    <w:rsid w:val="00A43B7D"/>
    <w:rsid w:val="00A440FF"/>
    <w:rsid w:val="00A4427A"/>
    <w:rsid w:val="00A4428E"/>
    <w:rsid w:val="00A443CA"/>
    <w:rsid w:val="00A44505"/>
    <w:rsid w:val="00A44551"/>
    <w:rsid w:val="00A44613"/>
    <w:rsid w:val="00A446C5"/>
    <w:rsid w:val="00A448A2"/>
    <w:rsid w:val="00A44983"/>
    <w:rsid w:val="00A449D2"/>
    <w:rsid w:val="00A44AD8"/>
    <w:rsid w:val="00A44B3E"/>
    <w:rsid w:val="00A44B63"/>
    <w:rsid w:val="00A44BF3"/>
    <w:rsid w:val="00A44D91"/>
    <w:rsid w:val="00A44EAC"/>
    <w:rsid w:val="00A44EE8"/>
    <w:rsid w:val="00A44FA9"/>
    <w:rsid w:val="00A45091"/>
    <w:rsid w:val="00A450FE"/>
    <w:rsid w:val="00A45223"/>
    <w:rsid w:val="00A45316"/>
    <w:rsid w:val="00A4545D"/>
    <w:rsid w:val="00A454E5"/>
    <w:rsid w:val="00A4577E"/>
    <w:rsid w:val="00A4586E"/>
    <w:rsid w:val="00A459CF"/>
    <w:rsid w:val="00A45B4F"/>
    <w:rsid w:val="00A45C13"/>
    <w:rsid w:val="00A45C3D"/>
    <w:rsid w:val="00A45C7D"/>
    <w:rsid w:val="00A45DDE"/>
    <w:rsid w:val="00A45DE7"/>
    <w:rsid w:val="00A45EF2"/>
    <w:rsid w:val="00A45F45"/>
    <w:rsid w:val="00A46155"/>
    <w:rsid w:val="00A4663D"/>
    <w:rsid w:val="00A46642"/>
    <w:rsid w:val="00A466AB"/>
    <w:rsid w:val="00A46933"/>
    <w:rsid w:val="00A46C07"/>
    <w:rsid w:val="00A46E65"/>
    <w:rsid w:val="00A46ED0"/>
    <w:rsid w:val="00A46F96"/>
    <w:rsid w:val="00A46FAE"/>
    <w:rsid w:val="00A4719F"/>
    <w:rsid w:val="00A4754D"/>
    <w:rsid w:val="00A475DC"/>
    <w:rsid w:val="00A47604"/>
    <w:rsid w:val="00A47C61"/>
    <w:rsid w:val="00A47C77"/>
    <w:rsid w:val="00A47E37"/>
    <w:rsid w:val="00A47F74"/>
    <w:rsid w:val="00A47FF4"/>
    <w:rsid w:val="00A50010"/>
    <w:rsid w:val="00A5004A"/>
    <w:rsid w:val="00A5015C"/>
    <w:rsid w:val="00A50211"/>
    <w:rsid w:val="00A50256"/>
    <w:rsid w:val="00A5068A"/>
    <w:rsid w:val="00A506B7"/>
    <w:rsid w:val="00A508EF"/>
    <w:rsid w:val="00A50D31"/>
    <w:rsid w:val="00A50E1B"/>
    <w:rsid w:val="00A50E76"/>
    <w:rsid w:val="00A51089"/>
    <w:rsid w:val="00A51096"/>
    <w:rsid w:val="00A51111"/>
    <w:rsid w:val="00A51170"/>
    <w:rsid w:val="00A512E4"/>
    <w:rsid w:val="00A5146B"/>
    <w:rsid w:val="00A515E4"/>
    <w:rsid w:val="00A516E5"/>
    <w:rsid w:val="00A5179C"/>
    <w:rsid w:val="00A519A7"/>
    <w:rsid w:val="00A51B06"/>
    <w:rsid w:val="00A51C50"/>
    <w:rsid w:val="00A51D1E"/>
    <w:rsid w:val="00A51D4A"/>
    <w:rsid w:val="00A51EE1"/>
    <w:rsid w:val="00A52079"/>
    <w:rsid w:val="00A520DB"/>
    <w:rsid w:val="00A520F8"/>
    <w:rsid w:val="00A52543"/>
    <w:rsid w:val="00A52771"/>
    <w:rsid w:val="00A52902"/>
    <w:rsid w:val="00A529DC"/>
    <w:rsid w:val="00A52BA9"/>
    <w:rsid w:val="00A52D12"/>
    <w:rsid w:val="00A52DF4"/>
    <w:rsid w:val="00A52E4C"/>
    <w:rsid w:val="00A52FEB"/>
    <w:rsid w:val="00A52FFA"/>
    <w:rsid w:val="00A530AB"/>
    <w:rsid w:val="00A53137"/>
    <w:rsid w:val="00A53255"/>
    <w:rsid w:val="00A53328"/>
    <w:rsid w:val="00A534EE"/>
    <w:rsid w:val="00A535E2"/>
    <w:rsid w:val="00A535E5"/>
    <w:rsid w:val="00A53643"/>
    <w:rsid w:val="00A53663"/>
    <w:rsid w:val="00A537FE"/>
    <w:rsid w:val="00A538B9"/>
    <w:rsid w:val="00A5390D"/>
    <w:rsid w:val="00A53ADD"/>
    <w:rsid w:val="00A53B9A"/>
    <w:rsid w:val="00A53C89"/>
    <w:rsid w:val="00A53D5B"/>
    <w:rsid w:val="00A53F25"/>
    <w:rsid w:val="00A5404B"/>
    <w:rsid w:val="00A54061"/>
    <w:rsid w:val="00A54064"/>
    <w:rsid w:val="00A54129"/>
    <w:rsid w:val="00A54178"/>
    <w:rsid w:val="00A541E2"/>
    <w:rsid w:val="00A54368"/>
    <w:rsid w:val="00A54433"/>
    <w:rsid w:val="00A5448F"/>
    <w:rsid w:val="00A544FD"/>
    <w:rsid w:val="00A545E9"/>
    <w:rsid w:val="00A54674"/>
    <w:rsid w:val="00A546FB"/>
    <w:rsid w:val="00A547D1"/>
    <w:rsid w:val="00A54829"/>
    <w:rsid w:val="00A54830"/>
    <w:rsid w:val="00A548D3"/>
    <w:rsid w:val="00A54BFD"/>
    <w:rsid w:val="00A54C7A"/>
    <w:rsid w:val="00A54CAE"/>
    <w:rsid w:val="00A54F02"/>
    <w:rsid w:val="00A55404"/>
    <w:rsid w:val="00A5544E"/>
    <w:rsid w:val="00A5553C"/>
    <w:rsid w:val="00A55667"/>
    <w:rsid w:val="00A55947"/>
    <w:rsid w:val="00A5597D"/>
    <w:rsid w:val="00A55CAD"/>
    <w:rsid w:val="00A55CE2"/>
    <w:rsid w:val="00A55DBD"/>
    <w:rsid w:val="00A55FAE"/>
    <w:rsid w:val="00A56013"/>
    <w:rsid w:val="00A562E9"/>
    <w:rsid w:val="00A563BA"/>
    <w:rsid w:val="00A563C1"/>
    <w:rsid w:val="00A56517"/>
    <w:rsid w:val="00A5652D"/>
    <w:rsid w:val="00A56679"/>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3DA"/>
    <w:rsid w:val="00A604D2"/>
    <w:rsid w:val="00A60576"/>
    <w:rsid w:val="00A608F0"/>
    <w:rsid w:val="00A609A5"/>
    <w:rsid w:val="00A60B44"/>
    <w:rsid w:val="00A60C60"/>
    <w:rsid w:val="00A60CDE"/>
    <w:rsid w:val="00A60E9F"/>
    <w:rsid w:val="00A60EA2"/>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AD"/>
    <w:rsid w:val="00A61EEA"/>
    <w:rsid w:val="00A61F50"/>
    <w:rsid w:val="00A6211C"/>
    <w:rsid w:val="00A621BA"/>
    <w:rsid w:val="00A62619"/>
    <w:rsid w:val="00A626CE"/>
    <w:rsid w:val="00A62919"/>
    <w:rsid w:val="00A62B61"/>
    <w:rsid w:val="00A62BE2"/>
    <w:rsid w:val="00A62C16"/>
    <w:rsid w:val="00A62C50"/>
    <w:rsid w:val="00A62CAD"/>
    <w:rsid w:val="00A62CE4"/>
    <w:rsid w:val="00A63091"/>
    <w:rsid w:val="00A631A9"/>
    <w:rsid w:val="00A63309"/>
    <w:rsid w:val="00A63317"/>
    <w:rsid w:val="00A63360"/>
    <w:rsid w:val="00A633C2"/>
    <w:rsid w:val="00A63410"/>
    <w:rsid w:val="00A6394A"/>
    <w:rsid w:val="00A6397D"/>
    <w:rsid w:val="00A6398B"/>
    <w:rsid w:val="00A639CF"/>
    <w:rsid w:val="00A63A17"/>
    <w:rsid w:val="00A63A81"/>
    <w:rsid w:val="00A63B38"/>
    <w:rsid w:val="00A63C63"/>
    <w:rsid w:val="00A6400B"/>
    <w:rsid w:val="00A6409A"/>
    <w:rsid w:val="00A64198"/>
    <w:rsid w:val="00A642C5"/>
    <w:rsid w:val="00A64339"/>
    <w:rsid w:val="00A643C3"/>
    <w:rsid w:val="00A64412"/>
    <w:rsid w:val="00A647B4"/>
    <w:rsid w:val="00A64991"/>
    <w:rsid w:val="00A64BB5"/>
    <w:rsid w:val="00A64D0A"/>
    <w:rsid w:val="00A64D19"/>
    <w:rsid w:val="00A64D4A"/>
    <w:rsid w:val="00A64D5D"/>
    <w:rsid w:val="00A64D8D"/>
    <w:rsid w:val="00A64E4B"/>
    <w:rsid w:val="00A64E4D"/>
    <w:rsid w:val="00A64FCA"/>
    <w:rsid w:val="00A6508A"/>
    <w:rsid w:val="00A65092"/>
    <w:rsid w:val="00A65183"/>
    <w:rsid w:val="00A65307"/>
    <w:rsid w:val="00A653E2"/>
    <w:rsid w:val="00A65510"/>
    <w:rsid w:val="00A65669"/>
    <w:rsid w:val="00A65694"/>
    <w:rsid w:val="00A6588B"/>
    <w:rsid w:val="00A658D3"/>
    <w:rsid w:val="00A65933"/>
    <w:rsid w:val="00A659D4"/>
    <w:rsid w:val="00A65AB4"/>
    <w:rsid w:val="00A65B87"/>
    <w:rsid w:val="00A65BAE"/>
    <w:rsid w:val="00A65C8F"/>
    <w:rsid w:val="00A65CA5"/>
    <w:rsid w:val="00A65E4D"/>
    <w:rsid w:val="00A65F0D"/>
    <w:rsid w:val="00A660C1"/>
    <w:rsid w:val="00A660CD"/>
    <w:rsid w:val="00A660FE"/>
    <w:rsid w:val="00A66283"/>
    <w:rsid w:val="00A664EB"/>
    <w:rsid w:val="00A6656D"/>
    <w:rsid w:val="00A665AC"/>
    <w:rsid w:val="00A665C7"/>
    <w:rsid w:val="00A667C0"/>
    <w:rsid w:val="00A66815"/>
    <w:rsid w:val="00A66927"/>
    <w:rsid w:val="00A66A73"/>
    <w:rsid w:val="00A66B9A"/>
    <w:rsid w:val="00A66D3B"/>
    <w:rsid w:val="00A67031"/>
    <w:rsid w:val="00A6712F"/>
    <w:rsid w:val="00A672C0"/>
    <w:rsid w:val="00A6735A"/>
    <w:rsid w:val="00A6737A"/>
    <w:rsid w:val="00A674A4"/>
    <w:rsid w:val="00A6752D"/>
    <w:rsid w:val="00A6761A"/>
    <w:rsid w:val="00A676CC"/>
    <w:rsid w:val="00A6772B"/>
    <w:rsid w:val="00A67822"/>
    <w:rsid w:val="00A67892"/>
    <w:rsid w:val="00A67A03"/>
    <w:rsid w:val="00A67B07"/>
    <w:rsid w:val="00A67BF0"/>
    <w:rsid w:val="00A67DFF"/>
    <w:rsid w:val="00A67FCD"/>
    <w:rsid w:val="00A70087"/>
    <w:rsid w:val="00A7009D"/>
    <w:rsid w:val="00A70139"/>
    <w:rsid w:val="00A7046D"/>
    <w:rsid w:val="00A70483"/>
    <w:rsid w:val="00A7049E"/>
    <w:rsid w:val="00A70685"/>
    <w:rsid w:val="00A707A0"/>
    <w:rsid w:val="00A708AA"/>
    <w:rsid w:val="00A709B8"/>
    <w:rsid w:val="00A70AE4"/>
    <w:rsid w:val="00A70E0C"/>
    <w:rsid w:val="00A70E43"/>
    <w:rsid w:val="00A70FB1"/>
    <w:rsid w:val="00A710E8"/>
    <w:rsid w:val="00A710FC"/>
    <w:rsid w:val="00A71246"/>
    <w:rsid w:val="00A71329"/>
    <w:rsid w:val="00A713E8"/>
    <w:rsid w:val="00A7157F"/>
    <w:rsid w:val="00A71623"/>
    <w:rsid w:val="00A7186C"/>
    <w:rsid w:val="00A71887"/>
    <w:rsid w:val="00A718B6"/>
    <w:rsid w:val="00A71970"/>
    <w:rsid w:val="00A719C9"/>
    <w:rsid w:val="00A71A3D"/>
    <w:rsid w:val="00A71A97"/>
    <w:rsid w:val="00A71AC9"/>
    <w:rsid w:val="00A71C3C"/>
    <w:rsid w:val="00A71E4C"/>
    <w:rsid w:val="00A71F7A"/>
    <w:rsid w:val="00A71F80"/>
    <w:rsid w:val="00A7204C"/>
    <w:rsid w:val="00A721BD"/>
    <w:rsid w:val="00A72338"/>
    <w:rsid w:val="00A72475"/>
    <w:rsid w:val="00A7252F"/>
    <w:rsid w:val="00A725DB"/>
    <w:rsid w:val="00A726C6"/>
    <w:rsid w:val="00A726E3"/>
    <w:rsid w:val="00A7272C"/>
    <w:rsid w:val="00A72A91"/>
    <w:rsid w:val="00A72BDF"/>
    <w:rsid w:val="00A72BE6"/>
    <w:rsid w:val="00A72D58"/>
    <w:rsid w:val="00A72D8A"/>
    <w:rsid w:val="00A73037"/>
    <w:rsid w:val="00A73167"/>
    <w:rsid w:val="00A731F9"/>
    <w:rsid w:val="00A73312"/>
    <w:rsid w:val="00A73326"/>
    <w:rsid w:val="00A73477"/>
    <w:rsid w:val="00A7375B"/>
    <w:rsid w:val="00A73A31"/>
    <w:rsid w:val="00A73B36"/>
    <w:rsid w:val="00A73BE6"/>
    <w:rsid w:val="00A73C7E"/>
    <w:rsid w:val="00A73EFD"/>
    <w:rsid w:val="00A73F42"/>
    <w:rsid w:val="00A73FC9"/>
    <w:rsid w:val="00A73FEC"/>
    <w:rsid w:val="00A74247"/>
    <w:rsid w:val="00A74345"/>
    <w:rsid w:val="00A7445C"/>
    <w:rsid w:val="00A74482"/>
    <w:rsid w:val="00A744CC"/>
    <w:rsid w:val="00A7459C"/>
    <w:rsid w:val="00A745AD"/>
    <w:rsid w:val="00A74727"/>
    <w:rsid w:val="00A7475D"/>
    <w:rsid w:val="00A749B3"/>
    <w:rsid w:val="00A74B06"/>
    <w:rsid w:val="00A74C61"/>
    <w:rsid w:val="00A74DC2"/>
    <w:rsid w:val="00A74F03"/>
    <w:rsid w:val="00A75043"/>
    <w:rsid w:val="00A750C4"/>
    <w:rsid w:val="00A750F4"/>
    <w:rsid w:val="00A75168"/>
    <w:rsid w:val="00A751F0"/>
    <w:rsid w:val="00A752E7"/>
    <w:rsid w:val="00A75419"/>
    <w:rsid w:val="00A7550D"/>
    <w:rsid w:val="00A7551E"/>
    <w:rsid w:val="00A755FB"/>
    <w:rsid w:val="00A7563F"/>
    <w:rsid w:val="00A756C6"/>
    <w:rsid w:val="00A7596E"/>
    <w:rsid w:val="00A759E2"/>
    <w:rsid w:val="00A75B75"/>
    <w:rsid w:val="00A75C6A"/>
    <w:rsid w:val="00A75D0E"/>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213"/>
    <w:rsid w:val="00A77225"/>
    <w:rsid w:val="00A77291"/>
    <w:rsid w:val="00A772B4"/>
    <w:rsid w:val="00A7732F"/>
    <w:rsid w:val="00A77464"/>
    <w:rsid w:val="00A774F3"/>
    <w:rsid w:val="00A775AB"/>
    <w:rsid w:val="00A776E1"/>
    <w:rsid w:val="00A77790"/>
    <w:rsid w:val="00A777BB"/>
    <w:rsid w:val="00A777CC"/>
    <w:rsid w:val="00A77DD9"/>
    <w:rsid w:val="00A77EDE"/>
    <w:rsid w:val="00A801CE"/>
    <w:rsid w:val="00A803F1"/>
    <w:rsid w:val="00A80444"/>
    <w:rsid w:val="00A8055F"/>
    <w:rsid w:val="00A8075E"/>
    <w:rsid w:val="00A80997"/>
    <w:rsid w:val="00A809F8"/>
    <w:rsid w:val="00A80BAF"/>
    <w:rsid w:val="00A80C34"/>
    <w:rsid w:val="00A80DD1"/>
    <w:rsid w:val="00A80E54"/>
    <w:rsid w:val="00A80E90"/>
    <w:rsid w:val="00A80EE7"/>
    <w:rsid w:val="00A81065"/>
    <w:rsid w:val="00A811F2"/>
    <w:rsid w:val="00A81200"/>
    <w:rsid w:val="00A81282"/>
    <w:rsid w:val="00A812A0"/>
    <w:rsid w:val="00A81304"/>
    <w:rsid w:val="00A8133B"/>
    <w:rsid w:val="00A813D7"/>
    <w:rsid w:val="00A817A4"/>
    <w:rsid w:val="00A81986"/>
    <w:rsid w:val="00A819A2"/>
    <w:rsid w:val="00A81B76"/>
    <w:rsid w:val="00A81BE8"/>
    <w:rsid w:val="00A81D27"/>
    <w:rsid w:val="00A8202F"/>
    <w:rsid w:val="00A82069"/>
    <w:rsid w:val="00A822D8"/>
    <w:rsid w:val="00A822E2"/>
    <w:rsid w:val="00A82309"/>
    <w:rsid w:val="00A826AE"/>
    <w:rsid w:val="00A826AF"/>
    <w:rsid w:val="00A826C2"/>
    <w:rsid w:val="00A827A9"/>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77F"/>
    <w:rsid w:val="00A839E2"/>
    <w:rsid w:val="00A83BD4"/>
    <w:rsid w:val="00A83CEE"/>
    <w:rsid w:val="00A83E00"/>
    <w:rsid w:val="00A8408B"/>
    <w:rsid w:val="00A840DA"/>
    <w:rsid w:val="00A84402"/>
    <w:rsid w:val="00A8446C"/>
    <w:rsid w:val="00A8447A"/>
    <w:rsid w:val="00A84526"/>
    <w:rsid w:val="00A845B9"/>
    <w:rsid w:val="00A84697"/>
    <w:rsid w:val="00A8470A"/>
    <w:rsid w:val="00A847AF"/>
    <w:rsid w:val="00A847D4"/>
    <w:rsid w:val="00A847E5"/>
    <w:rsid w:val="00A849EB"/>
    <w:rsid w:val="00A84CC9"/>
    <w:rsid w:val="00A84D98"/>
    <w:rsid w:val="00A84E24"/>
    <w:rsid w:val="00A84E70"/>
    <w:rsid w:val="00A8502C"/>
    <w:rsid w:val="00A85124"/>
    <w:rsid w:val="00A8517E"/>
    <w:rsid w:val="00A851B0"/>
    <w:rsid w:val="00A85260"/>
    <w:rsid w:val="00A852D2"/>
    <w:rsid w:val="00A853EC"/>
    <w:rsid w:val="00A8564E"/>
    <w:rsid w:val="00A856EB"/>
    <w:rsid w:val="00A85862"/>
    <w:rsid w:val="00A85947"/>
    <w:rsid w:val="00A85976"/>
    <w:rsid w:val="00A85994"/>
    <w:rsid w:val="00A85B5B"/>
    <w:rsid w:val="00A85B6E"/>
    <w:rsid w:val="00A85C9A"/>
    <w:rsid w:val="00A8606D"/>
    <w:rsid w:val="00A860EE"/>
    <w:rsid w:val="00A861EF"/>
    <w:rsid w:val="00A86312"/>
    <w:rsid w:val="00A8641E"/>
    <w:rsid w:val="00A86685"/>
    <w:rsid w:val="00A866D2"/>
    <w:rsid w:val="00A8681E"/>
    <w:rsid w:val="00A86919"/>
    <w:rsid w:val="00A869CE"/>
    <w:rsid w:val="00A86ABA"/>
    <w:rsid w:val="00A86AE2"/>
    <w:rsid w:val="00A86C27"/>
    <w:rsid w:val="00A86EB3"/>
    <w:rsid w:val="00A8702E"/>
    <w:rsid w:val="00A87109"/>
    <w:rsid w:val="00A87120"/>
    <w:rsid w:val="00A871AC"/>
    <w:rsid w:val="00A877C8"/>
    <w:rsid w:val="00A878DD"/>
    <w:rsid w:val="00A878FA"/>
    <w:rsid w:val="00A879B8"/>
    <w:rsid w:val="00A879CB"/>
    <w:rsid w:val="00A87A2D"/>
    <w:rsid w:val="00A87A99"/>
    <w:rsid w:val="00A87B83"/>
    <w:rsid w:val="00A87C8B"/>
    <w:rsid w:val="00A87EC0"/>
    <w:rsid w:val="00A87FC4"/>
    <w:rsid w:val="00A9018A"/>
    <w:rsid w:val="00A902E9"/>
    <w:rsid w:val="00A90305"/>
    <w:rsid w:val="00A9030C"/>
    <w:rsid w:val="00A90323"/>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5EC"/>
    <w:rsid w:val="00A9179F"/>
    <w:rsid w:val="00A91815"/>
    <w:rsid w:val="00A91B0A"/>
    <w:rsid w:val="00A91BBE"/>
    <w:rsid w:val="00A91C67"/>
    <w:rsid w:val="00A91C71"/>
    <w:rsid w:val="00A91FF1"/>
    <w:rsid w:val="00A9204B"/>
    <w:rsid w:val="00A92091"/>
    <w:rsid w:val="00A92119"/>
    <w:rsid w:val="00A92478"/>
    <w:rsid w:val="00A92674"/>
    <w:rsid w:val="00A92850"/>
    <w:rsid w:val="00A929A6"/>
    <w:rsid w:val="00A92CEB"/>
    <w:rsid w:val="00A93025"/>
    <w:rsid w:val="00A93163"/>
    <w:rsid w:val="00A93499"/>
    <w:rsid w:val="00A93572"/>
    <w:rsid w:val="00A93583"/>
    <w:rsid w:val="00A935CB"/>
    <w:rsid w:val="00A9362F"/>
    <w:rsid w:val="00A9367D"/>
    <w:rsid w:val="00A937BA"/>
    <w:rsid w:val="00A93814"/>
    <w:rsid w:val="00A93995"/>
    <w:rsid w:val="00A93CA4"/>
    <w:rsid w:val="00A93CC6"/>
    <w:rsid w:val="00A93E04"/>
    <w:rsid w:val="00A94366"/>
    <w:rsid w:val="00A9436F"/>
    <w:rsid w:val="00A9437D"/>
    <w:rsid w:val="00A94440"/>
    <w:rsid w:val="00A944BA"/>
    <w:rsid w:val="00A946CA"/>
    <w:rsid w:val="00A948E2"/>
    <w:rsid w:val="00A94945"/>
    <w:rsid w:val="00A94AB0"/>
    <w:rsid w:val="00A94B0B"/>
    <w:rsid w:val="00A94B80"/>
    <w:rsid w:val="00A94D41"/>
    <w:rsid w:val="00A94E77"/>
    <w:rsid w:val="00A94EAB"/>
    <w:rsid w:val="00A94F68"/>
    <w:rsid w:val="00A94FB6"/>
    <w:rsid w:val="00A951C5"/>
    <w:rsid w:val="00A951E5"/>
    <w:rsid w:val="00A95360"/>
    <w:rsid w:val="00A95367"/>
    <w:rsid w:val="00A953E7"/>
    <w:rsid w:val="00A954EB"/>
    <w:rsid w:val="00A955F6"/>
    <w:rsid w:val="00A95630"/>
    <w:rsid w:val="00A9580D"/>
    <w:rsid w:val="00A95827"/>
    <w:rsid w:val="00A959B0"/>
    <w:rsid w:val="00A95AB8"/>
    <w:rsid w:val="00A95B84"/>
    <w:rsid w:val="00A95C23"/>
    <w:rsid w:val="00A95D87"/>
    <w:rsid w:val="00A95ECD"/>
    <w:rsid w:val="00A95F4C"/>
    <w:rsid w:val="00A9629F"/>
    <w:rsid w:val="00A96490"/>
    <w:rsid w:val="00A964B5"/>
    <w:rsid w:val="00A964FC"/>
    <w:rsid w:val="00A96501"/>
    <w:rsid w:val="00A965DC"/>
    <w:rsid w:val="00A966D2"/>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A02"/>
    <w:rsid w:val="00A97AD0"/>
    <w:rsid w:val="00A97B68"/>
    <w:rsid w:val="00A97B7E"/>
    <w:rsid w:val="00A97C6F"/>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0AD"/>
    <w:rsid w:val="00AA115D"/>
    <w:rsid w:val="00AA120C"/>
    <w:rsid w:val="00AA1214"/>
    <w:rsid w:val="00AA12D4"/>
    <w:rsid w:val="00AA135F"/>
    <w:rsid w:val="00AA14A1"/>
    <w:rsid w:val="00AA14D4"/>
    <w:rsid w:val="00AA14D7"/>
    <w:rsid w:val="00AA151A"/>
    <w:rsid w:val="00AA15A3"/>
    <w:rsid w:val="00AA192E"/>
    <w:rsid w:val="00AA1A15"/>
    <w:rsid w:val="00AA1A50"/>
    <w:rsid w:val="00AA205C"/>
    <w:rsid w:val="00AA20CE"/>
    <w:rsid w:val="00AA21C9"/>
    <w:rsid w:val="00AA2518"/>
    <w:rsid w:val="00AA2609"/>
    <w:rsid w:val="00AA27F9"/>
    <w:rsid w:val="00AA28B8"/>
    <w:rsid w:val="00AA29A6"/>
    <w:rsid w:val="00AA2B72"/>
    <w:rsid w:val="00AA2C9E"/>
    <w:rsid w:val="00AA2D35"/>
    <w:rsid w:val="00AA2F22"/>
    <w:rsid w:val="00AA2F6E"/>
    <w:rsid w:val="00AA301D"/>
    <w:rsid w:val="00AA31CF"/>
    <w:rsid w:val="00AA340A"/>
    <w:rsid w:val="00AA34E3"/>
    <w:rsid w:val="00AA36B6"/>
    <w:rsid w:val="00AA377D"/>
    <w:rsid w:val="00AA3894"/>
    <w:rsid w:val="00AA393C"/>
    <w:rsid w:val="00AA3B29"/>
    <w:rsid w:val="00AA3C96"/>
    <w:rsid w:val="00AA3CED"/>
    <w:rsid w:val="00AA3E06"/>
    <w:rsid w:val="00AA3F84"/>
    <w:rsid w:val="00AA3FDA"/>
    <w:rsid w:val="00AA40CE"/>
    <w:rsid w:val="00AA40F1"/>
    <w:rsid w:val="00AA4131"/>
    <w:rsid w:val="00AA4145"/>
    <w:rsid w:val="00AA431A"/>
    <w:rsid w:val="00AA431C"/>
    <w:rsid w:val="00AA4355"/>
    <w:rsid w:val="00AA44F9"/>
    <w:rsid w:val="00AA4570"/>
    <w:rsid w:val="00AA45BA"/>
    <w:rsid w:val="00AA47FC"/>
    <w:rsid w:val="00AA4946"/>
    <w:rsid w:val="00AA4B02"/>
    <w:rsid w:val="00AA4CC4"/>
    <w:rsid w:val="00AA4E44"/>
    <w:rsid w:val="00AA52AA"/>
    <w:rsid w:val="00AA52FF"/>
    <w:rsid w:val="00AA53B9"/>
    <w:rsid w:val="00AA55FD"/>
    <w:rsid w:val="00AA58A1"/>
    <w:rsid w:val="00AA58D6"/>
    <w:rsid w:val="00AA5912"/>
    <w:rsid w:val="00AA5A6C"/>
    <w:rsid w:val="00AA5AE9"/>
    <w:rsid w:val="00AA5EF3"/>
    <w:rsid w:val="00AA5EFB"/>
    <w:rsid w:val="00AA5FCE"/>
    <w:rsid w:val="00AA60B6"/>
    <w:rsid w:val="00AA60EF"/>
    <w:rsid w:val="00AA64E4"/>
    <w:rsid w:val="00AA65A2"/>
    <w:rsid w:val="00AA66A4"/>
    <w:rsid w:val="00AA678C"/>
    <w:rsid w:val="00AA67B6"/>
    <w:rsid w:val="00AA67D7"/>
    <w:rsid w:val="00AA67DB"/>
    <w:rsid w:val="00AA6B0B"/>
    <w:rsid w:val="00AA6B46"/>
    <w:rsid w:val="00AA6B99"/>
    <w:rsid w:val="00AA6BE7"/>
    <w:rsid w:val="00AA6D21"/>
    <w:rsid w:val="00AA6DC2"/>
    <w:rsid w:val="00AA6E0F"/>
    <w:rsid w:val="00AA7262"/>
    <w:rsid w:val="00AA7914"/>
    <w:rsid w:val="00AA7A3C"/>
    <w:rsid w:val="00AA7C5F"/>
    <w:rsid w:val="00AA7C89"/>
    <w:rsid w:val="00AA7D58"/>
    <w:rsid w:val="00AA7E61"/>
    <w:rsid w:val="00AA7E8C"/>
    <w:rsid w:val="00AA7FA3"/>
    <w:rsid w:val="00AB0111"/>
    <w:rsid w:val="00AB0178"/>
    <w:rsid w:val="00AB0317"/>
    <w:rsid w:val="00AB0591"/>
    <w:rsid w:val="00AB0719"/>
    <w:rsid w:val="00AB098C"/>
    <w:rsid w:val="00AB0B6B"/>
    <w:rsid w:val="00AB0B82"/>
    <w:rsid w:val="00AB0BC7"/>
    <w:rsid w:val="00AB0BE7"/>
    <w:rsid w:val="00AB0C84"/>
    <w:rsid w:val="00AB0D43"/>
    <w:rsid w:val="00AB0E9A"/>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AF"/>
    <w:rsid w:val="00AB27C4"/>
    <w:rsid w:val="00AB2964"/>
    <w:rsid w:val="00AB2CC0"/>
    <w:rsid w:val="00AB2FC0"/>
    <w:rsid w:val="00AB3180"/>
    <w:rsid w:val="00AB3377"/>
    <w:rsid w:val="00AB34E4"/>
    <w:rsid w:val="00AB3544"/>
    <w:rsid w:val="00AB354E"/>
    <w:rsid w:val="00AB3606"/>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51E5"/>
    <w:rsid w:val="00AB51F0"/>
    <w:rsid w:val="00AB5202"/>
    <w:rsid w:val="00AB52B3"/>
    <w:rsid w:val="00AB533B"/>
    <w:rsid w:val="00AB53A1"/>
    <w:rsid w:val="00AB53E9"/>
    <w:rsid w:val="00AB53F4"/>
    <w:rsid w:val="00AB5482"/>
    <w:rsid w:val="00AB5607"/>
    <w:rsid w:val="00AB5676"/>
    <w:rsid w:val="00AB571B"/>
    <w:rsid w:val="00AB57B2"/>
    <w:rsid w:val="00AB597F"/>
    <w:rsid w:val="00AB5A00"/>
    <w:rsid w:val="00AB5A49"/>
    <w:rsid w:val="00AB5AD6"/>
    <w:rsid w:val="00AB5AEC"/>
    <w:rsid w:val="00AB5E4F"/>
    <w:rsid w:val="00AB5EAF"/>
    <w:rsid w:val="00AB5F53"/>
    <w:rsid w:val="00AB6103"/>
    <w:rsid w:val="00AB6165"/>
    <w:rsid w:val="00AB6173"/>
    <w:rsid w:val="00AB6235"/>
    <w:rsid w:val="00AB64D3"/>
    <w:rsid w:val="00AB6569"/>
    <w:rsid w:val="00AB658E"/>
    <w:rsid w:val="00AB6697"/>
    <w:rsid w:val="00AB6728"/>
    <w:rsid w:val="00AB675E"/>
    <w:rsid w:val="00AB67BB"/>
    <w:rsid w:val="00AB68B0"/>
    <w:rsid w:val="00AB69D0"/>
    <w:rsid w:val="00AB6A53"/>
    <w:rsid w:val="00AB6AEE"/>
    <w:rsid w:val="00AB6C67"/>
    <w:rsid w:val="00AB6CD8"/>
    <w:rsid w:val="00AB6DC6"/>
    <w:rsid w:val="00AB6F23"/>
    <w:rsid w:val="00AB6F85"/>
    <w:rsid w:val="00AB6F88"/>
    <w:rsid w:val="00AB71B0"/>
    <w:rsid w:val="00AB72D6"/>
    <w:rsid w:val="00AB74A5"/>
    <w:rsid w:val="00AB76A0"/>
    <w:rsid w:val="00AB773E"/>
    <w:rsid w:val="00AB7923"/>
    <w:rsid w:val="00AB79D6"/>
    <w:rsid w:val="00AB7B1D"/>
    <w:rsid w:val="00AB7B27"/>
    <w:rsid w:val="00AB7B9F"/>
    <w:rsid w:val="00AB7CF4"/>
    <w:rsid w:val="00AB7E00"/>
    <w:rsid w:val="00AB7E8A"/>
    <w:rsid w:val="00AB7EF1"/>
    <w:rsid w:val="00AB7FB3"/>
    <w:rsid w:val="00AC0128"/>
    <w:rsid w:val="00AC018D"/>
    <w:rsid w:val="00AC04D0"/>
    <w:rsid w:val="00AC04D6"/>
    <w:rsid w:val="00AC067F"/>
    <w:rsid w:val="00AC08C6"/>
    <w:rsid w:val="00AC0C5A"/>
    <w:rsid w:val="00AC0D48"/>
    <w:rsid w:val="00AC0F6D"/>
    <w:rsid w:val="00AC0FCE"/>
    <w:rsid w:val="00AC13E4"/>
    <w:rsid w:val="00AC1432"/>
    <w:rsid w:val="00AC152A"/>
    <w:rsid w:val="00AC161E"/>
    <w:rsid w:val="00AC198C"/>
    <w:rsid w:val="00AC19EA"/>
    <w:rsid w:val="00AC1AD5"/>
    <w:rsid w:val="00AC1BF6"/>
    <w:rsid w:val="00AC1DB6"/>
    <w:rsid w:val="00AC1EA9"/>
    <w:rsid w:val="00AC1F57"/>
    <w:rsid w:val="00AC2093"/>
    <w:rsid w:val="00AC2185"/>
    <w:rsid w:val="00AC219B"/>
    <w:rsid w:val="00AC2430"/>
    <w:rsid w:val="00AC24F2"/>
    <w:rsid w:val="00AC2635"/>
    <w:rsid w:val="00AC27DF"/>
    <w:rsid w:val="00AC2A50"/>
    <w:rsid w:val="00AC2C79"/>
    <w:rsid w:val="00AC2FF3"/>
    <w:rsid w:val="00AC323B"/>
    <w:rsid w:val="00AC3267"/>
    <w:rsid w:val="00AC32A0"/>
    <w:rsid w:val="00AC32FF"/>
    <w:rsid w:val="00AC335E"/>
    <w:rsid w:val="00AC37D2"/>
    <w:rsid w:val="00AC38BC"/>
    <w:rsid w:val="00AC399C"/>
    <w:rsid w:val="00AC39A3"/>
    <w:rsid w:val="00AC3A9C"/>
    <w:rsid w:val="00AC3AB6"/>
    <w:rsid w:val="00AC3AFD"/>
    <w:rsid w:val="00AC3D94"/>
    <w:rsid w:val="00AC3EE2"/>
    <w:rsid w:val="00AC426F"/>
    <w:rsid w:val="00AC428B"/>
    <w:rsid w:val="00AC4396"/>
    <w:rsid w:val="00AC43C1"/>
    <w:rsid w:val="00AC43DB"/>
    <w:rsid w:val="00AC448B"/>
    <w:rsid w:val="00AC4712"/>
    <w:rsid w:val="00AC475B"/>
    <w:rsid w:val="00AC48F0"/>
    <w:rsid w:val="00AC48F7"/>
    <w:rsid w:val="00AC4968"/>
    <w:rsid w:val="00AC4B75"/>
    <w:rsid w:val="00AC4BBC"/>
    <w:rsid w:val="00AC4DE5"/>
    <w:rsid w:val="00AC5033"/>
    <w:rsid w:val="00AC50DD"/>
    <w:rsid w:val="00AC519C"/>
    <w:rsid w:val="00AC525B"/>
    <w:rsid w:val="00AC528B"/>
    <w:rsid w:val="00AC52BB"/>
    <w:rsid w:val="00AC53E9"/>
    <w:rsid w:val="00AC57BC"/>
    <w:rsid w:val="00AC582D"/>
    <w:rsid w:val="00AC5862"/>
    <w:rsid w:val="00AC5869"/>
    <w:rsid w:val="00AC586A"/>
    <w:rsid w:val="00AC594B"/>
    <w:rsid w:val="00AC5A40"/>
    <w:rsid w:val="00AC5B9A"/>
    <w:rsid w:val="00AC5D28"/>
    <w:rsid w:val="00AC5F68"/>
    <w:rsid w:val="00AC6069"/>
    <w:rsid w:val="00AC60AE"/>
    <w:rsid w:val="00AC6147"/>
    <w:rsid w:val="00AC62D8"/>
    <w:rsid w:val="00AC63DC"/>
    <w:rsid w:val="00AC64C5"/>
    <w:rsid w:val="00AC6594"/>
    <w:rsid w:val="00AC6627"/>
    <w:rsid w:val="00AC6700"/>
    <w:rsid w:val="00AC67BD"/>
    <w:rsid w:val="00AC687E"/>
    <w:rsid w:val="00AC6AF7"/>
    <w:rsid w:val="00AC6F40"/>
    <w:rsid w:val="00AC6FF4"/>
    <w:rsid w:val="00AC70FF"/>
    <w:rsid w:val="00AC7146"/>
    <w:rsid w:val="00AC7293"/>
    <w:rsid w:val="00AC7467"/>
    <w:rsid w:val="00AC7705"/>
    <w:rsid w:val="00AC7820"/>
    <w:rsid w:val="00AC795A"/>
    <w:rsid w:val="00AC7966"/>
    <w:rsid w:val="00AC7ACA"/>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0AD"/>
    <w:rsid w:val="00AD1483"/>
    <w:rsid w:val="00AD1616"/>
    <w:rsid w:val="00AD1715"/>
    <w:rsid w:val="00AD1C12"/>
    <w:rsid w:val="00AD1CC4"/>
    <w:rsid w:val="00AD1DB6"/>
    <w:rsid w:val="00AD1DE7"/>
    <w:rsid w:val="00AD1EF5"/>
    <w:rsid w:val="00AD21B8"/>
    <w:rsid w:val="00AD22FD"/>
    <w:rsid w:val="00AD243A"/>
    <w:rsid w:val="00AD2533"/>
    <w:rsid w:val="00AD256A"/>
    <w:rsid w:val="00AD261C"/>
    <w:rsid w:val="00AD27E1"/>
    <w:rsid w:val="00AD2864"/>
    <w:rsid w:val="00AD2B04"/>
    <w:rsid w:val="00AD2B80"/>
    <w:rsid w:val="00AD2D2A"/>
    <w:rsid w:val="00AD2D58"/>
    <w:rsid w:val="00AD2F95"/>
    <w:rsid w:val="00AD3163"/>
    <w:rsid w:val="00AD316C"/>
    <w:rsid w:val="00AD32B3"/>
    <w:rsid w:val="00AD330B"/>
    <w:rsid w:val="00AD3463"/>
    <w:rsid w:val="00AD348E"/>
    <w:rsid w:val="00AD362A"/>
    <w:rsid w:val="00AD36FC"/>
    <w:rsid w:val="00AD3783"/>
    <w:rsid w:val="00AD3C89"/>
    <w:rsid w:val="00AD3D9F"/>
    <w:rsid w:val="00AD3FA8"/>
    <w:rsid w:val="00AD41B8"/>
    <w:rsid w:val="00AD433D"/>
    <w:rsid w:val="00AD4369"/>
    <w:rsid w:val="00AD469E"/>
    <w:rsid w:val="00AD4813"/>
    <w:rsid w:val="00AD4957"/>
    <w:rsid w:val="00AD49D4"/>
    <w:rsid w:val="00AD4AE5"/>
    <w:rsid w:val="00AD4BCF"/>
    <w:rsid w:val="00AD4E9C"/>
    <w:rsid w:val="00AD4F2F"/>
    <w:rsid w:val="00AD4FC5"/>
    <w:rsid w:val="00AD502D"/>
    <w:rsid w:val="00AD513D"/>
    <w:rsid w:val="00AD520C"/>
    <w:rsid w:val="00AD52C8"/>
    <w:rsid w:val="00AD52D2"/>
    <w:rsid w:val="00AD5304"/>
    <w:rsid w:val="00AD5468"/>
    <w:rsid w:val="00AD55AA"/>
    <w:rsid w:val="00AD56C8"/>
    <w:rsid w:val="00AD5753"/>
    <w:rsid w:val="00AD57AB"/>
    <w:rsid w:val="00AD5A13"/>
    <w:rsid w:val="00AD5A80"/>
    <w:rsid w:val="00AD5AB3"/>
    <w:rsid w:val="00AD5B1B"/>
    <w:rsid w:val="00AD5B1D"/>
    <w:rsid w:val="00AD5DCA"/>
    <w:rsid w:val="00AD5FFA"/>
    <w:rsid w:val="00AD6132"/>
    <w:rsid w:val="00AD6178"/>
    <w:rsid w:val="00AD61A8"/>
    <w:rsid w:val="00AD61FA"/>
    <w:rsid w:val="00AD667B"/>
    <w:rsid w:val="00AD671B"/>
    <w:rsid w:val="00AD6AF7"/>
    <w:rsid w:val="00AD6C24"/>
    <w:rsid w:val="00AD6DF8"/>
    <w:rsid w:val="00AD6E22"/>
    <w:rsid w:val="00AD6E36"/>
    <w:rsid w:val="00AD6EAD"/>
    <w:rsid w:val="00AD6F7F"/>
    <w:rsid w:val="00AD742A"/>
    <w:rsid w:val="00AD7512"/>
    <w:rsid w:val="00AD751A"/>
    <w:rsid w:val="00AD75AE"/>
    <w:rsid w:val="00AD75B2"/>
    <w:rsid w:val="00AD75E2"/>
    <w:rsid w:val="00AD7685"/>
    <w:rsid w:val="00AD7732"/>
    <w:rsid w:val="00AD774C"/>
    <w:rsid w:val="00AD774F"/>
    <w:rsid w:val="00AD7791"/>
    <w:rsid w:val="00AD7863"/>
    <w:rsid w:val="00AD786A"/>
    <w:rsid w:val="00AD787E"/>
    <w:rsid w:val="00AD7932"/>
    <w:rsid w:val="00AD79A3"/>
    <w:rsid w:val="00AD7A1B"/>
    <w:rsid w:val="00AD7CEE"/>
    <w:rsid w:val="00AD7D1A"/>
    <w:rsid w:val="00AD7E57"/>
    <w:rsid w:val="00AD7ED8"/>
    <w:rsid w:val="00AD7EE6"/>
    <w:rsid w:val="00AD7FF5"/>
    <w:rsid w:val="00AE0541"/>
    <w:rsid w:val="00AE082F"/>
    <w:rsid w:val="00AE099A"/>
    <w:rsid w:val="00AE0AD1"/>
    <w:rsid w:val="00AE0C8C"/>
    <w:rsid w:val="00AE0D64"/>
    <w:rsid w:val="00AE1047"/>
    <w:rsid w:val="00AE1224"/>
    <w:rsid w:val="00AE1288"/>
    <w:rsid w:val="00AE137D"/>
    <w:rsid w:val="00AE149C"/>
    <w:rsid w:val="00AE194C"/>
    <w:rsid w:val="00AE1977"/>
    <w:rsid w:val="00AE1A01"/>
    <w:rsid w:val="00AE1AAF"/>
    <w:rsid w:val="00AE1BA7"/>
    <w:rsid w:val="00AE1D0E"/>
    <w:rsid w:val="00AE1D9E"/>
    <w:rsid w:val="00AE1F44"/>
    <w:rsid w:val="00AE1F6A"/>
    <w:rsid w:val="00AE1FF5"/>
    <w:rsid w:val="00AE21E6"/>
    <w:rsid w:val="00AE2273"/>
    <w:rsid w:val="00AE2281"/>
    <w:rsid w:val="00AE240C"/>
    <w:rsid w:val="00AE25AE"/>
    <w:rsid w:val="00AE2936"/>
    <w:rsid w:val="00AE2967"/>
    <w:rsid w:val="00AE2A35"/>
    <w:rsid w:val="00AE2AC9"/>
    <w:rsid w:val="00AE2D50"/>
    <w:rsid w:val="00AE2EB7"/>
    <w:rsid w:val="00AE2F7D"/>
    <w:rsid w:val="00AE2FEE"/>
    <w:rsid w:val="00AE3282"/>
    <w:rsid w:val="00AE32B1"/>
    <w:rsid w:val="00AE335C"/>
    <w:rsid w:val="00AE3407"/>
    <w:rsid w:val="00AE3560"/>
    <w:rsid w:val="00AE35B1"/>
    <w:rsid w:val="00AE35BC"/>
    <w:rsid w:val="00AE3665"/>
    <w:rsid w:val="00AE3687"/>
    <w:rsid w:val="00AE3709"/>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F1"/>
    <w:rsid w:val="00AE447A"/>
    <w:rsid w:val="00AE44F4"/>
    <w:rsid w:val="00AE4607"/>
    <w:rsid w:val="00AE4694"/>
    <w:rsid w:val="00AE48A7"/>
    <w:rsid w:val="00AE48F6"/>
    <w:rsid w:val="00AE4950"/>
    <w:rsid w:val="00AE4A70"/>
    <w:rsid w:val="00AE4A9B"/>
    <w:rsid w:val="00AE5150"/>
    <w:rsid w:val="00AE54B9"/>
    <w:rsid w:val="00AE550C"/>
    <w:rsid w:val="00AE5682"/>
    <w:rsid w:val="00AE579A"/>
    <w:rsid w:val="00AE5835"/>
    <w:rsid w:val="00AE58B2"/>
    <w:rsid w:val="00AE599B"/>
    <w:rsid w:val="00AE5AE5"/>
    <w:rsid w:val="00AE5BBE"/>
    <w:rsid w:val="00AE5E11"/>
    <w:rsid w:val="00AE60B8"/>
    <w:rsid w:val="00AE614F"/>
    <w:rsid w:val="00AE6151"/>
    <w:rsid w:val="00AE61EF"/>
    <w:rsid w:val="00AE636F"/>
    <w:rsid w:val="00AE63E3"/>
    <w:rsid w:val="00AE6489"/>
    <w:rsid w:val="00AE64A2"/>
    <w:rsid w:val="00AE64BC"/>
    <w:rsid w:val="00AE654D"/>
    <w:rsid w:val="00AE65A5"/>
    <w:rsid w:val="00AE67DF"/>
    <w:rsid w:val="00AE68AE"/>
    <w:rsid w:val="00AE68D2"/>
    <w:rsid w:val="00AE690F"/>
    <w:rsid w:val="00AE692B"/>
    <w:rsid w:val="00AE694D"/>
    <w:rsid w:val="00AE6960"/>
    <w:rsid w:val="00AE697A"/>
    <w:rsid w:val="00AE6A60"/>
    <w:rsid w:val="00AE6AD3"/>
    <w:rsid w:val="00AE6BA3"/>
    <w:rsid w:val="00AE6C8E"/>
    <w:rsid w:val="00AE7053"/>
    <w:rsid w:val="00AE718D"/>
    <w:rsid w:val="00AE71F1"/>
    <w:rsid w:val="00AE7436"/>
    <w:rsid w:val="00AE7440"/>
    <w:rsid w:val="00AE74D9"/>
    <w:rsid w:val="00AE7737"/>
    <w:rsid w:val="00AE78CB"/>
    <w:rsid w:val="00AE7996"/>
    <w:rsid w:val="00AE79A3"/>
    <w:rsid w:val="00AE7ACC"/>
    <w:rsid w:val="00AE7CEB"/>
    <w:rsid w:val="00AE7D67"/>
    <w:rsid w:val="00AF019E"/>
    <w:rsid w:val="00AF024C"/>
    <w:rsid w:val="00AF0275"/>
    <w:rsid w:val="00AF029C"/>
    <w:rsid w:val="00AF072C"/>
    <w:rsid w:val="00AF0791"/>
    <w:rsid w:val="00AF08A2"/>
    <w:rsid w:val="00AF093E"/>
    <w:rsid w:val="00AF09F2"/>
    <w:rsid w:val="00AF0B15"/>
    <w:rsid w:val="00AF0C42"/>
    <w:rsid w:val="00AF0C46"/>
    <w:rsid w:val="00AF0C60"/>
    <w:rsid w:val="00AF0C95"/>
    <w:rsid w:val="00AF0CC4"/>
    <w:rsid w:val="00AF0F18"/>
    <w:rsid w:val="00AF0FB1"/>
    <w:rsid w:val="00AF107A"/>
    <w:rsid w:val="00AF1236"/>
    <w:rsid w:val="00AF126B"/>
    <w:rsid w:val="00AF13A0"/>
    <w:rsid w:val="00AF15BA"/>
    <w:rsid w:val="00AF16DB"/>
    <w:rsid w:val="00AF1711"/>
    <w:rsid w:val="00AF1733"/>
    <w:rsid w:val="00AF1848"/>
    <w:rsid w:val="00AF1934"/>
    <w:rsid w:val="00AF1A54"/>
    <w:rsid w:val="00AF1A84"/>
    <w:rsid w:val="00AF1CC1"/>
    <w:rsid w:val="00AF1D9D"/>
    <w:rsid w:val="00AF1E0C"/>
    <w:rsid w:val="00AF1E28"/>
    <w:rsid w:val="00AF1ED9"/>
    <w:rsid w:val="00AF1F7C"/>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681"/>
    <w:rsid w:val="00AF3683"/>
    <w:rsid w:val="00AF36A0"/>
    <w:rsid w:val="00AF3CC6"/>
    <w:rsid w:val="00AF3D86"/>
    <w:rsid w:val="00AF3EF0"/>
    <w:rsid w:val="00AF4100"/>
    <w:rsid w:val="00AF4195"/>
    <w:rsid w:val="00AF41DD"/>
    <w:rsid w:val="00AF426E"/>
    <w:rsid w:val="00AF42B1"/>
    <w:rsid w:val="00AF431C"/>
    <w:rsid w:val="00AF4436"/>
    <w:rsid w:val="00AF44D5"/>
    <w:rsid w:val="00AF458D"/>
    <w:rsid w:val="00AF4604"/>
    <w:rsid w:val="00AF4A1C"/>
    <w:rsid w:val="00AF4BD0"/>
    <w:rsid w:val="00AF4DEC"/>
    <w:rsid w:val="00AF50FA"/>
    <w:rsid w:val="00AF5113"/>
    <w:rsid w:val="00AF51C5"/>
    <w:rsid w:val="00AF529B"/>
    <w:rsid w:val="00AF5468"/>
    <w:rsid w:val="00AF5524"/>
    <w:rsid w:val="00AF5559"/>
    <w:rsid w:val="00AF5570"/>
    <w:rsid w:val="00AF5633"/>
    <w:rsid w:val="00AF56E0"/>
    <w:rsid w:val="00AF5760"/>
    <w:rsid w:val="00AF5799"/>
    <w:rsid w:val="00AF57D8"/>
    <w:rsid w:val="00AF5812"/>
    <w:rsid w:val="00AF5C19"/>
    <w:rsid w:val="00AF5E62"/>
    <w:rsid w:val="00AF5F76"/>
    <w:rsid w:val="00AF6124"/>
    <w:rsid w:val="00AF61FB"/>
    <w:rsid w:val="00AF6285"/>
    <w:rsid w:val="00AF633D"/>
    <w:rsid w:val="00AF6381"/>
    <w:rsid w:val="00AF641E"/>
    <w:rsid w:val="00AF6443"/>
    <w:rsid w:val="00AF680F"/>
    <w:rsid w:val="00AF6831"/>
    <w:rsid w:val="00AF6881"/>
    <w:rsid w:val="00AF6926"/>
    <w:rsid w:val="00AF6944"/>
    <w:rsid w:val="00AF6989"/>
    <w:rsid w:val="00AF6C01"/>
    <w:rsid w:val="00AF6C6F"/>
    <w:rsid w:val="00AF70B0"/>
    <w:rsid w:val="00AF70D8"/>
    <w:rsid w:val="00AF7120"/>
    <w:rsid w:val="00AF7132"/>
    <w:rsid w:val="00AF72FF"/>
    <w:rsid w:val="00AF748F"/>
    <w:rsid w:val="00AF749F"/>
    <w:rsid w:val="00AF7501"/>
    <w:rsid w:val="00AF7711"/>
    <w:rsid w:val="00AF7972"/>
    <w:rsid w:val="00AF7A3C"/>
    <w:rsid w:val="00AF7AC7"/>
    <w:rsid w:val="00AF7B3A"/>
    <w:rsid w:val="00AF7BBE"/>
    <w:rsid w:val="00AF7BFA"/>
    <w:rsid w:val="00AF7C06"/>
    <w:rsid w:val="00AF7D76"/>
    <w:rsid w:val="00AF7F10"/>
    <w:rsid w:val="00AF7FD5"/>
    <w:rsid w:val="00AF7FED"/>
    <w:rsid w:val="00B002B7"/>
    <w:rsid w:val="00B0032D"/>
    <w:rsid w:val="00B00517"/>
    <w:rsid w:val="00B00541"/>
    <w:rsid w:val="00B0063F"/>
    <w:rsid w:val="00B00B3C"/>
    <w:rsid w:val="00B00B86"/>
    <w:rsid w:val="00B00DA3"/>
    <w:rsid w:val="00B00DC8"/>
    <w:rsid w:val="00B010C1"/>
    <w:rsid w:val="00B0163E"/>
    <w:rsid w:val="00B01647"/>
    <w:rsid w:val="00B016E7"/>
    <w:rsid w:val="00B01726"/>
    <w:rsid w:val="00B0193B"/>
    <w:rsid w:val="00B0195D"/>
    <w:rsid w:val="00B019BA"/>
    <w:rsid w:val="00B01AAE"/>
    <w:rsid w:val="00B01B70"/>
    <w:rsid w:val="00B01B84"/>
    <w:rsid w:val="00B01C10"/>
    <w:rsid w:val="00B01C75"/>
    <w:rsid w:val="00B01D23"/>
    <w:rsid w:val="00B01F17"/>
    <w:rsid w:val="00B01F99"/>
    <w:rsid w:val="00B02027"/>
    <w:rsid w:val="00B02048"/>
    <w:rsid w:val="00B0221B"/>
    <w:rsid w:val="00B02224"/>
    <w:rsid w:val="00B023DE"/>
    <w:rsid w:val="00B02794"/>
    <w:rsid w:val="00B027AE"/>
    <w:rsid w:val="00B0291A"/>
    <w:rsid w:val="00B02D09"/>
    <w:rsid w:val="00B02DA3"/>
    <w:rsid w:val="00B02EEB"/>
    <w:rsid w:val="00B02FE5"/>
    <w:rsid w:val="00B030D0"/>
    <w:rsid w:val="00B031CA"/>
    <w:rsid w:val="00B03530"/>
    <w:rsid w:val="00B035D1"/>
    <w:rsid w:val="00B035DB"/>
    <w:rsid w:val="00B0363F"/>
    <w:rsid w:val="00B03657"/>
    <w:rsid w:val="00B03775"/>
    <w:rsid w:val="00B037EC"/>
    <w:rsid w:val="00B0382B"/>
    <w:rsid w:val="00B0388D"/>
    <w:rsid w:val="00B03965"/>
    <w:rsid w:val="00B039A8"/>
    <w:rsid w:val="00B03A58"/>
    <w:rsid w:val="00B03A9D"/>
    <w:rsid w:val="00B03B91"/>
    <w:rsid w:val="00B03BCF"/>
    <w:rsid w:val="00B03C66"/>
    <w:rsid w:val="00B03DAF"/>
    <w:rsid w:val="00B03ED1"/>
    <w:rsid w:val="00B04023"/>
    <w:rsid w:val="00B04154"/>
    <w:rsid w:val="00B04439"/>
    <w:rsid w:val="00B04494"/>
    <w:rsid w:val="00B0463E"/>
    <w:rsid w:val="00B04758"/>
    <w:rsid w:val="00B0478D"/>
    <w:rsid w:val="00B047C3"/>
    <w:rsid w:val="00B049E7"/>
    <w:rsid w:val="00B049F2"/>
    <w:rsid w:val="00B04B21"/>
    <w:rsid w:val="00B04B89"/>
    <w:rsid w:val="00B04DB1"/>
    <w:rsid w:val="00B050B6"/>
    <w:rsid w:val="00B050D9"/>
    <w:rsid w:val="00B05102"/>
    <w:rsid w:val="00B05283"/>
    <w:rsid w:val="00B05439"/>
    <w:rsid w:val="00B055E3"/>
    <w:rsid w:val="00B05625"/>
    <w:rsid w:val="00B05684"/>
    <w:rsid w:val="00B058AE"/>
    <w:rsid w:val="00B05BCD"/>
    <w:rsid w:val="00B05BF1"/>
    <w:rsid w:val="00B05C62"/>
    <w:rsid w:val="00B05DE2"/>
    <w:rsid w:val="00B05E7C"/>
    <w:rsid w:val="00B06057"/>
    <w:rsid w:val="00B0617A"/>
    <w:rsid w:val="00B0684D"/>
    <w:rsid w:val="00B06924"/>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AA"/>
    <w:rsid w:val="00B07BBC"/>
    <w:rsid w:val="00B07CBD"/>
    <w:rsid w:val="00B07D5D"/>
    <w:rsid w:val="00B07E5B"/>
    <w:rsid w:val="00B07E68"/>
    <w:rsid w:val="00B07E91"/>
    <w:rsid w:val="00B07F8D"/>
    <w:rsid w:val="00B07FA8"/>
    <w:rsid w:val="00B07FB3"/>
    <w:rsid w:val="00B1018A"/>
    <w:rsid w:val="00B10293"/>
    <w:rsid w:val="00B10365"/>
    <w:rsid w:val="00B1042A"/>
    <w:rsid w:val="00B10464"/>
    <w:rsid w:val="00B104B4"/>
    <w:rsid w:val="00B10622"/>
    <w:rsid w:val="00B106A4"/>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209F"/>
    <w:rsid w:val="00B1225A"/>
    <w:rsid w:val="00B124E8"/>
    <w:rsid w:val="00B1254D"/>
    <w:rsid w:val="00B125D6"/>
    <w:rsid w:val="00B1261A"/>
    <w:rsid w:val="00B126B6"/>
    <w:rsid w:val="00B127E8"/>
    <w:rsid w:val="00B1290A"/>
    <w:rsid w:val="00B129E7"/>
    <w:rsid w:val="00B12A77"/>
    <w:rsid w:val="00B12BF3"/>
    <w:rsid w:val="00B12C6C"/>
    <w:rsid w:val="00B12D68"/>
    <w:rsid w:val="00B12FF3"/>
    <w:rsid w:val="00B130DC"/>
    <w:rsid w:val="00B131A9"/>
    <w:rsid w:val="00B132C2"/>
    <w:rsid w:val="00B13412"/>
    <w:rsid w:val="00B1352D"/>
    <w:rsid w:val="00B136C0"/>
    <w:rsid w:val="00B137D0"/>
    <w:rsid w:val="00B13912"/>
    <w:rsid w:val="00B13A5B"/>
    <w:rsid w:val="00B13CE0"/>
    <w:rsid w:val="00B13D3C"/>
    <w:rsid w:val="00B13D54"/>
    <w:rsid w:val="00B13D56"/>
    <w:rsid w:val="00B13DD1"/>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2F9"/>
    <w:rsid w:val="00B15457"/>
    <w:rsid w:val="00B1554A"/>
    <w:rsid w:val="00B156B0"/>
    <w:rsid w:val="00B156ED"/>
    <w:rsid w:val="00B158F8"/>
    <w:rsid w:val="00B15987"/>
    <w:rsid w:val="00B15A06"/>
    <w:rsid w:val="00B15A2A"/>
    <w:rsid w:val="00B15A70"/>
    <w:rsid w:val="00B15ABC"/>
    <w:rsid w:val="00B15D96"/>
    <w:rsid w:val="00B15E3E"/>
    <w:rsid w:val="00B15ECE"/>
    <w:rsid w:val="00B16121"/>
    <w:rsid w:val="00B1642D"/>
    <w:rsid w:val="00B165C4"/>
    <w:rsid w:val="00B16613"/>
    <w:rsid w:val="00B168D9"/>
    <w:rsid w:val="00B169ED"/>
    <w:rsid w:val="00B16BB8"/>
    <w:rsid w:val="00B16CC8"/>
    <w:rsid w:val="00B16FD3"/>
    <w:rsid w:val="00B1706C"/>
    <w:rsid w:val="00B170BA"/>
    <w:rsid w:val="00B170D6"/>
    <w:rsid w:val="00B171A7"/>
    <w:rsid w:val="00B17486"/>
    <w:rsid w:val="00B174DC"/>
    <w:rsid w:val="00B17521"/>
    <w:rsid w:val="00B17828"/>
    <w:rsid w:val="00B17906"/>
    <w:rsid w:val="00B17922"/>
    <w:rsid w:val="00B17932"/>
    <w:rsid w:val="00B17984"/>
    <w:rsid w:val="00B17B5B"/>
    <w:rsid w:val="00B17B72"/>
    <w:rsid w:val="00B17C7D"/>
    <w:rsid w:val="00B17D4E"/>
    <w:rsid w:val="00B17D84"/>
    <w:rsid w:val="00B17DEC"/>
    <w:rsid w:val="00B17ED4"/>
    <w:rsid w:val="00B17FA0"/>
    <w:rsid w:val="00B207F2"/>
    <w:rsid w:val="00B209E6"/>
    <w:rsid w:val="00B20AEF"/>
    <w:rsid w:val="00B20B6A"/>
    <w:rsid w:val="00B20B78"/>
    <w:rsid w:val="00B20E86"/>
    <w:rsid w:val="00B2102E"/>
    <w:rsid w:val="00B21052"/>
    <w:rsid w:val="00B215F8"/>
    <w:rsid w:val="00B21691"/>
    <w:rsid w:val="00B2175B"/>
    <w:rsid w:val="00B217D4"/>
    <w:rsid w:val="00B21854"/>
    <w:rsid w:val="00B2189F"/>
    <w:rsid w:val="00B21958"/>
    <w:rsid w:val="00B21B9D"/>
    <w:rsid w:val="00B21BE1"/>
    <w:rsid w:val="00B21C2C"/>
    <w:rsid w:val="00B21C66"/>
    <w:rsid w:val="00B21CC3"/>
    <w:rsid w:val="00B21DDE"/>
    <w:rsid w:val="00B21ED7"/>
    <w:rsid w:val="00B21F16"/>
    <w:rsid w:val="00B22079"/>
    <w:rsid w:val="00B220F2"/>
    <w:rsid w:val="00B22164"/>
    <w:rsid w:val="00B2221F"/>
    <w:rsid w:val="00B22264"/>
    <w:rsid w:val="00B22283"/>
    <w:rsid w:val="00B222DE"/>
    <w:rsid w:val="00B2234D"/>
    <w:rsid w:val="00B224CD"/>
    <w:rsid w:val="00B2277C"/>
    <w:rsid w:val="00B227D3"/>
    <w:rsid w:val="00B227DD"/>
    <w:rsid w:val="00B22813"/>
    <w:rsid w:val="00B228EF"/>
    <w:rsid w:val="00B229CF"/>
    <w:rsid w:val="00B22AD0"/>
    <w:rsid w:val="00B22BBB"/>
    <w:rsid w:val="00B22CCE"/>
    <w:rsid w:val="00B22E97"/>
    <w:rsid w:val="00B2313F"/>
    <w:rsid w:val="00B231FC"/>
    <w:rsid w:val="00B23216"/>
    <w:rsid w:val="00B2323F"/>
    <w:rsid w:val="00B232E5"/>
    <w:rsid w:val="00B233D9"/>
    <w:rsid w:val="00B23562"/>
    <w:rsid w:val="00B236F6"/>
    <w:rsid w:val="00B2370F"/>
    <w:rsid w:val="00B238AE"/>
    <w:rsid w:val="00B23A3C"/>
    <w:rsid w:val="00B23AE1"/>
    <w:rsid w:val="00B23B5F"/>
    <w:rsid w:val="00B23D78"/>
    <w:rsid w:val="00B23DA8"/>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7C6"/>
    <w:rsid w:val="00B25999"/>
    <w:rsid w:val="00B25A54"/>
    <w:rsid w:val="00B25A88"/>
    <w:rsid w:val="00B25A97"/>
    <w:rsid w:val="00B25B3A"/>
    <w:rsid w:val="00B25B44"/>
    <w:rsid w:val="00B25C4C"/>
    <w:rsid w:val="00B25D5A"/>
    <w:rsid w:val="00B25D61"/>
    <w:rsid w:val="00B25DB1"/>
    <w:rsid w:val="00B25DEC"/>
    <w:rsid w:val="00B25F38"/>
    <w:rsid w:val="00B25FEC"/>
    <w:rsid w:val="00B260E0"/>
    <w:rsid w:val="00B26224"/>
    <w:rsid w:val="00B26546"/>
    <w:rsid w:val="00B2669A"/>
    <w:rsid w:val="00B2674F"/>
    <w:rsid w:val="00B26858"/>
    <w:rsid w:val="00B268F5"/>
    <w:rsid w:val="00B26A0E"/>
    <w:rsid w:val="00B26A28"/>
    <w:rsid w:val="00B26E0E"/>
    <w:rsid w:val="00B26EC9"/>
    <w:rsid w:val="00B26ED9"/>
    <w:rsid w:val="00B26F8C"/>
    <w:rsid w:val="00B26FD7"/>
    <w:rsid w:val="00B27074"/>
    <w:rsid w:val="00B270D2"/>
    <w:rsid w:val="00B27499"/>
    <w:rsid w:val="00B27531"/>
    <w:rsid w:val="00B27671"/>
    <w:rsid w:val="00B278E2"/>
    <w:rsid w:val="00B2792C"/>
    <w:rsid w:val="00B27961"/>
    <w:rsid w:val="00B27A20"/>
    <w:rsid w:val="00B27B1A"/>
    <w:rsid w:val="00B27B83"/>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0DAD"/>
    <w:rsid w:val="00B310EF"/>
    <w:rsid w:val="00B31164"/>
    <w:rsid w:val="00B3116B"/>
    <w:rsid w:val="00B3154A"/>
    <w:rsid w:val="00B31553"/>
    <w:rsid w:val="00B315B0"/>
    <w:rsid w:val="00B316DE"/>
    <w:rsid w:val="00B3170E"/>
    <w:rsid w:val="00B3178D"/>
    <w:rsid w:val="00B317E6"/>
    <w:rsid w:val="00B31997"/>
    <w:rsid w:val="00B319EE"/>
    <w:rsid w:val="00B31A9E"/>
    <w:rsid w:val="00B31B31"/>
    <w:rsid w:val="00B31BA1"/>
    <w:rsid w:val="00B31BC5"/>
    <w:rsid w:val="00B31C5F"/>
    <w:rsid w:val="00B31E11"/>
    <w:rsid w:val="00B31E3E"/>
    <w:rsid w:val="00B31F60"/>
    <w:rsid w:val="00B31F88"/>
    <w:rsid w:val="00B32123"/>
    <w:rsid w:val="00B3220A"/>
    <w:rsid w:val="00B32280"/>
    <w:rsid w:val="00B322ED"/>
    <w:rsid w:val="00B325EA"/>
    <w:rsid w:val="00B3264C"/>
    <w:rsid w:val="00B326B3"/>
    <w:rsid w:val="00B3270C"/>
    <w:rsid w:val="00B3299A"/>
    <w:rsid w:val="00B32A5D"/>
    <w:rsid w:val="00B32BBD"/>
    <w:rsid w:val="00B32CB6"/>
    <w:rsid w:val="00B32D0E"/>
    <w:rsid w:val="00B32E41"/>
    <w:rsid w:val="00B32E83"/>
    <w:rsid w:val="00B32F0F"/>
    <w:rsid w:val="00B33152"/>
    <w:rsid w:val="00B33198"/>
    <w:rsid w:val="00B331A3"/>
    <w:rsid w:val="00B332F2"/>
    <w:rsid w:val="00B333A2"/>
    <w:rsid w:val="00B3342A"/>
    <w:rsid w:val="00B33886"/>
    <w:rsid w:val="00B339B6"/>
    <w:rsid w:val="00B33A40"/>
    <w:rsid w:val="00B33B30"/>
    <w:rsid w:val="00B33BBF"/>
    <w:rsid w:val="00B33EFA"/>
    <w:rsid w:val="00B33F27"/>
    <w:rsid w:val="00B33FDF"/>
    <w:rsid w:val="00B33FED"/>
    <w:rsid w:val="00B342ED"/>
    <w:rsid w:val="00B34310"/>
    <w:rsid w:val="00B3445B"/>
    <w:rsid w:val="00B345BA"/>
    <w:rsid w:val="00B34698"/>
    <w:rsid w:val="00B347AD"/>
    <w:rsid w:val="00B347B2"/>
    <w:rsid w:val="00B34A87"/>
    <w:rsid w:val="00B34B34"/>
    <w:rsid w:val="00B34CDF"/>
    <w:rsid w:val="00B34F7D"/>
    <w:rsid w:val="00B3508E"/>
    <w:rsid w:val="00B350E9"/>
    <w:rsid w:val="00B35241"/>
    <w:rsid w:val="00B35315"/>
    <w:rsid w:val="00B3538F"/>
    <w:rsid w:val="00B353BA"/>
    <w:rsid w:val="00B35415"/>
    <w:rsid w:val="00B35424"/>
    <w:rsid w:val="00B35459"/>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6D"/>
    <w:rsid w:val="00B36579"/>
    <w:rsid w:val="00B3657F"/>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B7E"/>
    <w:rsid w:val="00B37C38"/>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DDF"/>
    <w:rsid w:val="00B41DF3"/>
    <w:rsid w:val="00B41E17"/>
    <w:rsid w:val="00B41E1F"/>
    <w:rsid w:val="00B41E2D"/>
    <w:rsid w:val="00B41E51"/>
    <w:rsid w:val="00B4228D"/>
    <w:rsid w:val="00B422C3"/>
    <w:rsid w:val="00B42415"/>
    <w:rsid w:val="00B4241B"/>
    <w:rsid w:val="00B42432"/>
    <w:rsid w:val="00B4249A"/>
    <w:rsid w:val="00B42622"/>
    <w:rsid w:val="00B426D8"/>
    <w:rsid w:val="00B42775"/>
    <w:rsid w:val="00B429D0"/>
    <w:rsid w:val="00B42C0E"/>
    <w:rsid w:val="00B42CDB"/>
    <w:rsid w:val="00B42E78"/>
    <w:rsid w:val="00B43127"/>
    <w:rsid w:val="00B43267"/>
    <w:rsid w:val="00B432A3"/>
    <w:rsid w:val="00B432EB"/>
    <w:rsid w:val="00B43564"/>
    <w:rsid w:val="00B435DA"/>
    <w:rsid w:val="00B43675"/>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0A"/>
    <w:rsid w:val="00B44B94"/>
    <w:rsid w:val="00B44CE5"/>
    <w:rsid w:val="00B44D30"/>
    <w:rsid w:val="00B44E97"/>
    <w:rsid w:val="00B45272"/>
    <w:rsid w:val="00B4558C"/>
    <w:rsid w:val="00B4564E"/>
    <w:rsid w:val="00B45AFD"/>
    <w:rsid w:val="00B45C54"/>
    <w:rsid w:val="00B45C7F"/>
    <w:rsid w:val="00B45DDE"/>
    <w:rsid w:val="00B460AF"/>
    <w:rsid w:val="00B4613E"/>
    <w:rsid w:val="00B461EA"/>
    <w:rsid w:val="00B46253"/>
    <w:rsid w:val="00B462E4"/>
    <w:rsid w:val="00B462E8"/>
    <w:rsid w:val="00B462FA"/>
    <w:rsid w:val="00B46343"/>
    <w:rsid w:val="00B46432"/>
    <w:rsid w:val="00B465B7"/>
    <w:rsid w:val="00B46721"/>
    <w:rsid w:val="00B46796"/>
    <w:rsid w:val="00B467F0"/>
    <w:rsid w:val="00B46896"/>
    <w:rsid w:val="00B47085"/>
    <w:rsid w:val="00B470F3"/>
    <w:rsid w:val="00B47289"/>
    <w:rsid w:val="00B4729B"/>
    <w:rsid w:val="00B47708"/>
    <w:rsid w:val="00B4787E"/>
    <w:rsid w:val="00B478C9"/>
    <w:rsid w:val="00B479EE"/>
    <w:rsid w:val="00B47AEF"/>
    <w:rsid w:val="00B47B1F"/>
    <w:rsid w:val="00B47B71"/>
    <w:rsid w:val="00B47C3E"/>
    <w:rsid w:val="00B47CFF"/>
    <w:rsid w:val="00B47F59"/>
    <w:rsid w:val="00B500C9"/>
    <w:rsid w:val="00B5019C"/>
    <w:rsid w:val="00B5035F"/>
    <w:rsid w:val="00B503C5"/>
    <w:rsid w:val="00B50962"/>
    <w:rsid w:val="00B509C4"/>
    <w:rsid w:val="00B50A07"/>
    <w:rsid w:val="00B50A55"/>
    <w:rsid w:val="00B50AEF"/>
    <w:rsid w:val="00B50BA6"/>
    <w:rsid w:val="00B50F7A"/>
    <w:rsid w:val="00B51137"/>
    <w:rsid w:val="00B512A4"/>
    <w:rsid w:val="00B513A7"/>
    <w:rsid w:val="00B51524"/>
    <w:rsid w:val="00B51581"/>
    <w:rsid w:val="00B5168C"/>
    <w:rsid w:val="00B517AD"/>
    <w:rsid w:val="00B519A1"/>
    <w:rsid w:val="00B519D2"/>
    <w:rsid w:val="00B51A83"/>
    <w:rsid w:val="00B51AE3"/>
    <w:rsid w:val="00B51AE9"/>
    <w:rsid w:val="00B51C13"/>
    <w:rsid w:val="00B51E73"/>
    <w:rsid w:val="00B5205E"/>
    <w:rsid w:val="00B5235F"/>
    <w:rsid w:val="00B52372"/>
    <w:rsid w:val="00B524C3"/>
    <w:rsid w:val="00B52607"/>
    <w:rsid w:val="00B52757"/>
    <w:rsid w:val="00B527E4"/>
    <w:rsid w:val="00B52826"/>
    <w:rsid w:val="00B528E0"/>
    <w:rsid w:val="00B52B7B"/>
    <w:rsid w:val="00B52CD1"/>
    <w:rsid w:val="00B52D7E"/>
    <w:rsid w:val="00B52DEA"/>
    <w:rsid w:val="00B52E1F"/>
    <w:rsid w:val="00B52F90"/>
    <w:rsid w:val="00B53144"/>
    <w:rsid w:val="00B5325C"/>
    <w:rsid w:val="00B532DE"/>
    <w:rsid w:val="00B533FA"/>
    <w:rsid w:val="00B53496"/>
    <w:rsid w:val="00B5359F"/>
    <w:rsid w:val="00B535E4"/>
    <w:rsid w:val="00B535E5"/>
    <w:rsid w:val="00B53665"/>
    <w:rsid w:val="00B5371C"/>
    <w:rsid w:val="00B5381A"/>
    <w:rsid w:val="00B538CD"/>
    <w:rsid w:val="00B53A3F"/>
    <w:rsid w:val="00B53A50"/>
    <w:rsid w:val="00B53B45"/>
    <w:rsid w:val="00B53B65"/>
    <w:rsid w:val="00B53BD7"/>
    <w:rsid w:val="00B53C30"/>
    <w:rsid w:val="00B53E08"/>
    <w:rsid w:val="00B53E2E"/>
    <w:rsid w:val="00B53F66"/>
    <w:rsid w:val="00B54054"/>
    <w:rsid w:val="00B540C0"/>
    <w:rsid w:val="00B54152"/>
    <w:rsid w:val="00B541FA"/>
    <w:rsid w:val="00B54258"/>
    <w:rsid w:val="00B543C1"/>
    <w:rsid w:val="00B54623"/>
    <w:rsid w:val="00B546F6"/>
    <w:rsid w:val="00B547DD"/>
    <w:rsid w:val="00B549B4"/>
    <w:rsid w:val="00B549C4"/>
    <w:rsid w:val="00B549F9"/>
    <w:rsid w:val="00B54B63"/>
    <w:rsid w:val="00B54C0F"/>
    <w:rsid w:val="00B54F8F"/>
    <w:rsid w:val="00B551FC"/>
    <w:rsid w:val="00B55221"/>
    <w:rsid w:val="00B55502"/>
    <w:rsid w:val="00B5562D"/>
    <w:rsid w:val="00B55679"/>
    <w:rsid w:val="00B55748"/>
    <w:rsid w:val="00B5587A"/>
    <w:rsid w:val="00B55909"/>
    <w:rsid w:val="00B559D6"/>
    <w:rsid w:val="00B55A95"/>
    <w:rsid w:val="00B55CB6"/>
    <w:rsid w:val="00B55CED"/>
    <w:rsid w:val="00B55F7A"/>
    <w:rsid w:val="00B55FD1"/>
    <w:rsid w:val="00B56277"/>
    <w:rsid w:val="00B56301"/>
    <w:rsid w:val="00B56330"/>
    <w:rsid w:val="00B565C7"/>
    <w:rsid w:val="00B56620"/>
    <w:rsid w:val="00B56637"/>
    <w:rsid w:val="00B566F1"/>
    <w:rsid w:val="00B56735"/>
    <w:rsid w:val="00B56797"/>
    <w:rsid w:val="00B5692C"/>
    <w:rsid w:val="00B56AE7"/>
    <w:rsid w:val="00B56B3B"/>
    <w:rsid w:val="00B56B6E"/>
    <w:rsid w:val="00B56BD2"/>
    <w:rsid w:val="00B56D83"/>
    <w:rsid w:val="00B57149"/>
    <w:rsid w:val="00B5738B"/>
    <w:rsid w:val="00B573F1"/>
    <w:rsid w:val="00B57713"/>
    <w:rsid w:val="00B577E2"/>
    <w:rsid w:val="00B5791E"/>
    <w:rsid w:val="00B57A88"/>
    <w:rsid w:val="00B57B2A"/>
    <w:rsid w:val="00B57D6B"/>
    <w:rsid w:val="00B600C7"/>
    <w:rsid w:val="00B60157"/>
    <w:rsid w:val="00B60213"/>
    <w:rsid w:val="00B60438"/>
    <w:rsid w:val="00B604BC"/>
    <w:rsid w:val="00B604EF"/>
    <w:rsid w:val="00B6064F"/>
    <w:rsid w:val="00B607C5"/>
    <w:rsid w:val="00B60AE9"/>
    <w:rsid w:val="00B60BBB"/>
    <w:rsid w:val="00B60C17"/>
    <w:rsid w:val="00B60E1E"/>
    <w:rsid w:val="00B60E52"/>
    <w:rsid w:val="00B60EBA"/>
    <w:rsid w:val="00B61066"/>
    <w:rsid w:val="00B61147"/>
    <w:rsid w:val="00B61336"/>
    <w:rsid w:val="00B613DF"/>
    <w:rsid w:val="00B614C9"/>
    <w:rsid w:val="00B615AB"/>
    <w:rsid w:val="00B616AD"/>
    <w:rsid w:val="00B616E2"/>
    <w:rsid w:val="00B6180A"/>
    <w:rsid w:val="00B6190F"/>
    <w:rsid w:val="00B61997"/>
    <w:rsid w:val="00B61B52"/>
    <w:rsid w:val="00B61E51"/>
    <w:rsid w:val="00B61EBC"/>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744"/>
    <w:rsid w:val="00B6388B"/>
    <w:rsid w:val="00B63DD2"/>
    <w:rsid w:val="00B63F77"/>
    <w:rsid w:val="00B6401E"/>
    <w:rsid w:val="00B64055"/>
    <w:rsid w:val="00B6430C"/>
    <w:rsid w:val="00B6432C"/>
    <w:rsid w:val="00B6435C"/>
    <w:rsid w:val="00B64443"/>
    <w:rsid w:val="00B6449C"/>
    <w:rsid w:val="00B64663"/>
    <w:rsid w:val="00B64868"/>
    <w:rsid w:val="00B648D3"/>
    <w:rsid w:val="00B6490B"/>
    <w:rsid w:val="00B649AF"/>
    <w:rsid w:val="00B64A71"/>
    <w:rsid w:val="00B64D7D"/>
    <w:rsid w:val="00B65111"/>
    <w:rsid w:val="00B65339"/>
    <w:rsid w:val="00B65551"/>
    <w:rsid w:val="00B65712"/>
    <w:rsid w:val="00B65757"/>
    <w:rsid w:val="00B657F2"/>
    <w:rsid w:val="00B658F9"/>
    <w:rsid w:val="00B65915"/>
    <w:rsid w:val="00B659D1"/>
    <w:rsid w:val="00B65A7F"/>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C4"/>
    <w:rsid w:val="00B66A91"/>
    <w:rsid w:val="00B66ADD"/>
    <w:rsid w:val="00B66B38"/>
    <w:rsid w:val="00B66B90"/>
    <w:rsid w:val="00B66E26"/>
    <w:rsid w:val="00B66E5F"/>
    <w:rsid w:val="00B66ED5"/>
    <w:rsid w:val="00B66F7D"/>
    <w:rsid w:val="00B67061"/>
    <w:rsid w:val="00B6710C"/>
    <w:rsid w:val="00B6717A"/>
    <w:rsid w:val="00B67402"/>
    <w:rsid w:val="00B675D9"/>
    <w:rsid w:val="00B6776F"/>
    <w:rsid w:val="00B6798E"/>
    <w:rsid w:val="00B67A31"/>
    <w:rsid w:val="00B67B98"/>
    <w:rsid w:val="00B67C93"/>
    <w:rsid w:val="00B67F04"/>
    <w:rsid w:val="00B700C4"/>
    <w:rsid w:val="00B700CF"/>
    <w:rsid w:val="00B70127"/>
    <w:rsid w:val="00B70528"/>
    <w:rsid w:val="00B70592"/>
    <w:rsid w:val="00B70668"/>
    <w:rsid w:val="00B70895"/>
    <w:rsid w:val="00B70CB6"/>
    <w:rsid w:val="00B70D51"/>
    <w:rsid w:val="00B71080"/>
    <w:rsid w:val="00B710F3"/>
    <w:rsid w:val="00B71188"/>
    <w:rsid w:val="00B711C9"/>
    <w:rsid w:val="00B7128C"/>
    <w:rsid w:val="00B712F8"/>
    <w:rsid w:val="00B7137B"/>
    <w:rsid w:val="00B7140F"/>
    <w:rsid w:val="00B714D3"/>
    <w:rsid w:val="00B7156A"/>
    <w:rsid w:val="00B715EA"/>
    <w:rsid w:val="00B71786"/>
    <w:rsid w:val="00B718B3"/>
    <w:rsid w:val="00B718DA"/>
    <w:rsid w:val="00B71920"/>
    <w:rsid w:val="00B719E9"/>
    <w:rsid w:val="00B71A77"/>
    <w:rsid w:val="00B71BE7"/>
    <w:rsid w:val="00B71C60"/>
    <w:rsid w:val="00B71C75"/>
    <w:rsid w:val="00B71DB2"/>
    <w:rsid w:val="00B71E34"/>
    <w:rsid w:val="00B71E99"/>
    <w:rsid w:val="00B71EE6"/>
    <w:rsid w:val="00B720E0"/>
    <w:rsid w:val="00B721F1"/>
    <w:rsid w:val="00B7232C"/>
    <w:rsid w:val="00B726DC"/>
    <w:rsid w:val="00B7277A"/>
    <w:rsid w:val="00B7292E"/>
    <w:rsid w:val="00B72A21"/>
    <w:rsid w:val="00B72F2F"/>
    <w:rsid w:val="00B7327E"/>
    <w:rsid w:val="00B732BC"/>
    <w:rsid w:val="00B7334E"/>
    <w:rsid w:val="00B73470"/>
    <w:rsid w:val="00B7351B"/>
    <w:rsid w:val="00B736CF"/>
    <w:rsid w:val="00B73717"/>
    <w:rsid w:val="00B73758"/>
    <w:rsid w:val="00B73BC9"/>
    <w:rsid w:val="00B73F05"/>
    <w:rsid w:val="00B73FBF"/>
    <w:rsid w:val="00B74235"/>
    <w:rsid w:val="00B745D6"/>
    <w:rsid w:val="00B745FD"/>
    <w:rsid w:val="00B746AD"/>
    <w:rsid w:val="00B74886"/>
    <w:rsid w:val="00B7495E"/>
    <w:rsid w:val="00B749BE"/>
    <w:rsid w:val="00B749FB"/>
    <w:rsid w:val="00B74A55"/>
    <w:rsid w:val="00B74B37"/>
    <w:rsid w:val="00B74C5C"/>
    <w:rsid w:val="00B74C9D"/>
    <w:rsid w:val="00B74F31"/>
    <w:rsid w:val="00B750E3"/>
    <w:rsid w:val="00B75112"/>
    <w:rsid w:val="00B754AB"/>
    <w:rsid w:val="00B756EC"/>
    <w:rsid w:val="00B757BB"/>
    <w:rsid w:val="00B75900"/>
    <w:rsid w:val="00B75957"/>
    <w:rsid w:val="00B75CC5"/>
    <w:rsid w:val="00B75CFC"/>
    <w:rsid w:val="00B75F77"/>
    <w:rsid w:val="00B762E1"/>
    <w:rsid w:val="00B76361"/>
    <w:rsid w:val="00B7645B"/>
    <w:rsid w:val="00B764A8"/>
    <w:rsid w:val="00B764A9"/>
    <w:rsid w:val="00B76518"/>
    <w:rsid w:val="00B765C0"/>
    <w:rsid w:val="00B7662A"/>
    <w:rsid w:val="00B76809"/>
    <w:rsid w:val="00B7686D"/>
    <w:rsid w:val="00B768D1"/>
    <w:rsid w:val="00B76B2C"/>
    <w:rsid w:val="00B76B36"/>
    <w:rsid w:val="00B76CF4"/>
    <w:rsid w:val="00B76CFB"/>
    <w:rsid w:val="00B76F5D"/>
    <w:rsid w:val="00B76F5F"/>
    <w:rsid w:val="00B76FD2"/>
    <w:rsid w:val="00B7715D"/>
    <w:rsid w:val="00B77228"/>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7"/>
    <w:rsid w:val="00B77FF5"/>
    <w:rsid w:val="00B80123"/>
    <w:rsid w:val="00B801A1"/>
    <w:rsid w:val="00B80294"/>
    <w:rsid w:val="00B808E4"/>
    <w:rsid w:val="00B80947"/>
    <w:rsid w:val="00B80A0F"/>
    <w:rsid w:val="00B80A28"/>
    <w:rsid w:val="00B80A7D"/>
    <w:rsid w:val="00B80A92"/>
    <w:rsid w:val="00B80B4E"/>
    <w:rsid w:val="00B80B9F"/>
    <w:rsid w:val="00B80BCD"/>
    <w:rsid w:val="00B80C19"/>
    <w:rsid w:val="00B80C6D"/>
    <w:rsid w:val="00B80C80"/>
    <w:rsid w:val="00B80D00"/>
    <w:rsid w:val="00B80E9D"/>
    <w:rsid w:val="00B80EE0"/>
    <w:rsid w:val="00B80FB1"/>
    <w:rsid w:val="00B81006"/>
    <w:rsid w:val="00B81017"/>
    <w:rsid w:val="00B8105F"/>
    <w:rsid w:val="00B815F7"/>
    <w:rsid w:val="00B81742"/>
    <w:rsid w:val="00B8185C"/>
    <w:rsid w:val="00B818BC"/>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F9"/>
    <w:rsid w:val="00B82C60"/>
    <w:rsid w:val="00B82CA4"/>
    <w:rsid w:val="00B82DAF"/>
    <w:rsid w:val="00B82E89"/>
    <w:rsid w:val="00B82FFA"/>
    <w:rsid w:val="00B8311A"/>
    <w:rsid w:val="00B831CD"/>
    <w:rsid w:val="00B831E2"/>
    <w:rsid w:val="00B832CD"/>
    <w:rsid w:val="00B83316"/>
    <w:rsid w:val="00B837E0"/>
    <w:rsid w:val="00B838BF"/>
    <w:rsid w:val="00B83A54"/>
    <w:rsid w:val="00B83B0D"/>
    <w:rsid w:val="00B83B19"/>
    <w:rsid w:val="00B83FC3"/>
    <w:rsid w:val="00B840EB"/>
    <w:rsid w:val="00B84148"/>
    <w:rsid w:val="00B841A1"/>
    <w:rsid w:val="00B841D5"/>
    <w:rsid w:val="00B843B8"/>
    <w:rsid w:val="00B843F8"/>
    <w:rsid w:val="00B8447C"/>
    <w:rsid w:val="00B847C6"/>
    <w:rsid w:val="00B84956"/>
    <w:rsid w:val="00B849C9"/>
    <w:rsid w:val="00B84A39"/>
    <w:rsid w:val="00B84B4D"/>
    <w:rsid w:val="00B84BFD"/>
    <w:rsid w:val="00B84C43"/>
    <w:rsid w:val="00B84E0E"/>
    <w:rsid w:val="00B84E55"/>
    <w:rsid w:val="00B8518F"/>
    <w:rsid w:val="00B8524A"/>
    <w:rsid w:val="00B852BD"/>
    <w:rsid w:val="00B85367"/>
    <w:rsid w:val="00B853DC"/>
    <w:rsid w:val="00B853FA"/>
    <w:rsid w:val="00B85ACF"/>
    <w:rsid w:val="00B85BFD"/>
    <w:rsid w:val="00B85E41"/>
    <w:rsid w:val="00B8633C"/>
    <w:rsid w:val="00B86428"/>
    <w:rsid w:val="00B8671D"/>
    <w:rsid w:val="00B8678F"/>
    <w:rsid w:val="00B869E9"/>
    <w:rsid w:val="00B86A85"/>
    <w:rsid w:val="00B86C07"/>
    <w:rsid w:val="00B86C16"/>
    <w:rsid w:val="00B86C2A"/>
    <w:rsid w:val="00B86D6B"/>
    <w:rsid w:val="00B86DC4"/>
    <w:rsid w:val="00B86EA8"/>
    <w:rsid w:val="00B86ED9"/>
    <w:rsid w:val="00B87178"/>
    <w:rsid w:val="00B8728B"/>
    <w:rsid w:val="00B873CE"/>
    <w:rsid w:val="00B875EB"/>
    <w:rsid w:val="00B87777"/>
    <w:rsid w:val="00B878AE"/>
    <w:rsid w:val="00B8794C"/>
    <w:rsid w:val="00B87AC5"/>
    <w:rsid w:val="00B87ADA"/>
    <w:rsid w:val="00B87D8E"/>
    <w:rsid w:val="00B87E73"/>
    <w:rsid w:val="00B87E9C"/>
    <w:rsid w:val="00B87FAB"/>
    <w:rsid w:val="00B90004"/>
    <w:rsid w:val="00B90175"/>
    <w:rsid w:val="00B90196"/>
    <w:rsid w:val="00B901B0"/>
    <w:rsid w:val="00B903BF"/>
    <w:rsid w:val="00B9041C"/>
    <w:rsid w:val="00B90490"/>
    <w:rsid w:val="00B90587"/>
    <w:rsid w:val="00B90788"/>
    <w:rsid w:val="00B908B4"/>
    <w:rsid w:val="00B908D0"/>
    <w:rsid w:val="00B909BE"/>
    <w:rsid w:val="00B909D4"/>
    <w:rsid w:val="00B909E2"/>
    <w:rsid w:val="00B90B1B"/>
    <w:rsid w:val="00B90B3D"/>
    <w:rsid w:val="00B90CBA"/>
    <w:rsid w:val="00B90DBE"/>
    <w:rsid w:val="00B90EA3"/>
    <w:rsid w:val="00B90EBA"/>
    <w:rsid w:val="00B90F96"/>
    <w:rsid w:val="00B90F9A"/>
    <w:rsid w:val="00B9101C"/>
    <w:rsid w:val="00B91038"/>
    <w:rsid w:val="00B910D1"/>
    <w:rsid w:val="00B913A1"/>
    <w:rsid w:val="00B91737"/>
    <w:rsid w:val="00B918A8"/>
    <w:rsid w:val="00B91AD3"/>
    <w:rsid w:val="00B91D20"/>
    <w:rsid w:val="00B91DE6"/>
    <w:rsid w:val="00B91F68"/>
    <w:rsid w:val="00B92026"/>
    <w:rsid w:val="00B92164"/>
    <w:rsid w:val="00B92441"/>
    <w:rsid w:val="00B924E8"/>
    <w:rsid w:val="00B9268E"/>
    <w:rsid w:val="00B92748"/>
    <w:rsid w:val="00B92783"/>
    <w:rsid w:val="00B92824"/>
    <w:rsid w:val="00B92937"/>
    <w:rsid w:val="00B92AB9"/>
    <w:rsid w:val="00B92AD9"/>
    <w:rsid w:val="00B92B8C"/>
    <w:rsid w:val="00B92C85"/>
    <w:rsid w:val="00B92E05"/>
    <w:rsid w:val="00B92E9B"/>
    <w:rsid w:val="00B92F62"/>
    <w:rsid w:val="00B92F9A"/>
    <w:rsid w:val="00B930A7"/>
    <w:rsid w:val="00B93180"/>
    <w:rsid w:val="00B93188"/>
    <w:rsid w:val="00B93339"/>
    <w:rsid w:val="00B93478"/>
    <w:rsid w:val="00B9363D"/>
    <w:rsid w:val="00B9397D"/>
    <w:rsid w:val="00B93B3B"/>
    <w:rsid w:val="00B93E8C"/>
    <w:rsid w:val="00B93EF6"/>
    <w:rsid w:val="00B93F0F"/>
    <w:rsid w:val="00B93FDB"/>
    <w:rsid w:val="00B93FE9"/>
    <w:rsid w:val="00B94046"/>
    <w:rsid w:val="00B942B7"/>
    <w:rsid w:val="00B94346"/>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22"/>
    <w:rsid w:val="00B955F0"/>
    <w:rsid w:val="00B956B9"/>
    <w:rsid w:val="00B95715"/>
    <w:rsid w:val="00B95752"/>
    <w:rsid w:val="00B957AB"/>
    <w:rsid w:val="00B957B2"/>
    <w:rsid w:val="00B9587D"/>
    <w:rsid w:val="00B9593F"/>
    <w:rsid w:val="00B95AAF"/>
    <w:rsid w:val="00B95BFC"/>
    <w:rsid w:val="00B95C34"/>
    <w:rsid w:val="00B95CA3"/>
    <w:rsid w:val="00B95DF6"/>
    <w:rsid w:val="00B95F26"/>
    <w:rsid w:val="00B9607E"/>
    <w:rsid w:val="00B96173"/>
    <w:rsid w:val="00B962E5"/>
    <w:rsid w:val="00B96317"/>
    <w:rsid w:val="00B96566"/>
    <w:rsid w:val="00B965E3"/>
    <w:rsid w:val="00B967DB"/>
    <w:rsid w:val="00B9685E"/>
    <w:rsid w:val="00B969A9"/>
    <w:rsid w:val="00B96AFB"/>
    <w:rsid w:val="00B96AFF"/>
    <w:rsid w:val="00B96E12"/>
    <w:rsid w:val="00B96E79"/>
    <w:rsid w:val="00B96FB7"/>
    <w:rsid w:val="00B96FCD"/>
    <w:rsid w:val="00B973EE"/>
    <w:rsid w:val="00B97409"/>
    <w:rsid w:val="00B9791C"/>
    <w:rsid w:val="00B9796E"/>
    <w:rsid w:val="00B97B10"/>
    <w:rsid w:val="00B97D19"/>
    <w:rsid w:val="00BA0138"/>
    <w:rsid w:val="00BA03CC"/>
    <w:rsid w:val="00BA04B7"/>
    <w:rsid w:val="00BA0664"/>
    <w:rsid w:val="00BA067E"/>
    <w:rsid w:val="00BA0773"/>
    <w:rsid w:val="00BA08C9"/>
    <w:rsid w:val="00BA098D"/>
    <w:rsid w:val="00BA0A31"/>
    <w:rsid w:val="00BA0A3E"/>
    <w:rsid w:val="00BA0EF7"/>
    <w:rsid w:val="00BA125B"/>
    <w:rsid w:val="00BA12F4"/>
    <w:rsid w:val="00BA1455"/>
    <w:rsid w:val="00BA146D"/>
    <w:rsid w:val="00BA17B6"/>
    <w:rsid w:val="00BA1802"/>
    <w:rsid w:val="00BA1841"/>
    <w:rsid w:val="00BA1859"/>
    <w:rsid w:val="00BA1B2D"/>
    <w:rsid w:val="00BA1BCA"/>
    <w:rsid w:val="00BA1CF5"/>
    <w:rsid w:val="00BA1D47"/>
    <w:rsid w:val="00BA1D57"/>
    <w:rsid w:val="00BA1DC8"/>
    <w:rsid w:val="00BA1FB6"/>
    <w:rsid w:val="00BA217E"/>
    <w:rsid w:val="00BA223C"/>
    <w:rsid w:val="00BA2333"/>
    <w:rsid w:val="00BA267C"/>
    <w:rsid w:val="00BA284F"/>
    <w:rsid w:val="00BA298C"/>
    <w:rsid w:val="00BA2CC9"/>
    <w:rsid w:val="00BA2F8A"/>
    <w:rsid w:val="00BA2FDD"/>
    <w:rsid w:val="00BA337D"/>
    <w:rsid w:val="00BA3483"/>
    <w:rsid w:val="00BA34D4"/>
    <w:rsid w:val="00BA3623"/>
    <w:rsid w:val="00BA3695"/>
    <w:rsid w:val="00BA3744"/>
    <w:rsid w:val="00BA3908"/>
    <w:rsid w:val="00BA3A83"/>
    <w:rsid w:val="00BA3C1C"/>
    <w:rsid w:val="00BA3ED5"/>
    <w:rsid w:val="00BA4142"/>
    <w:rsid w:val="00BA41B4"/>
    <w:rsid w:val="00BA4244"/>
    <w:rsid w:val="00BA4540"/>
    <w:rsid w:val="00BA46A3"/>
    <w:rsid w:val="00BA47B3"/>
    <w:rsid w:val="00BA48A8"/>
    <w:rsid w:val="00BA4A09"/>
    <w:rsid w:val="00BA4D01"/>
    <w:rsid w:val="00BA4D6A"/>
    <w:rsid w:val="00BA4E9D"/>
    <w:rsid w:val="00BA5239"/>
    <w:rsid w:val="00BA52CC"/>
    <w:rsid w:val="00BA5363"/>
    <w:rsid w:val="00BA5593"/>
    <w:rsid w:val="00BA564C"/>
    <w:rsid w:val="00BA56D0"/>
    <w:rsid w:val="00BA5880"/>
    <w:rsid w:val="00BA5A25"/>
    <w:rsid w:val="00BA5A2F"/>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24B"/>
    <w:rsid w:val="00BA756F"/>
    <w:rsid w:val="00BA75E1"/>
    <w:rsid w:val="00BA783D"/>
    <w:rsid w:val="00BA7919"/>
    <w:rsid w:val="00BA7ABD"/>
    <w:rsid w:val="00BA7CD7"/>
    <w:rsid w:val="00BA7E93"/>
    <w:rsid w:val="00BB008D"/>
    <w:rsid w:val="00BB015F"/>
    <w:rsid w:val="00BB04C1"/>
    <w:rsid w:val="00BB070B"/>
    <w:rsid w:val="00BB089C"/>
    <w:rsid w:val="00BB08CE"/>
    <w:rsid w:val="00BB0AD9"/>
    <w:rsid w:val="00BB0BBB"/>
    <w:rsid w:val="00BB0D73"/>
    <w:rsid w:val="00BB0E76"/>
    <w:rsid w:val="00BB1088"/>
    <w:rsid w:val="00BB1229"/>
    <w:rsid w:val="00BB1291"/>
    <w:rsid w:val="00BB134B"/>
    <w:rsid w:val="00BB1492"/>
    <w:rsid w:val="00BB16DB"/>
    <w:rsid w:val="00BB17D8"/>
    <w:rsid w:val="00BB1A8B"/>
    <w:rsid w:val="00BB1B47"/>
    <w:rsid w:val="00BB1BE6"/>
    <w:rsid w:val="00BB1C09"/>
    <w:rsid w:val="00BB1C18"/>
    <w:rsid w:val="00BB1C68"/>
    <w:rsid w:val="00BB1D15"/>
    <w:rsid w:val="00BB1DE3"/>
    <w:rsid w:val="00BB1E10"/>
    <w:rsid w:val="00BB1E6D"/>
    <w:rsid w:val="00BB1FA0"/>
    <w:rsid w:val="00BB2226"/>
    <w:rsid w:val="00BB243B"/>
    <w:rsid w:val="00BB2810"/>
    <w:rsid w:val="00BB2B67"/>
    <w:rsid w:val="00BB2B6D"/>
    <w:rsid w:val="00BB2D27"/>
    <w:rsid w:val="00BB2E22"/>
    <w:rsid w:val="00BB3564"/>
    <w:rsid w:val="00BB3763"/>
    <w:rsid w:val="00BB3816"/>
    <w:rsid w:val="00BB3925"/>
    <w:rsid w:val="00BB3ADC"/>
    <w:rsid w:val="00BB3BBD"/>
    <w:rsid w:val="00BB3D64"/>
    <w:rsid w:val="00BB4191"/>
    <w:rsid w:val="00BB41DE"/>
    <w:rsid w:val="00BB42DD"/>
    <w:rsid w:val="00BB4320"/>
    <w:rsid w:val="00BB455C"/>
    <w:rsid w:val="00BB456B"/>
    <w:rsid w:val="00BB46BF"/>
    <w:rsid w:val="00BB47F8"/>
    <w:rsid w:val="00BB4B78"/>
    <w:rsid w:val="00BB4BF5"/>
    <w:rsid w:val="00BB4DB9"/>
    <w:rsid w:val="00BB4E09"/>
    <w:rsid w:val="00BB4F9A"/>
    <w:rsid w:val="00BB528C"/>
    <w:rsid w:val="00BB52F2"/>
    <w:rsid w:val="00BB5419"/>
    <w:rsid w:val="00BB5445"/>
    <w:rsid w:val="00BB5622"/>
    <w:rsid w:val="00BB562E"/>
    <w:rsid w:val="00BB5758"/>
    <w:rsid w:val="00BB58EB"/>
    <w:rsid w:val="00BB5978"/>
    <w:rsid w:val="00BB5991"/>
    <w:rsid w:val="00BB59A2"/>
    <w:rsid w:val="00BB5ABA"/>
    <w:rsid w:val="00BB5B28"/>
    <w:rsid w:val="00BB5BF3"/>
    <w:rsid w:val="00BB5DC2"/>
    <w:rsid w:val="00BB605D"/>
    <w:rsid w:val="00BB6063"/>
    <w:rsid w:val="00BB60D5"/>
    <w:rsid w:val="00BB621E"/>
    <w:rsid w:val="00BB65A7"/>
    <w:rsid w:val="00BB65E1"/>
    <w:rsid w:val="00BB6670"/>
    <w:rsid w:val="00BB674E"/>
    <w:rsid w:val="00BB69A9"/>
    <w:rsid w:val="00BB69F4"/>
    <w:rsid w:val="00BB6A66"/>
    <w:rsid w:val="00BB6A9E"/>
    <w:rsid w:val="00BB6CC8"/>
    <w:rsid w:val="00BB6DB4"/>
    <w:rsid w:val="00BB6E90"/>
    <w:rsid w:val="00BB6EA7"/>
    <w:rsid w:val="00BB6F96"/>
    <w:rsid w:val="00BB7015"/>
    <w:rsid w:val="00BB7185"/>
    <w:rsid w:val="00BB71B3"/>
    <w:rsid w:val="00BB74A1"/>
    <w:rsid w:val="00BB76C7"/>
    <w:rsid w:val="00BB78F5"/>
    <w:rsid w:val="00BB7906"/>
    <w:rsid w:val="00BB7A1D"/>
    <w:rsid w:val="00BB7B0A"/>
    <w:rsid w:val="00BB7C2A"/>
    <w:rsid w:val="00BB7E7E"/>
    <w:rsid w:val="00BB7FD7"/>
    <w:rsid w:val="00BC004C"/>
    <w:rsid w:val="00BC0260"/>
    <w:rsid w:val="00BC064B"/>
    <w:rsid w:val="00BC08FC"/>
    <w:rsid w:val="00BC0915"/>
    <w:rsid w:val="00BC09A7"/>
    <w:rsid w:val="00BC0B20"/>
    <w:rsid w:val="00BC0F6F"/>
    <w:rsid w:val="00BC124B"/>
    <w:rsid w:val="00BC1478"/>
    <w:rsid w:val="00BC15F9"/>
    <w:rsid w:val="00BC164B"/>
    <w:rsid w:val="00BC1778"/>
    <w:rsid w:val="00BC18A4"/>
    <w:rsid w:val="00BC18A9"/>
    <w:rsid w:val="00BC1C4F"/>
    <w:rsid w:val="00BC1CE0"/>
    <w:rsid w:val="00BC1D73"/>
    <w:rsid w:val="00BC1F64"/>
    <w:rsid w:val="00BC21F4"/>
    <w:rsid w:val="00BC223C"/>
    <w:rsid w:val="00BC2273"/>
    <w:rsid w:val="00BC22BC"/>
    <w:rsid w:val="00BC24C0"/>
    <w:rsid w:val="00BC25F1"/>
    <w:rsid w:val="00BC268C"/>
    <w:rsid w:val="00BC2844"/>
    <w:rsid w:val="00BC2A8F"/>
    <w:rsid w:val="00BC2CEB"/>
    <w:rsid w:val="00BC2FDC"/>
    <w:rsid w:val="00BC3141"/>
    <w:rsid w:val="00BC3356"/>
    <w:rsid w:val="00BC3398"/>
    <w:rsid w:val="00BC3413"/>
    <w:rsid w:val="00BC388A"/>
    <w:rsid w:val="00BC3ADD"/>
    <w:rsid w:val="00BC3B2B"/>
    <w:rsid w:val="00BC3B69"/>
    <w:rsid w:val="00BC3C9F"/>
    <w:rsid w:val="00BC3FE9"/>
    <w:rsid w:val="00BC400B"/>
    <w:rsid w:val="00BC41F8"/>
    <w:rsid w:val="00BC4223"/>
    <w:rsid w:val="00BC4267"/>
    <w:rsid w:val="00BC42E5"/>
    <w:rsid w:val="00BC4320"/>
    <w:rsid w:val="00BC437D"/>
    <w:rsid w:val="00BC46BF"/>
    <w:rsid w:val="00BC4733"/>
    <w:rsid w:val="00BC47EE"/>
    <w:rsid w:val="00BC4965"/>
    <w:rsid w:val="00BC4A68"/>
    <w:rsid w:val="00BC4BF3"/>
    <w:rsid w:val="00BC4E8A"/>
    <w:rsid w:val="00BC51E6"/>
    <w:rsid w:val="00BC5208"/>
    <w:rsid w:val="00BC521F"/>
    <w:rsid w:val="00BC52D1"/>
    <w:rsid w:val="00BC5354"/>
    <w:rsid w:val="00BC54B5"/>
    <w:rsid w:val="00BC5680"/>
    <w:rsid w:val="00BC56C7"/>
    <w:rsid w:val="00BC57D9"/>
    <w:rsid w:val="00BC5A46"/>
    <w:rsid w:val="00BC5B2F"/>
    <w:rsid w:val="00BC5CBD"/>
    <w:rsid w:val="00BC5D4E"/>
    <w:rsid w:val="00BC5E01"/>
    <w:rsid w:val="00BC5E06"/>
    <w:rsid w:val="00BC5F11"/>
    <w:rsid w:val="00BC608B"/>
    <w:rsid w:val="00BC61B0"/>
    <w:rsid w:val="00BC6254"/>
    <w:rsid w:val="00BC62BF"/>
    <w:rsid w:val="00BC63E5"/>
    <w:rsid w:val="00BC6579"/>
    <w:rsid w:val="00BC6591"/>
    <w:rsid w:val="00BC6741"/>
    <w:rsid w:val="00BC6AE7"/>
    <w:rsid w:val="00BC6C32"/>
    <w:rsid w:val="00BC6CA1"/>
    <w:rsid w:val="00BC6D94"/>
    <w:rsid w:val="00BC6DA9"/>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D7"/>
    <w:rsid w:val="00BD01FB"/>
    <w:rsid w:val="00BD02AB"/>
    <w:rsid w:val="00BD030A"/>
    <w:rsid w:val="00BD040B"/>
    <w:rsid w:val="00BD065A"/>
    <w:rsid w:val="00BD069B"/>
    <w:rsid w:val="00BD0952"/>
    <w:rsid w:val="00BD0B57"/>
    <w:rsid w:val="00BD0C94"/>
    <w:rsid w:val="00BD0CBC"/>
    <w:rsid w:val="00BD0D10"/>
    <w:rsid w:val="00BD0DB0"/>
    <w:rsid w:val="00BD0DDD"/>
    <w:rsid w:val="00BD0DDE"/>
    <w:rsid w:val="00BD0F0D"/>
    <w:rsid w:val="00BD1018"/>
    <w:rsid w:val="00BD10BE"/>
    <w:rsid w:val="00BD10F3"/>
    <w:rsid w:val="00BD112D"/>
    <w:rsid w:val="00BD1156"/>
    <w:rsid w:val="00BD11C4"/>
    <w:rsid w:val="00BD1346"/>
    <w:rsid w:val="00BD13B3"/>
    <w:rsid w:val="00BD1630"/>
    <w:rsid w:val="00BD1925"/>
    <w:rsid w:val="00BD1948"/>
    <w:rsid w:val="00BD1B7D"/>
    <w:rsid w:val="00BD1E93"/>
    <w:rsid w:val="00BD1FAB"/>
    <w:rsid w:val="00BD1FDB"/>
    <w:rsid w:val="00BD205E"/>
    <w:rsid w:val="00BD20EF"/>
    <w:rsid w:val="00BD225F"/>
    <w:rsid w:val="00BD22B6"/>
    <w:rsid w:val="00BD2313"/>
    <w:rsid w:val="00BD239E"/>
    <w:rsid w:val="00BD2546"/>
    <w:rsid w:val="00BD2861"/>
    <w:rsid w:val="00BD28E6"/>
    <w:rsid w:val="00BD28F2"/>
    <w:rsid w:val="00BD2950"/>
    <w:rsid w:val="00BD29B5"/>
    <w:rsid w:val="00BD2A9E"/>
    <w:rsid w:val="00BD2B4D"/>
    <w:rsid w:val="00BD2BE8"/>
    <w:rsid w:val="00BD2E17"/>
    <w:rsid w:val="00BD2E27"/>
    <w:rsid w:val="00BD2F69"/>
    <w:rsid w:val="00BD355C"/>
    <w:rsid w:val="00BD36CF"/>
    <w:rsid w:val="00BD396F"/>
    <w:rsid w:val="00BD3A1F"/>
    <w:rsid w:val="00BD3AAD"/>
    <w:rsid w:val="00BD3D2B"/>
    <w:rsid w:val="00BD3F9E"/>
    <w:rsid w:val="00BD3FBD"/>
    <w:rsid w:val="00BD4056"/>
    <w:rsid w:val="00BD418F"/>
    <w:rsid w:val="00BD424A"/>
    <w:rsid w:val="00BD4605"/>
    <w:rsid w:val="00BD46C6"/>
    <w:rsid w:val="00BD477B"/>
    <w:rsid w:val="00BD48D6"/>
    <w:rsid w:val="00BD4933"/>
    <w:rsid w:val="00BD4AF0"/>
    <w:rsid w:val="00BD4BEA"/>
    <w:rsid w:val="00BD4C3E"/>
    <w:rsid w:val="00BD4C9C"/>
    <w:rsid w:val="00BD4CD9"/>
    <w:rsid w:val="00BD4CEB"/>
    <w:rsid w:val="00BD4E06"/>
    <w:rsid w:val="00BD4F39"/>
    <w:rsid w:val="00BD4F8A"/>
    <w:rsid w:val="00BD4FF9"/>
    <w:rsid w:val="00BD51D5"/>
    <w:rsid w:val="00BD5467"/>
    <w:rsid w:val="00BD5593"/>
    <w:rsid w:val="00BD5617"/>
    <w:rsid w:val="00BD5658"/>
    <w:rsid w:val="00BD5779"/>
    <w:rsid w:val="00BD59C9"/>
    <w:rsid w:val="00BD5C77"/>
    <w:rsid w:val="00BD5CA7"/>
    <w:rsid w:val="00BD5D4C"/>
    <w:rsid w:val="00BD6048"/>
    <w:rsid w:val="00BD626A"/>
    <w:rsid w:val="00BD63F2"/>
    <w:rsid w:val="00BD64EC"/>
    <w:rsid w:val="00BD6591"/>
    <w:rsid w:val="00BD65D8"/>
    <w:rsid w:val="00BD68EB"/>
    <w:rsid w:val="00BD691D"/>
    <w:rsid w:val="00BD6BF7"/>
    <w:rsid w:val="00BD6D35"/>
    <w:rsid w:val="00BD6EB8"/>
    <w:rsid w:val="00BD6F0B"/>
    <w:rsid w:val="00BD7169"/>
    <w:rsid w:val="00BD74CD"/>
    <w:rsid w:val="00BD74F4"/>
    <w:rsid w:val="00BD7617"/>
    <w:rsid w:val="00BD761C"/>
    <w:rsid w:val="00BD767A"/>
    <w:rsid w:val="00BD77DB"/>
    <w:rsid w:val="00BD7895"/>
    <w:rsid w:val="00BD78C9"/>
    <w:rsid w:val="00BD78E2"/>
    <w:rsid w:val="00BD7AB8"/>
    <w:rsid w:val="00BD7AE0"/>
    <w:rsid w:val="00BD7AEA"/>
    <w:rsid w:val="00BD7B56"/>
    <w:rsid w:val="00BD7BA8"/>
    <w:rsid w:val="00BD7F1B"/>
    <w:rsid w:val="00BE00D6"/>
    <w:rsid w:val="00BE01D1"/>
    <w:rsid w:val="00BE027F"/>
    <w:rsid w:val="00BE03FF"/>
    <w:rsid w:val="00BE05A1"/>
    <w:rsid w:val="00BE0810"/>
    <w:rsid w:val="00BE0826"/>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56A"/>
    <w:rsid w:val="00BE268C"/>
    <w:rsid w:val="00BE2791"/>
    <w:rsid w:val="00BE27ED"/>
    <w:rsid w:val="00BE289B"/>
    <w:rsid w:val="00BE2A15"/>
    <w:rsid w:val="00BE2AA6"/>
    <w:rsid w:val="00BE2BF9"/>
    <w:rsid w:val="00BE2CAC"/>
    <w:rsid w:val="00BE2D83"/>
    <w:rsid w:val="00BE2F18"/>
    <w:rsid w:val="00BE2F1D"/>
    <w:rsid w:val="00BE3036"/>
    <w:rsid w:val="00BE3177"/>
    <w:rsid w:val="00BE3234"/>
    <w:rsid w:val="00BE3325"/>
    <w:rsid w:val="00BE3330"/>
    <w:rsid w:val="00BE3350"/>
    <w:rsid w:val="00BE3793"/>
    <w:rsid w:val="00BE387A"/>
    <w:rsid w:val="00BE39B1"/>
    <w:rsid w:val="00BE39B2"/>
    <w:rsid w:val="00BE3E53"/>
    <w:rsid w:val="00BE3F7C"/>
    <w:rsid w:val="00BE4389"/>
    <w:rsid w:val="00BE481F"/>
    <w:rsid w:val="00BE48CC"/>
    <w:rsid w:val="00BE48E2"/>
    <w:rsid w:val="00BE4A2C"/>
    <w:rsid w:val="00BE4A3C"/>
    <w:rsid w:val="00BE4AF4"/>
    <w:rsid w:val="00BE4BC9"/>
    <w:rsid w:val="00BE4DFE"/>
    <w:rsid w:val="00BE4F5F"/>
    <w:rsid w:val="00BE4F72"/>
    <w:rsid w:val="00BE5015"/>
    <w:rsid w:val="00BE5132"/>
    <w:rsid w:val="00BE51C5"/>
    <w:rsid w:val="00BE51E0"/>
    <w:rsid w:val="00BE51E3"/>
    <w:rsid w:val="00BE55E3"/>
    <w:rsid w:val="00BE57E0"/>
    <w:rsid w:val="00BE5911"/>
    <w:rsid w:val="00BE59B8"/>
    <w:rsid w:val="00BE5C2E"/>
    <w:rsid w:val="00BE5C7F"/>
    <w:rsid w:val="00BE5C87"/>
    <w:rsid w:val="00BE5E6B"/>
    <w:rsid w:val="00BE5F4C"/>
    <w:rsid w:val="00BE602B"/>
    <w:rsid w:val="00BE61F6"/>
    <w:rsid w:val="00BE62F7"/>
    <w:rsid w:val="00BE6402"/>
    <w:rsid w:val="00BE6438"/>
    <w:rsid w:val="00BE6457"/>
    <w:rsid w:val="00BE6520"/>
    <w:rsid w:val="00BE6615"/>
    <w:rsid w:val="00BE67C7"/>
    <w:rsid w:val="00BE69E1"/>
    <w:rsid w:val="00BE69F0"/>
    <w:rsid w:val="00BE6AE4"/>
    <w:rsid w:val="00BE6C12"/>
    <w:rsid w:val="00BE6CD6"/>
    <w:rsid w:val="00BE6F62"/>
    <w:rsid w:val="00BE7016"/>
    <w:rsid w:val="00BE70A3"/>
    <w:rsid w:val="00BE71F9"/>
    <w:rsid w:val="00BE7213"/>
    <w:rsid w:val="00BE73CF"/>
    <w:rsid w:val="00BE7414"/>
    <w:rsid w:val="00BE7537"/>
    <w:rsid w:val="00BE77D8"/>
    <w:rsid w:val="00BF014F"/>
    <w:rsid w:val="00BF01AA"/>
    <w:rsid w:val="00BF024B"/>
    <w:rsid w:val="00BF0333"/>
    <w:rsid w:val="00BF068B"/>
    <w:rsid w:val="00BF0AFD"/>
    <w:rsid w:val="00BF0B11"/>
    <w:rsid w:val="00BF0B27"/>
    <w:rsid w:val="00BF0B33"/>
    <w:rsid w:val="00BF0D07"/>
    <w:rsid w:val="00BF0D22"/>
    <w:rsid w:val="00BF0DFB"/>
    <w:rsid w:val="00BF0E10"/>
    <w:rsid w:val="00BF0EDF"/>
    <w:rsid w:val="00BF10AA"/>
    <w:rsid w:val="00BF110D"/>
    <w:rsid w:val="00BF11BD"/>
    <w:rsid w:val="00BF12DF"/>
    <w:rsid w:val="00BF14BA"/>
    <w:rsid w:val="00BF1556"/>
    <w:rsid w:val="00BF1B50"/>
    <w:rsid w:val="00BF1B9F"/>
    <w:rsid w:val="00BF1DB2"/>
    <w:rsid w:val="00BF1E1D"/>
    <w:rsid w:val="00BF1E37"/>
    <w:rsid w:val="00BF1E6F"/>
    <w:rsid w:val="00BF1F40"/>
    <w:rsid w:val="00BF1FF9"/>
    <w:rsid w:val="00BF20A7"/>
    <w:rsid w:val="00BF20C9"/>
    <w:rsid w:val="00BF21E0"/>
    <w:rsid w:val="00BF2324"/>
    <w:rsid w:val="00BF240C"/>
    <w:rsid w:val="00BF26E7"/>
    <w:rsid w:val="00BF2726"/>
    <w:rsid w:val="00BF2815"/>
    <w:rsid w:val="00BF28C6"/>
    <w:rsid w:val="00BF2B65"/>
    <w:rsid w:val="00BF2E4B"/>
    <w:rsid w:val="00BF30CD"/>
    <w:rsid w:val="00BF31BF"/>
    <w:rsid w:val="00BF327C"/>
    <w:rsid w:val="00BF3462"/>
    <w:rsid w:val="00BF3623"/>
    <w:rsid w:val="00BF3658"/>
    <w:rsid w:val="00BF37D9"/>
    <w:rsid w:val="00BF3A41"/>
    <w:rsid w:val="00BF3B8D"/>
    <w:rsid w:val="00BF3BEB"/>
    <w:rsid w:val="00BF3C08"/>
    <w:rsid w:val="00BF3D72"/>
    <w:rsid w:val="00BF3E55"/>
    <w:rsid w:val="00BF3E85"/>
    <w:rsid w:val="00BF3EDC"/>
    <w:rsid w:val="00BF3FC8"/>
    <w:rsid w:val="00BF4004"/>
    <w:rsid w:val="00BF4032"/>
    <w:rsid w:val="00BF4061"/>
    <w:rsid w:val="00BF41C9"/>
    <w:rsid w:val="00BF4286"/>
    <w:rsid w:val="00BF4499"/>
    <w:rsid w:val="00BF455A"/>
    <w:rsid w:val="00BF4627"/>
    <w:rsid w:val="00BF487C"/>
    <w:rsid w:val="00BF4B1A"/>
    <w:rsid w:val="00BF4B3C"/>
    <w:rsid w:val="00BF4D19"/>
    <w:rsid w:val="00BF4E28"/>
    <w:rsid w:val="00BF4E32"/>
    <w:rsid w:val="00BF4EA3"/>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659"/>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536"/>
    <w:rsid w:val="00BF678C"/>
    <w:rsid w:val="00BF67F2"/>
    <w:rsid w:val="00BF6989"/>
    <w:rsid w:val="00BF6AA3"/>
    <w:rsid w:val="00BF6C44"/>
    <w:rsid w:val="00BF6DE3"/>
    <w:rsid w:val="00BF71F3"/>
    <w:rsid w:val="00BF740E"/>
    <w:rsid w:val="00BF7484"/>
    <w:rsid w:val="00BF77A6"/>
    <w:rsid w:val="00BF7818"/>
    <w:rsid w:val="00BF78F2"/>
    <w:rsid w:val="00BF7A5C"/>
    <w:rsid w:val="00BF7B21"/>
    <w:rsid w:val="00BF7B8E"/>
    <w:rsid w:val="00BF7BE2"/>
    <w:rsid w:val="00BF7BF7"/>
    <w:rsid w:val="00BF7C2E"/>
    <w:rsid w:val="00BF7EF5"/>
    <w:rsid w:val="00C000CC"/>
    <w:rsid w:val="00C00108"/>
    <w:rsid w:val="00C0025B"/>
    <w:rsid w:val="00C0025D"/>
    <w:rsid w:val="00C002C2"/>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92"/>
    <w:rsid w:val="00C00FF9"/>
    <w:rsid w:val="00C011EB"/>
    <w:rsid w:val="00C01250"/>
    <w:rsid w:val="00C01711"/>
    <w:rsid w:val="00C01749"/>
    <w:rsid w:val="00C01766"/>
    <w:rsid w:val="00C01861"/>
    <w:rsid w:val="00C01FCB"/>
    <w:rsid w:val="00C020EA"/>
    <w:rsid w:val="00C02188"/>
    <w:rsid w:val="00C02298"/>
    <w:rsid w:val="00C022F1"/>
    <w:rsid w:val="00C02332"/>
    <w:rsid w:val="00C02608"/>
    <w:rsid w:val="00C02660"/>
    <w:rsid w:val="00C02661"/>
    <w:rsid w:val="00C02805"/>
    <w:rsid w:val="00C02947"/>
    <w:rsid w:val="00C02972"/>
    <w:rsid w:val="00C02A2C"/>
    <w:rsid w:val="00C02C3B"/>
    <w:rsid w:val="00C02D0F"/>
    <w:rsid w:val="00C02F5F"/>
    <w:rsid w:val="00C02F89"/>
    <w:rsid w:val="00C0303A"/>
    <w:rsid w:val="00C03050"/>
    <w:rsid w:val="00C030B0"/>
    <w:rsid w:val="00C03483"/>
    <w:rsid w:val="00C034BC"/>
    <w:rsid w:val="00C03661"/>
    <w:rsid w:val="00C037A5"/>
    <w:rsid w:val="00C0387C"/>
    <w:rsid w:val="00C03932"/>
    <w:rsid w:val="00C039F5"/>
    <w:rsid w:val="00C03A6E"/>
    <w:rsid w:val="00C03AF4"/>
    <w:rsid w:val="00C03D05"/>
    <w:rsid w:val="00C03E25"/>
    <w:rsid w:val="00C03E7A"/>
    <w:rsid w:val="00C040A1"/>
    <w:rsid w:val="00C042D2"/>
    <w:rsid w:val="00C043F1"/>
    <w:rsid w:val="00C046FE"/>
    <w:rsid w:val="00C04753"/>
    <w:rsid w:val="00C047AB"/>
    <w:rsid w:val="00C048FB"/>
    <w:rsid w:val="00C04982"/>
    <w:rsid w:val="00C049BC"/>
    <w:rsid w:val="00C04A82"/>
    <w:rsid w:val="00C04ACA"/>
    <w:rsid w:val="00C04B61"/>
    <w:rsid w:val="00C04B6A"/>
    <w:rsid w:val="00C04C9E"/>
    <w:rsid w:val="00C04E12"/>
    <w:rsid w:val="00C05010"/>
    <w:rsid w:val="00C050CB"/>
    <w:rsid w:val="00C0518C"/>
    <w:rsid w:val="00C05287"/>
    <w:rsid w:val="00C052A4"/>
    <w:rsid w:val="00C05316"/>
    <w:rsid w:val="00C05440"/>
    <w:rsid w:val="00C055F4"/>
    <w:rsid w:val="00C0584B"/>
    <w:rsid w:val="00C05880"/>
    <w:rsid w:val="00C05ADD"/>
    <w:rsid w:val="00C05DCE"/>
    <w:rsid w:val="00C05DD6"/>
    <w:rsid w:val="00C05E0D"/>
    <w:rsid w:val="00C05E3E"/>
    <w:rsid w:val="00C05E79"/>
    <w:rsid w:val="00C05F18"/>
    <w:rsid w:val="00C05F45"/>
    <w:rsid w:val="00C05F71"/>
    <w:rsid w:val="00C0600D"/>
    <w:rsid w:val="00C060E6"/>
    <w:rsid w:val="00C06129"/>
    <w:rsid w:val="00C062A0"/>
    <w:rsid w:val="00C06468"/>
    <w:rsid w:val="00C064C5"/>
    <w:rsid w:val="00C064DD"/>
    <w:rsid w:val="00C065C9"/>
    <w:rsid w:val="00C065DD"/>
    <w:rsid w:val="00C06636"/>
    <w:rsid w:val="00C0668D"/>
    <w:rsid w:val="00C066DB"/>
    <w:rsid w:val="00C06729"/>
    <w:rsid w:val="00C0676C"/>
    <w:rsid w:val="00C067F7"/>
    <w:rsid w:val="00C0692B"/>
    <w:rsid w:val="00C06BFD"/>
    <w:rsid w:val="00C06C24"/>
    <w:rsid w:val="00C06F5C"/>
    <w:rsid w:val="00C06F89"/>
    <w:rsid w:val="00C07027"/>
    <w:rsid w:val="00C07484"/>
    <w:rsid w:val="00C0752A"/>
    <w:rsid w:val="00C07624"/>
    <w:rsid w:val="00C07968"/>
    <w:rsid w:val="00C07D49"/>
    <w:rsid w:val="00C1017C"/>
    <w:rsid w:val="00C102CC"/>
    <w:rsid w:val="00C104C7"/>
    <w:rsid w:val="00C10602"/>
    <w:rsid w:val="00C1091C"/>
    <w:rsid w:val="00C10AB7"/>
    <w:rsid w:val="00C10ABE"/>
    <w:rsid w:val="00C10BF5"/>
    <w:rsid w:val="00C10D18"/>
    <w:rsid w:val="00C10F07"/>
    <w:rsid w:val="00C10F72"/>
    <w:rsid w:val="00C1133E"/>
    <w:rsid w:val="00C113A5"/>
    <w:rsid w:val="00C115E3"/>
    <w:rsid w:val="00C117A9"/>
    <w:rsid w:val="00C11B05"/>
    <w:rsid w:val="00C11BDD"/>
    <w:rsid w:val="00C11C18"/>
    <w:rsid w:val="00C11C27"/>
    <w:rsid w:val="00C11DB7"/>
    <w:rsid w:val="00C11E6A"/>
    <w:rsid w:val="00C11FB3"/>
    <w:rsid w:val="00C12040"/>
    <w:rsid w:val="00C1208C"/>
    <w:rsid w:val="00C1213D"/>
    <w:rsid w:val="00C121DE"/>
    <w:rsid w:val="00C12486"/>
    <w:rsid w:val="00C125C5"/>
    <w:rsid w:val="00C126DC"/>
    <w:rsid w:val="00C12740"/>
    <w:rsid w:val="00C12832"/>
    <w:rsid w:val="00C12B7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2B4"/>
    <w:rsid w:val="00C14397"/>
    <w:rsid w:val="00C143A8"/>
    <w:rsid w:val="00C14427"/>
    <w:rsid w:val="00C14975"/>
    <w:rsid w:val="00C14E52"/>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03E"/>
    <w:rsid w:val="00C1616E"/>
    <w:rsid w:val="00C16195"/>
    <w:rsid w:val="00C162D7"/>
    <w:rsid w:val="00C164A1"/>
    <w:rsid w:val="00C164F0"/>
    <w:rsid w:val="00C1669E"/>
    <w:rsid w:val="00C16882"/>
    <w:rsid w:val="00C16932"/>
    <w:rsid w:val="00C16991"/>
    <w:rsid w:val="00C169EC"/>
    <w:rsid w:val="00C169F2"/>
    <w:rsid w:val="00C16B28"/>
    <w:rsid w:val="00C16BA2"/>
    <w:rsid w:val="00C16C31"/>
    <w:rsid w:val="00C16D49"/>
    <w:rsid w:val="00C16E05"/>
    <w:rsid w:val="00C16FB9"/>
    <w:rsid w:val="00C17079"/>
    <w:rsid w:val="00C1716F"/>
    <w:rsid w:val="00C172DB"/>
    <w:rsid w:val="00C1732A"/>
    <w:rsid w:val="00C17399"/>
    <w:rsid w:val="00C174F7"/>
    <w:rsid w:val="00C17516"/>
    <w:rsid w:val="00C17A17"/>
    <w:rsid w:val="00C17CBE"/>
    <w:rsid w:val="00C17DE6"/>
    <w:rsid w:val="00C200EE"/>
    <w:rsid w:val="00C20222"/>
    <w:rsid w:val="00C2047D"/>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DB3"/>
    <w:rsid w:val="00C20E0C"/>
    <w:rsid w:val="00C20F1E"/>
    <w:rsid w:val="00C2128B"/>
    <w:rsid w:val="00C212A3"/>
    <w:rsid w:val="00C2155F"/>
    <w:rsid w:val="00C217EE"/>
    <w:rsid w:val="00C217FE"/>
    <w:rsid w:val="00C21A86"/>
    <w:rsid w:val="00C21B0C"/>
    <w:rsid w:val="00C21B5F"/>
    <w:rsid w:val="00C21EED"/>
    <w:rsid w:val="00C2202B"/>
    <w:rsid w:val="00C2207F"/>
    <w:rsid w:val="00C22173"/>
    <w:rsid w:val="00C2218C"/>
    <w:rsid w:val="00C221FD"/>
    <w:rsid w:val="00C2220C"/>
    <w:rsid w:val="00C224B2"/>
    <w:rsid w:val="00C22A63"/>
    <w:rsid w:val="00C22F7F"/>
    <w:rsid w:val="00C230BF"/>
    <w:rsid w:val="00C2311E"/>
    <w:rsid w:val="00C23175"/>
    <w:rsid w:val="00C231A4"/>
    <w:rsid w:val="00C231FE"/>
    <w:rsid w:val="00C23210"/>
    <w:rsid w:val="00C2323C"/>
    <w:rsid w:val="00C2332F"/>
    <w:rsid w:val="00C236F3"/>
    <w:rsid w:val="00C237FD"/>
    <w:rsid w:val="00C23942"/>
    <w:rsid w:val="00C23958"/>
    <w:rsid w:val="00C23B7C"/>
    <w:rsid w:val="00C23B83"/>
    <w:rsid w:val="00C23D0A"/>
    <w:rsid w:val="00C23F41"/>
    <w:rsid w:val="00C23F49"/>
    <w:rsid w:val="00C2438D"/>
    <w:rsid w:val="00C243B9"/>
    <w:rsid w:val="00C24524"/>
    <w:rsid w:val="00C2453B"/>
    <w:rsid w:val="00C24637"/>
    <w:rsid w:val="00C24731"/>
    <w:rsid w:val="00C24866"/>
    <w:rsid w:val="00C249FD"/>
    <w:rsid w:val="00C24B53"/>
    <w:rsid w:val="00C24E2A"/>
    <w:rsid w:val="00C24F68"/>
    <w:rsid w:val="00C250AB"/>
    <w:rsid w:val="00C2528F"/>
    <w:rsid w:val="00C25302"/>
    <w:rsid w:val="00C25322"/>
    <w:rsid w:val="00C255DA"/>
    <w:rsid w:val="00C25686"/>
    <w:rsid w:val="00C25870"/>
    <w:rsid w:val="00C258D1"/>
    <w:rsid w:val="00C259BE"/>
    <w:rsid w:val="00C259E0"/>
    <w:rsid w:val="00C25A71"/>
    <w:rsid w:val="00C25C1A"/>
    <w:rsid w:val="00C25C96"/>
    <w:rsid w:val="00C25D9D"/>
    <w:rsid w:val="00C261E8"/>
    <w:rsid w:val="00C262B6"/>
    <w:rsid w:val="00C26395"/>
    <w:rsid w:val="00C2644E"/>
    <w:rsid w:val="00C264B2"/>
    <w:rsid w:val="00C26674"/>
    <w:rsid w:val="00C266A5"/>
    <w:rsid w:val="00C267C8"/>
    <w:rsid w:val="00C267ED"/>
    <w:rsid w:val="00C26888"/>
    <w:rsid w:val="00C26D6B"/>
    <w:rsid w:val="00C26DBB"/>
    <w:rsid w:val="00C26E30"/>
    <w:rsid w:val="00C26E4B"/>
    <w:rsid w:val="00C26EB5"/>
    <w:rsid w:val="00C26EC4"/>
    <w:rsid w:val="00C26F18"/>
    <w:rsid w:val="00C26F1A"/>
    <w:rsid w:val="00C270B7"/>
    <w:rsid w:val="00C270D7"/>
    <w:rsid w:val="00C273A8"/>
    <w:rsid w:val="00C2747D"/>
    <w:rsid w:val="00C274BA"/>
    <w:rsid w:val="00C274EC"/>
    <w:rsid w:val="00C2756C"/>
    <w:rsid w:val="00C275F9"/>
    <w:rsid w:val="00C27644"/>
    <w:rsid w:val="00C27750"/>
    <w:rsid w:val="00C27A31"/>
    <w:rsid w:val="00C27A55"/>
    <w:rsid w:val="00C27C53"/>
    <w:rsid w:val="00C27CF9"/>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21A"/>
    <w:rsid w:val="00C31267"/>
    <w:rsid w:val="00C315F1"/>
    <w:rsid w:val="00C3167D"/>
    <w:rsid w:val="00C3174A"/>
    <w:rsid w:val="00C31799"/>
    <w:rsid w:val="00C31B67"/>
    <w:rsid w:val="00C31D72"/>
    <w:rsid w:val="00C31D8D"/>
    <w:rsid w:val="00C31DC6"/>
    <w:rsid w:val="00C31F39"/>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1F3"/>
    <w:rsid w:val="00C33228"/>
    <w:rsid w:val="00C3322A"/>
    <w:rsid w:val="00C333CB"/>
    <w:rsid w:val="00C33725"/>
    <w:rsid w:val="00C33864"/>
    <w:rsid w:val="00C338D9"/>
    <w:rsid w:val="00C3397B"/>
    <w:rsid w:val="00C33B56"/>
    <w:rsid w:val="00C33C71"/>
    <w:rsid w:val="00C33D96"/>
    <w:rsid w:val="00C33DF3"/>
    <w:rsid w:val="00C33F3F"/>
    <w:rsid w:val="00C3408D"/>
    <w:rsid w:val="00C340BA"/>
    <w:rsid w:val="00C34212"/>
    <w:rsid w:val="00C34387"/>
    <w:rsid w:val="00C34440"/>
    <w:rsid w:val="00C3455E"/>
    <w:rsid w:val="00C34631"/>
    <w:rsid w:val="00C3471A"/>
    <w:rsid w:val="00C34A94"/>
    <w:rsid w:val="00C34E10"/>
    <w:rsid w:val="00C34E30"/>
    <w:rsid w:val="00C34E3C"/>
    <w:rsid w:val="00C352BA"/>
    <w:rsid w:val="00C352CC"/>
    <w:rsid w:val="00C3532E"/>
    <w:rsid w:val="00C3543B"/>
    <w:rsid w:val="00C355A4"/>
    <w:rsid w:val="00C355A8"/>
    <w:rsid w:val="00C35640"/>
    <w:rsid w:val="00C35814"/>
    <w:rsid w:val="00C35842"/>
    <w:rsid w:val="00C358A1"/>
    <w:rsid w:val="00C358E9"/>
    <w:rsid w:val="00C359B4"/>
    <w:rsid w:val="00C35A12"/>
    <w:rsid w:val="00C35D6C"/>
    <w:rsid w:val="00C35E49"/>
    <w:rsid w:val="00C35F48"/>
    <w:rsid w:val="00C35F60"/>
    <w:rsid w:val="00C36189"/>
    <w:rsid w:val="00C36295"/>
    <w:rsid w:val="00C362FC"/>
    <w:rsid w:val="00C36328"/>
    <w:rsid w:val="00C365D9"/>
    <w:rsid w:val="00C36754"/>
    <w:rsid w:val="00C368B4"/>
    <w:rsid w:val="00C36A7B"/>
    <w:rsid w:val="00C36AD3"/>
    <w:rsid w:val="00C36D68"/>
    <w:rsid w:val="00C36DE6"/>
    <w:rsid w:val="00C36DFD"/>
    <w:rsid w:val="00C36E3E"/>
    <w:rsid w:val="00C36EB9"/>
    <w:rsid w:val="00C36F9E"/>
    <w:rsid w:val="00C37071"/>
    <w:rsid w:val="00C370C9"/>
    <w:rsid w:val="00C370FA"/>
    <w:rsid w:val="00C371D6"/>
    <w:rsid w:val="00C37225"/>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4007B"/>
    <w:rsid w:val="00C400DE"/>
    <w:rsid w:val="00C40254"/>
    <w:rsid w:val="00C4025C"/>
    <w:rsid w:val="00C402E8"/>
    <w:rsid w:val="00C4032D"/>
    <w:rsid w:val="00C4058E"/>
    <w:rsid w:val="00C406B8"/>
    <w:rsid w:val="00C407F0"/>
    <w:rsid w:val="00C40843"/>
    <w:rsid w:val="00C409E5"/>
    <w:rsid w:val="00C40B18"/>
    <w:rsid w:val="00C40D8E"/>
    <w:rsid w:val="00C40E48"/>
    <w:rsid w:val="00C4105E"/>
    <w:rsid w:val="00C4117C"/>
    <w:rsid w:val="00C414B4"/>
    <w:rsid w:val="00C4169B"/>
    <w:rsid w:val="00C4173B"/>
    <w:rsid w:val="00C41809"/>
    <w:rsid w:val="00C41E19"/>
    <w:rsid w:val="00C41E43"/>
    <w:rsid w:val="00C41F46"/>
    <w:rsid w:val="00C420FC"/>
    <w:rsid w:val="00C42432"/>
    <w:rsid w:val="00C42792"/>
    <w:rsid w:val="00C42880"/>
    <w:rsid w:val="00C4288C"/>
    <w:rsid w:val="00C429A5"/>
    <w:rsid w:val="00C42B32"/>
    <w:rsid w:val="00C42B65"/>
    <w:rsid w:val="00C42B9C"/>
    <w:rsid w:val="00C42CDF"/>
    <w:rsid w:val="00C42CFD"/>
    <w:rsid w:val="00C42D07"/>
    <w:rsid w:val="00C42F0C"/>
    <w:rsid w:val="00C42F47"/>
    <w:rsid w:val="00C42FE3"/>
    <w:rsid w:val="00C4307A"/>
    <w:rsid w:val="00C433E0"/>
    <w:rsid w:val="00C43650"/>
    <w:rsid w:val="00C437B9"/>
    <w:rsid w:val="00C437FC"/>
    <w:rsid w:val="00C43C5D"/>
    <w:rsid w:val="00C43C65"/>
    <w:rsid w:val="00C43CC1"/>
    <w:rsid w:val="00C43D46"/>
    <w:rsid w:val="00C43DED"/>
    <w:rsid w:val="00C43E73"/>
    <w:rsid w:val="00C43E7A"/>
    <w:rsid w:val="00C444E2"/>
    <w:rsid w:val="00C4462B"/>
    <w:rsid w:val="00C44685"/>
    <w:rsid w:val="00C44689"/>
    <w:rsid w:val="00C4489F"/>
    <w:rsid w:val="00C44A50"/>
    <w:rsid w:val="00C44C5F"/>
    <w:rsid w:val="00C44CE4"/>
    <w:rsid w:val="00C44CF6"/>
    <w:rsid w:val="00C44D8E"/>
    <w:rsid w:val="00C44E6A"/>
    <w:rsid w:val="00C44E96"/>
    <w:rsid w:val="00C44ED2"/>
    <w:rsid w:val="00C44F62"/>
    <w:rsid w:val="00C44FF6"/>
    <w:rsid w:val="00C4507B"/>
    <w:rsid w:val="00C4512B"/>
    <w:rsid w:val="00C45204"/>
    <w:rsid w:val="00C4527F"/>
    <w:rsid w:val="00C45443"/>
    <w:rsid w:val="00C45460"/>
    <w:rsid w:val="00C45475"/>
    <w:rsid w:val="00C455F4"/>
    <w:rsid w:val="00C457E9"/>
    <w:rsid w:val="00C45972"/>
    <w:rsid w:val="00C459CE"/>
    <w:rsid w:val="00C45A4A"/>
    <w:rsid w:val="00C45BFB"/>
    <w:rsid w:val="00C45C15"/>
    <w:rsid w:val="00C45E3F"/>
    <w:rsid w:val="00C45EAD"/>
    <w:rsid w:val="00C45EF7"/>
    <w:rsid w:val="00C45FBB"/>
    <w:rsid w:val="00C46134"/>
    <w:rsid w:val="00C461AC"/>
    <w:rsid w:val="00C461ED"/>
    <w:rsid w:val="00C462E9"/>
    <w:rsid w:val="00C4637C"/>
    <w:rsid w:val="00C4647F"/>
    <w:rsid w:val="00C464A4"/>
    <w:rsid w:val="00C465B7"/>
    <w:rsid w:val="00C465D3"/>
    <w:rsid w:val="00C466EA"/>
    <w:rsid w:val="00C46791"/>
    <w:rsid w:val="00C467B3"/>
    <w:rsid w:val="00C468E8"/>
    <w:rsid w:val="00C468EC"/>
    <w:rsid w:val="00C46DD6"/>
    <w:rsid w:val="00C46F64"/>
    <w:rsid w:val="00C46F90"/>
    <w:rsid w:val="00C46FD8"/>
    <w:rsid w:val="00C47256"/>
    <w:rsid w:val="00C472C2"/>
    <w:rsid w:val="00C472D1"/>
    <w:rsid w:val="00C47323"/>
    <w:rsid w:val="00C47605"/>
    <w:rsid w:val="00C4762B"/>
    <w:rsid w:val="00C476F1"/>
    <w:rsid w:val="00C47963"/>
    <w:rsid w:val="00C47993"/>
    <w:rsid w:val="00C479E9"/>
    <w:rsid w:val="00C47BAB"/>
    <w:rsid w:val="00C47BD7"/>
    <w:rsid w:val="00C47D0F"/>
    <w:rsid w:val="00C47FEF"/>
    <w:rsid w:val="00C500D6"/>
    <w:rsid w:val="00C500E0"/>
    <w:rsid w:val="00C502F6"/>
    <w:rsid w:val="00C503D0"/>
    <w:rsid w:val="00C50446"/>
    <w:rsid w:val="00C504E1"/>
    <w:rsid w:val="00C50716"/>
    <w:rsid w:val="00C50782"/>
    <w:rsid w:val="00C50983"/>
    <w:rsid w:val="00C50A5B"/>
    <w:rsid w:val="00C50B8B"/>
    <w:rsid w:val="00C50CB6"/>
    <w:rsid w:val="00C50D48"/>
    <w:rsid w:val="00C50D72"/>
    <w:rsid w:val="00C50DB0"/>
    <w:rsid w:val="00C50EB5"/>
    <w:rsid w:val="00C50F72"/>
    <w:rsid w:val="00C50F87"/>
    <w:rsid w:val="00C51030"/>
    <w:rsid w:val="00C5123C"/>
    <w:rsid w:val="00C51258"/>
    <w:rsid w:val="00C512D3"/>
    <w:rsid w:val="00C5130F"/>
    <w:rsid w:val="00C514BB"/>
    <w:rsid w:val="00C514DD"/>
    <w:rsid w:val="00C51947"/>
    <w:rsid w:val="00C51A01"/>
    <w:rsid w:val="00C51A2A"/>
    <w:rsid w:val="00C51BE0"/>
    <w:rsid w:val="00C51C30"/>
    <w:rsid w:val="00C51DAA"/>
    <w:rsid w:val="00C51DC2"/>
    <w:rsid w:val="00C51EA6"/>
    <w:rsid w:val="00C521AD"/>
    <w:rsid w:val="00C522CF"/>
    <w:rsid w:val="00C5230E"/>
    <w:rsid w:val="00C52407"/>
    <w:rsid w:val="00C52576"/>
    <w:rsid w:val="00C526B8"/>
    <w:rsid w:val="00C529A7"/>
    <w:rsid w:val="00C52A42"/>
    <w:rsid w:val="00C52AAC"/>
    <w:rsid w:val="00C52B8A"/>
    <w:rsid w:val="00C52C0D"/>
    <w:rsid w:val="00C52D6F"/>
    <w:rsid w:val="00C52F1A"/>
    <w:rsid w:val="00C52F83"/>
    <w:rsid w:val="00C52FB8"/>
    <w:rsid w:val="00C52FE8"/>
    <w:rsid w:val="00C530FC"/>
    <w:rsid w:val="00C531F6"/>
    <w:rsid w:val="00C533DE"/>
    <w:rsid w:val="00C5345D"/>
    <w:rsid w:val="00C53462"/>
    <w:rsid w:val="00C5351F"/>
    <w:rsid w:val="00C53534"/>
    <w:rsid w:val="00C5354B"/>
    <w:rsid w:val="00C5367F"/>
    <w:rsid w:val="00C53B27"/>
    <w:rsid w:val="00C53B7D"/>
    <w:rsid w:val="00C53C9E"/>
    <w:rsid w:val="00C53DDA"/>
    <w:rsid w:val="00C53E9F"/>
    <w:rsid w:val="00C53ED9"/>
    <w:rsid w:val="00C541E6"/>
    <w:rsid w:val="00C5421A"/>
    <w:rsid w:val="00C54259"/>
    <w:rsid w:val="00C54468"/>
    <w:rsid w:val="00C5459E"/>
    <w:rsid w:val="00C546BC"/>
    <w:rsid w:val="00C549FC"/>
    <w:rsid w:val="00C54A23"/>
    <w:rsid w:val="00C54BDF"/>
    <w:rsid w:val="00C54C09"/>
    <w:rsid w:val="00C54C27"/>
    <w:rsid w:val="00C54CE3"/>
    <w:rsid w:val="00C54D45"/>
    <w:rsid w:val="00C54DE6"/>
    <w:rsid w:val="00C54E1D"/>
    <w:rsid w:val="00C54EA2"/>
    <w:rsid w:val="00C54FB0"/>
    <w:rsid w:val="00C550CD"/>
    <w:rsid w:val="00C5517A"/>
    <w:rsid w:val="00C55195"/>
    <w:rsid w:val="00C55271"/>
    <w:rsid w:val="00C552D9"/>
    <w:rsid w:val="00C553B6"/>
    <w:rsid w:val="00C55499"/>
    <w:rsid w:val="00C554B5"/>
    <w:rsid w:val="00C555EA"/>
    <w:rsid w:val="00C55927"/>
    <w:rsid w:val="00C55969"/>
    <w:rsid w:val="00C559BA"/>
    <w:rsid w:val="00C55AD6"/>
    <w:rsid w:val="00C55B6C"/>
    <w:rsid w:val="00C55DDB"/>
    <w:rsid w:val="00C55E26"/>
    <w:rsid w:val="00C55F9E"/>
    <w:rsid w:val="00C55FFB"/>
    <w:rsid w:val="00C5625C"/>
    <w:rsid w:val="00C56493"/>
    <w:rsid w:val="00C5660A"/>
    <w:rsid w:val="00C566C6"/>
    <w:rsid w:val="00C56804"/>
    <w:rsid w:val="00C569E5"/>
    <w:rsid w:val="00C569F4"/>
    <w:rsid w:val="00C56AC5"/>
    <w:rsid w:val="00C56B01"/>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71A"/>
    <w:rsid w:val="00C577F9"/>
    <w:rsid w:val="00C5796C"/>
    <w:rsid w:val="00C579A4"/>
    <w:rsid w:val="00C57C73"/>
    <w:rsid w:val="00C57E36"/>
    <w:rsid w:val="00C57E41"/>
    <w:rsid w:val="00C600DF"/>
    <w:rsid w:val="00C6029D"/>
    <w:rsid w:val="00C602AA"/>
    <w:rsid w:val="00C60355"/>
    <w:rsid w:val="00C6035A"/>
    <w:rsid w:val="00C60368"/>
    <w:rsid w:val="00C604A3"/>
    <w:rsid w:val="00C6056C"/>
    <w:rsid w:val="00C6057F"/>
    <w:rsid w:val="00C60635"/>
    <w:rsid w:val="00C6064A"/>
    <w:rsid w:val="00C6069D"/>
    <w:rsid w:val="00C606AA"/>
    <w:rsid w:val="00C60863"/>
    <w:rsid w:val="00C60BC7"/>
    <w:rsid w:val="00C60C27"/>
    <w:rsid w:val="00C60C35"/>
    <w:rsid w:val="00C60CDF"/>
    <w:rsid w:val="00C60D00"/>
    <w:rsid w:val="00C60D72"/>
    <w:rsid w:val="00C60F55"/>
    <w:rsid w:val="00C60FAE"/>
    <w:rsid w:val="00C60FF8"/>
    <w:rsid w:val="00C610BF"/>
    <w:rsid w:val="00C6133C"/>
    <w:rsid w:val="00C6141E"/>
    <w:rsid w:val="00C61528"/>
    <w:rsid w:val="00C615BB"/>
    <w:rsid w:val="00C616CC"/>
    <w:rsid w:val="00C61856"/>
    <w:rsid w:val="00C6188F"/>
    <w:rsid w:val="00C61A31"/>
    <w:rsid w:val="00C61A63"/>
    <w:rsid w:val="00C61B4F"/>
    <w:rsid w:val="00C61C4A"/>
    <w:rsid w:val="00C61CF0"/>
    <w:rsid w:val="00C61E65"/>
    <w:rsid w:val="00C6223F"/>
    <w:rsid w:val="00C622C5"/>
    <w:rsid w:val="00C6256C"/>
    <w:rsid w:val="00C62636"/>
    <w:rsid w:val="00C627BF"/>
    <w:rsid w:val="00C62876"/>
    <w:rsid w:val="00C62916"/>
    <w:rsid w:val="00C62BFD"/>
    <w:rsid w:val="00C62DA5"/>
    <w:rsid w:val="00C62E7A"/>
    <w:rsid w:val="00C62F14"/>
    <w:rsid w:val="00C62F56"/>
    <w:rsid w:val="00C630CB"/>
    <w:rsid w:val="00C631BF"/>
    <w:rsid w:val="00C632E8"/>
    <w:rsid w:val="00C63434"/>
    <w:rsid w:val="00C63621"/>
    <w:rsid w:val="00C6378D"/>
    <w:rsid w:val="00C63955"/>
    <w:rsid w:val="00C63B63"/>
    <w:rsid w:val="00C63B67"/>
    <w:rsid w:val="00C63E16"/>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3D7"/>
    <w:rsid w:val="00C65540"/>
    <w:rsid w:val="00C65607"/>
    <w:rsid w:val="00C65623"/>
    <w:rsid w:val="00C6563B"/>
    <w:rsid w:val="00C6569B"/>
    <w:rsid w:val="00C65789"/>
    <w:rsid w:val="00C657B4"/>
    <w:rsid w:val="00C65958"/>
    <w:rsid w:val="00C65D1C"/>
    <w:rsid w:val="00C65D7C"/>
    <w:rsid w:val="00C65D9B"/>
    <w:rsid w:val="00C65FB8"/>
    <w:rsid w:val="00C6635E"/>
    <w:rsid w:val="00C66498"/>
    <w:rsid w:val="00C664C9"/>
    <w:rsid w:val="00C665A5"/>
    <w:rsid w:val="00C666B5"/>
    <w:rsid w:val="00C666C0"/>
    <w:rsid w:val="00C66717"/>
    <w:rsid w:val="00C66B1B"/>
    <w:rsid w:val="00C66D9D"/>
    <w:rsid w:val="00C66F95"/>
    <w:rsid w:val="00C671E1"/>
    <w:rsid w:val="00C672DC"/>
    <w:rsid w:val="00C67555"/>
    <w:rsid w:val="00C675B0"/>
    <w:rsid w:val="00C6769C"/>
    <w:rsid w:val="00C67793"/>
    <w:rsid w:val="00C677BE"/>
    <w:rsid w:val="00C677DE"/>
    <w:rsid w:val="00C67908"/>
    <w:rsid w:val="00C679AC"/>
    <w:rsid w:val="00C679D1"/>
    <w:rsid w:val="00C67AEE"/>
    <w:rsid w:val="00C67BEA"/>
    <w:rsid w:val="00C67D78"/>
    <w:rsid w:val="00C67E1D"/>
    <w:rsid w:val="00C67ED1"/>
    <w:rsid w:val="00C67F83"/>
    <w:rsid w:val="00C7045D"/>
    <w:rsid w:val="00C704B3"/>
    <w:rsid w:val="00C706EF"/>
    <w:rsid w:val="00C70860"/>
    <w:rsid w:val="00C7089E"/>
    <w:rsid w:val="00C708CE"/>
    <w:rsid w:val="00C70C4C"/>
    <w:rsid w:val="00C70D35"/>
    <w:rsid w:val="00C70F25"/>
    <w:rsid w:val="00C70F9F"/>
    <w:rsid w:val="00C711BF"/>
    <w:rsid w:val="00C711E8"/>
    <w:rsid w:val="00C71291"/>
    <w:rsid w:val="00C71699"/>
    <w:rsid w:val="00C71709"/>
    <w:rsid w:val="00C7197E"/>
    <w:rsid w:val="00C71BB1"/>
    <w:rsid w:val="00C71D02"/>
    <w:rsid w:val="00C71F4D"/>
    <w:rsid w:val="00C72104"/>
    <w:rsid w:val="00C72265"/>
    <w:rsid w:val="00C722F8"/>
    <w:rsid w:val="00C723DE"/>
    <w:rsid w:val="00C7242D"/>
    <w:rsid w:val="00C72442"/>
    <w:rsid w:val="00C724EB"/>
    <w:rsid w:val="00C7261B"/>
    <w:rsid w:val="00C72620"/>
    <w:rsid w:val="00C726CF"/>
    <w:rsid w:val="00C728F6"/>
    <w:rsid w:val="00C72A45"/>
    <w:rsid w:val="00C72ABF"/>
    <w:rsid w:val="00C72C3F"/>
    <w:rsid w:val="00C72CD0"/>
    <w:rsid w:val="00C72FF7"/>
    <w:rsid w:val="00C73298"/>
    <w:rsid w:val="00C73412"/>
    <w:rsid w:val="00C735C0"/>
    <w:rsid w:val="00C7360D"/>
    <w:rsid w:val="00C73756"/>
    <w:rsid w:val="00C73958"/>
    <w:rsid w:val="00C739D6"/>
    <w:rsid w:val="00C73DC9"/>
    <w:rsid w:val="00C741B8"/>
    <w:rsid w:val="00C7423D"/>
    <w:rsid w:val="00C7429F"/>
    <w:rsid w:val="00C74425"/>
    <w:rsid w:val="00C74542"/>
    <w:rsid w:val="00C74609"/>
    <w:rsid w:val="00C74756"/>
    <w:rsid w:val="00C74987"/>
    <w:rsid w:val="00C749E3"/>
    <w:rsid w:val="00C74B35"/>
    <w:rsid w:val="00C74C80"/>
    <w:rsid w:val="00C74CA9"/>
    <w:rsid w:val="00C74CF7"/>
    <w:rsid w:val="00C74D57"/>
    <w:rsid w:val="00C74DA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A1"/>
    <w:rsid w:val="00C75FA4"/>
    <w:rsid w:val="00C762B8"/>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E3"/>
    <w:rsid w:val="00C7787A"/>
    <w:rsid w:val="00C778A7"/>
    <w:rsid w:val="00C77AD1"/>
    <w:rsid w:val="00C77C56"/>
    <w:rsid w:val="00C77DDE"/>
    <w:rsid w:val="00C8000B"/>
    <w:rsid w:val="00C80031"/>
    <w:rsid w:val="00C80083"/>
    <w:rsid w:val="00C8020F"/>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41D"/>
    <w:rsid w:val="00C825A6"/>
    <w:rsid w:val="00C82604"/>
    <w:rsid w:val="00C826BC"/>
    <w:rsid w:val="00C82773"/>
    <w:rsid w:val="00C82905"/>
    <w:rsid w:val="00C8291D"/>
    <w:rsid w:val="00C82B01"/>
    <w:rsid w:val="00C82B8F"/>
    <w:rsid w:val="00C82C08"/>
    <w:rsid w:val="00C82D76"/>
    <w:rsid w:val="00C82F94"/>
    <w:rsid w:val="00C82FD2"/>
    <w:rsid w:val="00C83040"/>
    <w:rsid w:val="00C830F4"/>
    <w:rsid w:val="00C83386"/>
    <w:rsid w:val="00C83633"/>
    <w:rsid w:val="00C83998"/>
    <w:rsid w:val="00C83A58"/>
    <w:rsid w:val="00C83B57"/>
    <w:rsid w:val="00C83D7D"/>
    <w:rsid w:val="00C83DE5"/>
    <w:rsid w:val="00C844B6"/>
    <w:rsid w:val="00C84633"/>
    <w:rsid w:val="00C847A8"/>
    <w:rsid w:val="00C84A10"/>
    <w:rsid w:val="00C84A6E"/>
    <w:rsid w:val="00C84B11"/>
    <w:rsid w:val="00C84DA9"/>
    <w:rsid w:val="00C85095"/>
    <w:rsid w:val="00C850D2"/>
    <w:rsid w:val="00C851D1"/>
    <w:rsid w:val="00C85204"/>
    <w:rsid w:val="00C85393"/>
    <w:rsid w:val="00C85441"/>
    <w:rsid w:val="00C85864"/>
    <w:rsid w:val="00C85937"/>
    <w:rsid w:val="00C85B95"/>
    <w:rsid w:val="00C85BFC"/>
    <w:rsid w:val="00C85D04"/>
    <w:rsid w:val="00C85D25"/>
    <w:rsid w:val="00C85DA6"/>
    <w:rsid w:val="00C85E6D"/>
    <w:rsid w:val="00C86014"/>
    <w:rsid w:val="00C8609C"/>
    <w:rsid w:val="00C860E5"/>
    <w:rsid w:val="00C86168"/>
    <w:rsid w:val="00C8658D"/>
    <w:rsid w:val="00C866C3"/>
    <w:rsid w:val="00C86803"/>
    <w:rsid w:val="00C86846"/>
    <w:rsid w:val="00C868AF"/>
    <w:rsid w:val="00C869B2"/>
    <w:rsid w:val="00C86A95"/>
    <w:rsid w:val="00C86D97"/>
    <w:rsid w:val="00C86DFB"/>
    <w:rsid w:val="00C86E91"/>
    <w:rsid w:val="00C86E94"/>
    <w:rsid w:val="00C86F23"/>
    <w:rsid w:val="00C86F36"/>
    <w:rsid w:val="00C8715D"/>
    <w:rsid w:val="00C87251"/>
    <w:rsid w:val="00C87347"/>
    <w:rsid w:val="00C87414"/>
    <w:rsid w:val="00C87571"/>
    <w:rsid w:val="00C876C2"/>
    <w:rsid w:val="00C877A4"/>
    <w:rsid w:val="00C87BA3"/>
    <w:rsid w:val="00C87D31"/>
    <w:rsid w:val="00C87DD6"/>
    <w:rsid w:val="00C87DDD"/>
    <w:rsid w:val="00C87F56"/>
    <w:rsid w:val="00C900AD"/>
    <w:rsid w:val="00C90136"/>
    <w:rsid w:val="00C90149"/>
    <w:rsid w:val="00C9015C"/>
    <w:rsid w:val="00C90318"/>
    <w:rsid w:val="00C903E6"/>
    <w:rsid w:val="00C9056C"/>
    <w:rsid w:val="00C90649"/>
    <w:rsid w:val="00C90686"/>
    <w:rsid w:val="00C906A7"/>
    <w:rsid w:val="00C906A8"/>
    <w:rsid w:val="00C90890"/>
    <w:rsid w:val="00C90903"/>
    <w:rsid w:val="00C90979"/>
    <w:rsid w:val="00C909A9"/>
    <w:rsid w:val="00C90BA8"/>
    <w:rsid w:val="00C90CB6"/>
    <w:rsid w:val="00C90E33"/>
    <w:rsid w:val="00C90E3D"/>
    <w:rsid w:val="00C90E66"/>
    <w:rsid w:val="00C9103D"/>
    <w:rsid w:val="00C91079"/>
    <w:rsid w:val="00C91121"/>
    <w:rsid w:val="00C91291"/>
    <w:rsid w:val="00C912F9"/>
    <w:rsid w:val="00C913ED"/>
    <w:rsid w:val="00C9140E"/>
    <w:rsid w:val="00C91784"/>
    <w:rsid w:val="00C9192C"/>
    <w:rsid w:val="00C91980"/>
    <w:rsid w:val="00C91A54"/>
    <w:rsid w:val="00C91B26"/>
    <w:rsid w:val="00C91CD5"/>
    <w:rsid w:val="00C91DF1"/>
    <w:rsid w:val="00C91E37"/>
    <w:rsid w:val="00C91E53"/>
    <w:rsid w:val="00C92068"/>
    <w:rsid w:val="00C9218E"/>
    <w:rsid w:val="00C9224A"/>
    <w:rsid w:val="00C92327"/>
    <w:rsid w:val="00C92703"/>
    <w:rsid w:val="00C9287A"/>
    <w:rsid w:val="00C928E6"/>
    <w:rsid w:val="00C929F1"/>
    <w:rsid w:val="00C92A29"/>
    <w:rsid w:val="00C92B16"/>
    <w:rsid w:val="00C92B9B"/>
    <w:rsid w:val="00C92C90"/>
    <w:rsid w:val="00C92DDE"/>
    <w:rsid w:val="00C92DE7"/>
    <w:rsid w:val="00C92E8A"/>
    <w:rsid w:val="00C92FAA"/>
    <w:rsid w:val="00C930B1"/>
    <w:rsid w:val="00C9317E"/>
    <w:rsid w:val="00C93506"/>
    <w:rsid w:val="00C93630"/>
    <w:rsid w:val="00C93679"/>
    <w:rsid w:val="00C939B8"/>
    <w:rsid w:val="00C939D2"/>
    <w:rsid w:val="00C93BA6"/>
    <w:rsid w:val="00C93CD7"/>
    <w:rsid w:val="00C93E7E"/>
    <w:rsid w:val="00C93F4B"/>
    <w:rsid w:val="00C93FC0"/>
    <w:rsid w:val="00C93FFA"/>
    <w:rsid w:val="00C94204"/>
    <w:rsid w:val="00C94341"/>
    <w:rsid w:val="00C94359"/>
    <w:rsid w:val="00C94476"/>
    <w:rsid w:val="00C944A0"/>
    <w:rsid w:val="00C94637"/>
    <w:rsid w:val="00C946B5"/>
    <w:rsid w:val="00C9471A"/>
    <w:rsid w:val="00C94862"/>
    <w:rsid w:val="00C949BA"/>
    <w:rsid w:val="00C94A2A"/>
    <w:rsid w:val="00C94D61"/>
    <w:rsid w:val="00C94ED0"/>
    <w:rsid w:val="00C94FBD"/>
    <w:rsid w:val="00C94FD8"/>
    <w:rsid w:val="00C950C0"/>
    <w:rsid w:val="00C95135"/>
    <w:rsid w:val="00C952C4"/>
    <w:rsid w:val="00C95530"/>
    <w:rsid w:val="00C95645"/>
    <w:rsid w:val="00C957EC"/>
    <w:rsid w:val="00C95A73"/>
    <w:rsid w:val="00C95B2B"/>
    <w:rsid w:val="00C95CAB"/>
    <w:rsid w:val="00C95DE1"/>
    <w:rsid w:val="00C95FC6"/>
    <w:rsid w:val="00C96051"/>
    <w:rsid w:val="00C9605C"/>
    <w:rsid w:val="00C96160"/>
    <w:rsid w:val="00C96182"/>
    <w:rsid w:val="00C96531"/>
    <w:rsid w:val="00C965F1"/>
    <w:rsid w:val="00C966E7"/>
    <w:rsid w:val="00C96733"/>
    <w:rsid w:val="00C9687B"/>
    <w:rsid w:val="00C96888"/>
    <w:rsid w:val="00C968F0"/>
    <w:rsid w:val="00C96A08"/>
    <w:rsid w:val="00C96A43"/>
    <w:rsid w:val="00C96A63"/>
    <w:rsid w:val="00C96BF4"/>
    <w:rsid w:val="00C96C79"/>
    <w:rsid w:val="00C96C9A"/>
    <w:rsid w:val="00C96CFE"/>
    <w:rsid w:val="00C96E77"/>
    <w:rsid w:val="00C96F5B"/>
    <w:rsid w:val="00C97028"/>
    <w:rsid w:val="00C970DC"/>
    <w:rsid w:val="00C9712D"/>
    <w:rsid w:val="00C971BE"/>
    <w:rsid w:val="00C971CB"/>
    <w:rsid w:val="00C9737A"/>
    <w:rsid w:val="00C97577"/>
    <w:rsid w:val="00C979C2"/>
    <w:rsid w:val="00C97B18"/>
    <w:rsid w:val="00C97B9F"/>
    <w:rsid w:val="00C97BC5"/>
    <w:rsid w:val="00C97DFB"/>
    <w:rsid w:val="00CA017A"/>
    <w:rsid w:val="00CA018C"/>
    <w:rsid w:val="00CA01A1"/>
    <w:rsid w:val="00CA04CD"/>
    <w:rsid w:val="00CA0553"/>
    <w:rsid w:val="00CA0576"/>
    <w:rsid w:val="00CA079E"/>
    <w:rsid w:val="00CA07B7"/>
    <w:rsid w:val="00CA0870"/>
    <w:rsid w:val="00CA0B67"/>
    <w:rsid w:val="00CA0CB5"/>
    <w:rsid w:val="00CA0D25"/>
    <w:rsid w:val="00CA0D77"/>
    <w:rsid w:val="00CA0DC7"/>
    <w:rsid w:val="00CA0DC8"/>
    <w:rsid w:val="00CA0E0E"/>
    <w:rsid w:val="00CA0EA1"/>
    <w:rsid w:val="00CA0EB7"/>
    <w:rsid w:val="00CA0FBF"/>
    <w:rsid w:val="00CA10FA"/>
    <w:rsid w:val="00CA10FF"/>
    <w:rsid w:val="00CA1390"/>
    <w:rsid w:val="00CA1469"/>
    <w:rsid w:val="00CA14EB"/>
    <w:rsid w:val="00CA14FF"/>
    <w:rsid w:val="00CA153B"/>
    <w:rsid w:val="00CA15F7"/>
    <w:rsid w:val="00CA16C4"/>
    <w:rsid w:val="00CA16D8"/>
    <w:rsid w:val="00CA16E1"/>
    <w:rsid w:val="00CA16E7"/>
    <w:rsid w:val="00CA180E"/>
    <w:rsid w:val="00CA18CA"/>
    <w:rsid w:val="00CA1943"/>
    <w:rsid w:val="00CA1978"/>
    <w:rsid w:val="00CA1979"/>
    <w:rsid w:val="00CA1A01"/>
    <w:rsid w:val="00CA1C43"/>
    <w:rsid w:val="00CA1D20"/>
    <w:rsid w:val="00CA1E56"/>
    <w:rsid w:val="00CA1F92"/>
    <w:rsid w:val="00CA21BE"/>
    <w:rsid w:val="00CA21CC"/>
    <w:rsid w:val="00CA2239"/>
    <w:rsid w:val="00CA2302"/>
    <w:rsid w:val="00CA24F5"/>
    <w:rsid w:val="00CA25BD"/>
    <w:rsid w:val="00CA26AF"/>
    <w:rsid w:val="00CA27C6"/>
    <w:rsid w:val="00CA2978"/>
    <w:rsid w:val="00CA29B9"/>
    <w:rsid w:val="00CA2A0A"/>
    <w:rsid w:val="00CA2A74"/>
    <w:rsid w:val="00CA2AB3"/>
    <w:rsid w:val="00CA2AF9"/>
    <w:rsid w:val="00CA2D80"/>
    <w:rsid w:val="00CA2DF7"/>
    <w:rsid w:val="00CA2F73"/>
    <w:rsid w:val="00CA315B"/>
    <w:rsid w:val="00CA31EB"/>
    <w:rsid w:val="00CA33C0"/>
    <w:rsid w:val="00CA3415"/>
    <w:rsid w:val="00CA34BB"/>
    <w:rsid w:val="00CA376D"/>
    <w:rsid w:val="00CA3792"/>
    <w:rsid w:val="00CA37D6"/>
    <w:rsid w:val="00CA385C"/>
    <w:rsid w:val="00CA392C"/>
    <w:rsid w:val="00CA394C"/>
    <w:rsid w:val="00CA3A74"/>
    <w:rsid w:val="00CA3B85"/>
    <w:rsid w:val="00CA3EEA"/>
    <w:rsid w:val="00CA4024"/>
    <w:rsid w:val="00CA40F0"/>
    <w:rsid w:val="00CA431D"/>
    <w:rsid w:val="00CA446E"/>
    <w:rsid w:val="00CA459C"/>
    <w:rsid w:val="00CA46CC"/>
    <w:rsid w:val="00CA47A7"/>
    <w:rsid w:val="00CA4935"/>
    <w:rsid w:val="00CA49C9"/>
    <w:rsid w:val="00CA4A02"/>
    <w:rsid w:val="00CA4A5E"/>
    <w:rsid w:val="00CA4D4D"/>
    <w:rsid w:val="00CA4FD0"/>
    <w:rsid w:val="00CA509B"/>
    <w:rsid w:val="00CA510A"/>
    <w:rsid w:val="00CA5195"/>
    <w:rsid w:val="00CA52E6"/>
    <w:rsid w:val="00CA52F7"/>
    <w:rsid w:val="00CA530F"/>
    <w:rsid w:val="00CA5328"/>
    <w:rsid w:val="00CA5594"/>
    <w:rsid w:val="00CA5610"/>
    <w:rsid w:val="00CA56C7"/>
    <w:rsid w:val="00CA5A32"/>
    <w:rsid w:val="00CA5A4E"/>
    <w:rsid w:val="00CA5B18"/>
    <w:rsid w:val="00CA5C8D"/>
    <w:rsid w:val="00CA5E4C"/>
    <w:rsid w:val="00CA60AC"/>
    <w:rsid w:val="00CA612C"/>
    <w:rsid w:val="00CA61D7"/>
    <w:rsid w:val="00CA61E1"/>
    <w:rsid w:val="00CA65E6"/>
    <w:rsid w:val="00CA66B2"/>
    <w:rsid w:val="00CA6876"/>
    <w:rsid w:val="00CA688B"/>
    <w:rsid w:val="00CA69B5"/>
    <w:rsid w:val="00CA6A55"/>
    <w:rsid w:val="00CA6AB2"/>
    <w:rsid w:val="00CA6D07"/>
    <w:rsid w:val="00CA6EDD"/>
    <w:rsid w:val="00CA6F13"/>
    <w:rsid w:val="00CA6FC3"/>
    <w:rsid w:val="00CA701D"/>
    <w:rsid w:val="00CA70DE"/>
    <w:rsid w:val="00CA717E"/>
    <w:rsid w:val="00CA71E9"/>
    <w:rsid w:val="00CA7207"/>
    <w:rsid w:val="00CA7390"/>
    <w:rsid w:val="00CA7555"/>
    <w:rsid w:val="00CA7705"/>
    <w:rsid w:val="00CA779A"/>
    <w:rsid w:val="00CA7A9A"/>
    <w:rsid w:val="00CA7AED"/>
    <w:rsid w:val="00CA7C39"/>
    <w:rsid w:val="00CA7D0B"/>
    <w:rsid w:val="00CA7E57"/>
    <w:rsid w:val="00CA7EB2"/>
    <w:rsid w:val="00CA7FC8"/>
    <w:rsid w:val="00CB001C"/>
    <w:rsid w:val="00CB012D"/>
    <w:rsid w:val="00CB0149"/>
    <w:rsid w:val="00CB016F"/>
    <w:rsid w:val="00CB025C"/>
    <w:rsid w:val="00CB0295"/>
    <w:rsid w:val="00CB0321"/>
    <w:rsid w:val="00CB0415"/>
    <w:rsid w:val="00CB0428"/>
    <w:rsid w:val="00CB06CD"/>
    <w:rsid w:val="00CB0765"/>
    <w:rsid w:val="00CB0775"/>
    <w:rsid w:val="00CB07CD"/>
    <w:rsid w:val="00CB0861"/>
    <w:rsid w:val="00CB0990"/>
    <w:rsid w:val="00CB09FB"/>
    <w:rsid w:val="00CB0AD2"/>
    <w:rsid w:val="00CB0ADF"/>
    <w:rsid w:val="00CB0B97"/>
    <w:rsid w:val="00CB0C41"/>
    <w:rsid w:val="00CB0C75"/>
    <w:rsid w:val="00CB10B0"/>
    <w:rsid w:val="00CB10CE"/>
    <w:rsid w:val="00CB10D5"/>
    <w:rsid w:val="00CB1199"/>
    <w:rsid w:val="00CB125D"/>
    <w:rsid w:val="00CB14A4"/>
    <w:rsid w:val="00CB15CB"/>
    <w:rsid w:val="00CB1622"/>
    <w:rsid w:val="00CB1660"/>
    <w:rsid w:val="00CB16B8"/>
    <w:rsid w:val="00CB171B"/>
    <w:rsid w:val="00CB18CA"/>
    <w:rsid w:val="00CB199C"/>
    <w:rsid w:val="00CB1B60"/>
    <w:rsid w:val="00CB1BA7"/>
    <w:rsid w:val="00CB1E1A"/>
    <w:rsid w:val="00CB2117"/>
    <w:rsid w:val="00CB2323"/>
    <w:rsid w:val="00CB2347"/>
    <w:rsid w:val="00CB24C3"/>
    <w:rsid w:val="00CB24DB"/>
    <w:rsid w:val="00CB2545"/>
    <w:rsid w:val="00CB25C9"/>
    <w:rsid w:val="00CB29C0"/>
    <w:rsid w:val="00CB2A0E"/>
    <w:rsid w:val="00CB2A1A"/>
    <w:rsid w:val="00CB2A5A"/>
    <w:rsid w:val="00CB2ECA"/>
    <w:rsid w:val="00CB2F64"/>
    <w:rsid w:val="00CB2F7B"/>
    <w:rsid w:val="00CB316F"/>
    <w:rsid w:val="00CB3175"/>
    <w:rsid w:val="00CB32A8"/>
    <w:rsid w:val="00CB3360"/>
    <w:rsid w:val="00CB36D3"/>
    <w:rsid w:val="00CB3981"/>
    <w:rsid w:val="00CB3982"/>
    <w:rsid w:val="00CB39A5"/>
    <w:rsid w:val="00CB3A54"/>
    <w:rsid w:val="00CB3A7E"/>
    <w:rsid w:val="00CB3B11"/>
    <w:rsid w:val="00CB3B77"/>
    <w:rsid w:val="00CB3C52"/>
    <w:rsid w:val="00CB3C60"/>
    <w:rsid w:val="00CB3E85"/>
    <w:rsid w:val="00CB3EC5"/>
    <w:rsid w:val="00CB3ED6"/>
    <w:rsid w:val="00CB3EDD"/>
    <w:rsid w:val="00CB4120"/>
    <w:rsid w:val="00CB4233"/>
    <w:rsid w:val="00CB424F"/>
    <w:rsid w:val="00CB4407"/>
    <w:rsid w:val="00CB45A5"/>
    <w:rsid w:val="00CB45C4"/>
    <w:rsid w:val="00CB46A4"/>
    <w:rsid w:val="00CB46A6"/>
    <w:rsid w:val="00CB46FC"/>
    <w:rsid w:val="00CB480E"/>
    <w:rsid w:val="00CB49AB"/>
    <w:rsid w:val="00CB49F9"/>
    <w:rsid w:val="00CB4A20"/>
    <w:rsid w:val="00CB4A7D"/>
    <w:rsid w:val="00CB4C04"/>
    <w:rsid w:val="00CB4F09"/>
    <w:rsid w:val="00CB506D"/>
    <w:rsid w:val="00CB50FE"/>
    <w:rsid w:val="00CB51F5"/>
    <w:rsid w:val="00CB5335"/>
    <w:rsid w:val="00CB533B"/>
    <w:rsid w:val="00CB5442"/>
    <w:rsid w:val="00CB5526"/>
    <w:rsid w:val="00CB5568"/>
    <w:rsid w:val="00CB557D"/>
    <w:rsid w:val="00CB5596"/>
    <w:rsid w:val="00CB5684"/>
    <w:rsid w:val="00CB57B4"/>
    <w:rsid w:val="00CB59E5"/>
    <w:rsid w:val="00CB5AC6"/>
    <w:rsid w:val="00CB5C67"/>
    <w:rsid w:val="00CB664A"/>
    <w:rsid w:val="00CB66B8"/>
    <w:rsid w:val="00CB6844"/>
    <w:rsid w:val="00CB69D2"/>
    <w:rsid w:val="00CB6A3F"/>
    <w:rsid w:val="00CB6B6E"/>
    <w:rsid w:val="00CB6BAA"/>
    <w:rsid w:val="00CB6BDD"/>
    <w:rsid w:val="00CB6EB1"/>
    <w:rsid w:val="00CB6FD1"/>
    <w:rsid w:val="00CB711B"/>
    <w:rsid w:val="00CB7193"/>
    <w:rsid w:val="00CB739B"/>
    <w:rsid w:val="00CB7438"/>
    <w:rsid w:val="00CB774A"/>
    <w:rsid w:val="00CB776B"/>
    <w:rsid w:val="00CB7BBD"/>
    <w:rsid w:val="00CB7C92"/>
    <w:rsid w:val="00CB7D85"/>
    <w:rsid w:val="00CC0177"/>
    <w:rsid w:val="00CC018F"/>
    <w:rsid w:val="00CC028A"/>
    <w:rsid w:val="00CC02D6"/>
    <w:rsid w:val="00CC0563"/>
    <w:rsid w:val="00CC057D"/>
    <w:rsid w:val="00CC0721"/>
    <w:rsid w:val="00CC08E4"/>
    <w:rsid w:val="00CC095F"/>
    <w:rsid w:val="00CC0B8A"/>
    <w:rsid w:val="00CC0E55"/>
    <w:rsid w:val="00CC0E88"/>
    <w:rsid w:val="00CC0FE0"/>
    <w:rsid w:val="00CC1013"/>
    <w:rsid w:val="00CC1019"/>
    <w:rsid w:val="00CC104C"/>
    <w:rsid w:val="00CC1119"/>
    <w:rsid w:val="00CC11B4"/>
    <w:rsid w:val="00CC134B"/>
    <w:rsid w:val="00CC14D9"/>
    <w:rsid w:val="00CC1652"/>
    <w:rsid w:val="00CC1659"/>
    <w:rsid w:val="00CC1672"/>
    <w:rsid w:val="00CC1724"/>
    <w:rsid w:val="00CC1786"/>
    <w:rsid w:val="00CC1B51"/>
    <w:rsid w:val="00CC1B9A"/>
    <w:rsid w:val="00CC1C73"/>
    <w:rsid w:val="00CC215C"/>
    <w:rsid w:val="00CC21AD"/>
    <w:rsid w:val="00CC24F7"/>
    <w:rsid w:val="00CC2572"/>
    <w:rsid w:val="00CC263B"/>
    <w:rsid w:val="00CC26C4"/>
    <w:rsid w:val="00CC282A"/>
    <w:rsid w:val="00CC2EC3"/>
    <w:rsid w:val="00CC3046"/>
    <w:rsid w:val="00CC308A"/>
    <w:rsid w:val="00CC30A5"/>
    <w:rsid w:val="00CC31AF"/>
    <w:rsid w:val="00CC323F"/>
    <w:rsid w:val="00CC3322"/>
    <w:rsid w:val="00CC33AA"/>
    <w:rsid w:val="00CC35FB"/>
    <w:rsid w:val="00CC37B0"/>
    <w:rsid w:val="00CC381F"/>
    <w:rsid w:val="00CC3867"/>
    <w:rsid w:val="00CC3951"/>
    <w:rsid w:val="00CC3999"/>
    <w:rsid w:val="00CC39B5"/>
    <w:rsid w:val="00CC3A6E"/>
    <w:rsid w:val="00CC3B62"/>
    <w:rsid w:val="00CC3C35"/>
    <w:rsid w:val="00CC3DDD"/>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4D9F"/>
    <w:rsid w:val="00CC5094"/>
    <w:rsid w:val="00CC532F"/>
    <w:rsid w:val="00CC5465"/>
    <w:rsid w:val="00CC54AC"/>
    <w:rsid w:val="00CC5548"/>
    <w:rsid w:val="00CC55AF"/>
    <w:rsid w:val="00CC55B5"/>
    <w:rsid w:val="00CC55F8"/>
    <w:rsid w:val="00CC5829"/>
    <w:rsid w:val="00CC595C"/>
    <w:rsid w:val="00CC5A8F"/>
    <w:rsid w:val="00CC5B7C"/>
    <w:rsid w:val="00CC5D21"/>
    <w:rsid w:val="00CC5D4A"/>
    <w:rsid w:val="00CC5D75"/>
    <w:rsid w:val="00CC630C"/>
    <w:rsid w:val="00CC6316"/>
    <w:rsid w:val="00CC632D"/>
    <w:rsid w:val="00CC634F"/>
    <w:rsid w:val="00CC6530"/>
    <w:rsid w:val="00CC6571"/>
    <w:rsid w:val="00CC6754"/>
    <w:rsid w:val="00CC67A1"/>
    <w:rsid w:val="00CC69FA"/>
    <w:rsid w:val="00CC6A2D"/>
    <w:rsid w:val="00CC6B38"/>
    <w:rsid w:val="00CC6CA1"/>
    <w:rsid w:val="00CC6CC6"/>
    <w:rsid w:val="00CC6E3E"/>
    <w:rsid w:val="00CC6F03"/>
    <w:rsid w:val="00CC6F52"/>
    <w:rsid w:val="00CC6FB3"/>
    <w:rsid w:val="00CC70F2"/>
    <w:rsid w:val="00CC71A8"/>
    <w:rsid w:val="00CC74E8"/>
    <w:rsid w:val="00CC769E"/>
    <w:rsid w:val="00CC774C"/>
    <w:rsid w:val="00CC77D5"/>
    <w:rsid w:val="00CC7840"/>
    <w:rsid w:val="00CC7858"/>
    <w:rsid w:val="00CC785D"/>
    <w:rsid w:val="00CC7946"/>
    <w:rsid w:val="00CC7DF8"/>
    <w:rsid w:val="00CC7E45"/>
    <w:rsid w:val="00CD0005"/>
    <w:rsid w:val="00CD015D"/>
    <w:rsid w:val="00CD01A3"/>
    <w:rsid w:val="00CD01DC"/>
    <w:rsid w:val="00CD021B"/>
    <w:rsid w:val="00CD0496"/>
    <w:rsid w:val="00CD0605"/>
    <w:rsid w:val="00CD070F"/>
    <w:rsid w:val="00CD0750"/>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E56"/>
    <w:rsid w:val="00CD1FC9"/>
    <w:rsid w:val="00CD21D5"/>
    <w:rsid w:val="00CD22BF"/>
    <w:rsid w:val="00CD2301"/>
    <w:rsid w:val="00CD2331"/>
    <w:rsid w:val="00CD24AE"/>
    <w:rsid w:val="00CD270D"/>
    <w:rsid w:val="00CD2773"/>
    <w:rsid w:val="00CD27DC"/>
    <w:rsid w:val="00CD2989"/>
    <w:rsid w:val="00CD2B34"/>
    <w:rsid w:val="00CD2B50"/>
    <w:rsid w:val="00CD2BED"/>
    <w:rsid w:val="00CD2BF0"/>
    <w:rsid w:val="00CD2CBD"/>
    <w:rsid w:val="00CD2CC1"/>
    <w:rsid w:val="00CD2CC4"/>
    <w:rsid w:val="00CD2CCB"/>
    <w:rsid w:val="00CD2E9F"/>
    <w:rsid w:val="00CD2EAE"/>
    <w:rsid w:val="00CD30F0"/>
    <w:rsid w:val="00CD3148"/>
    <w:rsid w:val="00CD3155"/>
    <w:rsid w:val="00CD32C3"/>
    <w:rsid w:val="00CD3348"/>
    <w:rsid w:val="00CD33D0"/>
    <w:rsid w:val="00CD34FD"/>
    <w:rsid w:val="00CD3517"/>
    <w:rsid w:val="00CD3577"/>
    <w:rsid w:val="00CD35C1"/>
    <w:rsid w:val="00CD363D"/>
    <w:rsid w:val="00CD364F"/>
    <w:rsid w:val="00CD373A"/>
    <w:rsid w:val="00CD3779"/>
    <w:rsid w:val="00CD3B5E"/>
    <w:rsid w:val="00CD3F49"/>
    <w:rsid w:val="00CD40F0"/>
    <w:rsid w:val="00CD41B7"/>
    <w:rsid w:val="00CD43BE"/>
    <w:rsid w:val="00CD442A"/>
    <w:rsid w:val="00CD448F"/>
    <w:rsid w:val="00CD4771"/>
    <w:rsid w:val="00CD48A7"/>
    <w:rsid w:val="00CD49D1"/>
    <w:rsid w:val="00CD4B7E"/>
    <w:rsid w:val="00CD4C30"/>
    <w:rsid w:val="00CD4E7A"/>
    <w:rsid w:val="00CD50EE"/>
    <w:rsid w:val="00CD5132"/>
    <w:rsid w:val="00CD5400"/>
    <w:rsid w:val="00CD54E2"/>
    <w:rsid w:val="00CD54FD"/>
    <w:rsid w:val="00CD564B"/>
    <w:rsid w:val="00CD5707"/>
    <w:rsid w:val="00CD590E"/>
    <w:rsid w:val="00CD59AE"/>
    <w:rsid w:val="00CD5A26"/>
    <w:rsid w:val="00CD5E63"/>
    <w:rsid w:val="00CD6034"/>
    <w:rsid w:val="00CD61D9"/>
    <w:rsid w:val="00CD64E1"/>
    <w:rsid w:val="00CD659F"/>
    <w:rsid w:val="00CD65DD"/>
    <w:rsid w:val="00CD66ED"/>
    <w:rsid w:val="00CD68AC"/>
    <w:rsid w:val="00CD6916"/>
    <w:rsid w:val="00CD69DC"/>
    <w:rsid w:val="00CD6AFC"/>
    <w:rsid w:val="00CD6C4B"/>
    <w:rsid w:val="00CD6D45"/>
    <w:rsid w:val="00CD6DA8"/>
    <w:rsid w:val="00CD6E13"/>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D8"/>
    <w:rsid w:val="00CE0327"/>
    <w:rsid w:val="00CE049F"/>
    <w:rsid w:val="00CE05D2"/>
    <w:rsid w:val="00CE0816"/>
    <w:rsid w:val="00CE0A86"/>
    <w:rsid w:val="00CE0AEC"/>
    <w:rsid w:val="00CE0CD5"/>
    <w:rsid w:val="00CE0D2F"/>
    <w:rsid w:val="00CE0D48"/>
    <w:rsid w:val="00CE0EB9"/>
    <w:rsid w:val="00CE109F"/>
    <w:rsid w:val="00CE11EB"/>
    <w:rsid w:val="00CE11F1"/>
    <w:rsid w:val="00CE1339"/>
    <w:rsid w:val="00CE1373"/>
    <w:rsid w:val="00CE13AB"/>
    <w:rsid w:val="00CE143B"/>
    <w:rsid w:val="00CE145D"/>
    <w:rsid w:val="00CE1625"/>
    <w:rsid w:val="00CE16C4"/>
    <w:rsid w:val="00CE16F6"/>
    <w:rsid w:val="00CE187A"/>
    <w:rsid w:val="00CE1880"/>
    <w:rsid w:val="00CE1925"/>
    <w:rsid w:val="00CE1AD6"/>
    <w:rsid w:val="00CE1B47"/>
    <w:rsid w:val="00CE1B78"/>
    <w:rsid w:val="00CE1F50"/>
    <w:rsid w:val="00CE2490"/>
    <w:rsid w:val="00CE249E"/>
    <w:rsid w:val="00CE26C8"/>
    <w:rsid w:val="00CE2798"/>
    <w:rsid w:val="00CE29D0"/>
    <w:rsid w:val="00CE2BB1"/>
    <w:rsid w:val="00CE2D0B"/>
    <w:rsid w:val="00CE2D76"/>
    <w:rsid w:val="00CE3248"/>
    <w:rsid w:val="00CE337B"/>
    <w:rsid w:val="00CE340D"/>
    <w:rsid w:val="00CE37BD"/>
    <w:rsid w:val="00CE3890"/>
    <w:rsid w:val="00CE3943"/>
    <w:rsid w:val="00CE3968"/>
    <w:rsid w:val="00CE3A12"/>
    <w:rsid w:val="00CE3A4E"/>
    <w:rsid w:val="00CE3AAD"/>
    <w:rsid w:val="00CE3BF4"/>
    <w:rsid w:val="00CE3F2D"/>
    <w:rsid w:val="00CE4122"/>
    <w:rsid w:val="00CE4232"/>
    <w:rsid w:val="00CE4364"/>
    <w:rsid w:val="00CE4375"/>
    <w:rsid w:val="00CE4586"/>
    <w:rsid w:val="00CE45E7"/>
    <w:rsid w:val="00CE46E8"/>
    <w:rsid w:val="00CE47C7"/>
    <w:rsid w:val="00CE4AAD"/>
    <w:rsid w:val="00CE4AFB"/>
    <w:rsid w:val="00CE4BD1"/>
    <w:rsid w:val="00CE4C77"/>
    <w:rsid w:val="00CE4D2B"/>
    <w:rsid w:val="00CE4E24"/>
    <w:rsid w:val="00CE4EDF"/>
    <w:rsid w:val="00CE4FE1"/>
    <w:rsid w:val="00CE5032"/>
    <w:rsid w:val="00CE528E"/>
    <w:rsid w:val="00CE54D2"/>
    <w:rsid w:val="00CE55EC"/>
    <w:rsid w:val="00CE56AE"/>
    <w:rsid w:val="00CE5758"/>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C8"/>
    <w:rsid w:val="00CE640F"/>
    <w:rsid w:val="00CE64E0"/>
    <w:rsid w:val="00CE64F5"/>
    <w:rsid w:val="00CE6626"/>
    <w:rsid w:val="00CE66E5"/>
    <w:rsid w:val="00CE673B"/>
    <w:rsid w:val="00CE6861"/>
    <w:rsid w:val="00CE6957"/>
    <w:rsid w:val="00CE6A1B"/>
    <w:rsid w:val="00CE6A36"/>
    <w:rsid w:val="00CE6AD4"/>
    <w:rsid w:val="00CE6C87"/>
    <w:rsid w:val="00CE6D2E"/>
    <w:rsid w:val="00CE70C6"/>
    <w:rsid w:val="00CE70D5"/>
    <w:rsid w:val="00CE71AB"/>
    <w:rsid w:val="00CE728F"/>
    <w:rsid w:val="00CE74DB"/>
    <w:rsid w:val="00CE7802"/>
    <w:rsid w:val="00CE787D"/>
    <w:rsid w:val="00CE78BF"/>
    <w:rsid w:val="00CE79A3"/>
    <w:rsid w:val="00CE7A21"/>
    <w:rsid w:val="00CE7A46"/>
    <w:rsid w:val="00CF00BF"/>
    <w:rsid w:val="00CF00F9"/>
    <w:rsid w:val="00CF012A"/>
    <w:rsid w:val="00CF019A"/>
    <w:rsid w:val="00CF01B8"/>
    <w:rsid w:val="00CF02AC"/>
    <w:rsid w:val="00CF03C1"/>
    <w:rsid w:val="00CF0534"/>
    <w:rsid w:val="00CF061C"/>
    <w:rsid w:val="00CF0873"/>
    <w:rsid w:val="00CF0A39"/>
    <w:rsid w:val="00CF0BD7"/>
    <w:rsid w:val="00CF0CCC"/>
    <w:rsid w:val="00CF0EE0"/>
    <w:rsid w:val="00CF0FEF"/>
    <w:rsid w:val="00CF0FF8"/>
    <w:rsid w:val="00CF113D"/>
    <w:rsid w:val="00CF1168"/>
    <w:rsid w:val="00CF11D9"/>
    <w:rsid w:val="00CF12F8"/>
    <w:rsid w:val="00CF1308"/>
    <w:rsid w:val="00CF1388"/>
    <w:rsid w:val="00CF146F"/>
    <w:rsid w:val="00CF1773"/>
    <w:rsid w:val="00CF178C"/>
    <w:rsid w:val="00CF18CD"/>
    <w:rsid w:val="00CF1937"/>
    <w:rsid w:val="00CF1AAD"/>
    <w:rsid w:val="00CF1AFC"/>
    <w:rsid w:val="00CF1BBF"/>
    <w:rsid w:val="00CF1BC2"/>
    <w:rsid w:val="00CF1D9C"/>
    <w:rsid w:val="00CF1EE6"/>
    <w:rsid w:val="00CF1FFD"/>
    <w:rsid w:val="00CF25DC"/>
    <w:rsid w:val="00CF262E"/>
    <w:rsid w:val="00CF2658"/>
    <w:rsid w:val="00CF2686"/>
    <w:rsid w:val="00CF2744"/>
    <w:rsid w:val="00CF2788"/>
    <w:rsid w:val="00CF2882"/>
    <w:rsid w:val="00CF28E6"/>
    <w:rsid w:val="00CF2932"/>
    <w:rsid w:val="00CF2974"/>
    <w:rsid w:val="00CF2CAA"/>
    <w:rsid w:val="00CF2CC0"/>
    <w:rsid w:val="00CF2D8D"/>
    <w:rsid w:val="00CF2ED9"/>
    <w:rsid w:val="00CF3082"/>
    <w:rsid w:val="00CF30B3"/>
    <w:rsid w:val="00CF30DE"/>
    <w:rsid w:val="00CF316F"/>
    <w:rsid w:val="00CF319D"/>
    <w:rsid w:val="00CF3225"/>
    <w:rsid w:val="00CF33AB"/>
    <w:rsid w:val="00CF33E8"/>
    <w:rsid w:val="00CF3442"/>
    <w:rsid w:val="00CF355E"/>
    <w:rsid w:val="00CF37B1"/>
    <w:rsid w:val="00CF380D"/>
    <w:rsid w:val="00CF397F"/>
    <w:rsid w:val="00CF3A63"/>
    <w:rsid w:val="00CF3ACA"/>
    <w:rsid w:val="00CF3AD8"/>
    <w:rsid w:val="00CF3B24"/>
    <w:rsid w:val="00CF3B70"/>
    <w:rsid w:val="00CF3C4C"/>
    <w:rsid w:val="00CF3D1C"/>
    <w:rsid w:val="00CF3D7B"/>
    <w:rsid w:val="00CF3D88"/>
    <w:rsid w:val="00CF4116"/>
    <w:rsid w:val="00CF43A4"/>
    <w:rsid w:val="00CF43DD"/>
    <w:rsid w:val="00CF43FB"/>
    <w:rsid w:val="00CF463E"/>
    <w:rsid w:val="00CF465A"/>
    <w:rsid w:val="00CF4704"/>
    <w:rsid w:val="00CF4708"/>
    <w:rsid w:val="00CF4753"/>
    <w:rsid w:val="00CF4851"/>
    <w:rsid w:val="00CF488D"/>
    <w:rsid w:val="00CF48E5"/>
    <w:rsid w:val="00CF4C0D"/>
    <w:rsid w:val="00CF4CB5"/>
    <w:rsid w:val="00CF4D58"/>
    <w:rsid w:val="00CF4DC2"/>
    <w:rsid w:val="00CF50C0"/>
    <w:rsid w:val="00CF53C8"/>
    <w:rsid w:val="00CF5615"/>
    <w:rsid w:val="00CF56D8"/>
    <w:rsid w:val="00CF5723"/>
    <w:rsid w:val="00CF5738"/>
    <w:rsid w:val="00CF576C"/>
    <w:rsid w:val="00CF5907"/>
    <w:rsid w:val="00CF5A34"/>
    <w:rsid w:val="00CF5B8D"/>
    <w:rsid w:val="00CF5FA6"/>
    <w:rsid w:val="00CF6045"/>
    <w:rsid w:val="00CF61B2"/>
    <w:rsid w:val="00CF64F5"/>
    <w:rsid w:val="00CF6572"/>
    <w:rsid w:val="00CF65B4"/>
    <w:rsid w:val="00CF668C"/>
    <w:rsid w:val="00CF6DF9"/>
    <w:rsid w:val="00CF6E69"/>
    <w:rsid w:val="00CF6EF9"/>
    <w:rsid w:val="00CF708C"/>
    <w:rsid w:val="00CF719E"/>
    <w:rsid w:val="00CF73A5"/>
    <w:rsid w:val="00CF75D3"/>
    <w:rsid w:val="00CF77CB"/>
    <w:rsid w:val="00CF7A4F"/>
    <w:rsid w:val="00CF7B50"/>
    <w:rsid w:val="00CF7C1C"/>
    <w:rsid w:val="00CF7EC8"/>
    <w:rsid w:val="00D000DD"/>
    <w:rsid w:val="00D00143"/>
    <w:rsid w:val="00D00364"/>
    <w:rsid w:val="00D003E9"/>
    <w:rsid w:val="00D004DC"/>
    <w:rsid w:val="00D0065E"/>
    <w:rsid w:val="00D0067F"/>
    <w:rsid w:val="00D00721"/>
    <w:rsid w:val="00D0083F"/>
    <w:rsid w:val="00D00950"/>
    <w:rsid w:val="00D00AE3"/>
    <w:rsid w:val="00D00AEB"/>
    <w:rsid w:val="00D00B34"/>
    <w:rsid w:val="00D00B6A"/>
    <w:rsid w:val="00D00CFC"/>
    <w:rsid w:val="00D00D92"/>
    <w:rsid w:val="00D00E7F"/>
    <w:rsid w:val="00D00E99"/>
    <w:rsid w:val="00D00EC8"/>
    <w:rsid w:val="00D00F8E"/>
    <w:rsid w:val="00D01041"/>
    <w:rsid w:val="00D010FB"/>
    <w:rsid w:val="00D01167"/>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EF0"/>
    <w:rsid w:val="00D01F32"/>
    <w:rsid w:val="00D0246A"/>
    <w:rsid w:val="00D024E0"/>
    <w:rsid w:val="00D025E7"/>
    <w:rsid w:val="00D026A5"/>
    <w:rsid w:val="00D02723"/>
    <w:rsid w:val="00D02875"/>
    <w:rsid w:val="00D0289E"/>
    <w:rsid w:val="00D0295B"/>
    <w:rsid w:val="00D02B78"/>
    <w:rsid w:val="00D02BC7"/>
    <w:rsid w:val="00D02D59"/>
    <w:rsid w:val="00D02FE4"/>
    <w:rsid w:val="00D030CE"/>
    <w:rsid w:val="00D031E9"/>
    <w:rsid w:val="00D033AA"/>
    <w:rsid w:val="00D03655"/>
    <w:rsid w:val="00D0380B"/>
    <w:rsid w:val="00D0380E"/>
    <w:rsid w:val="00D03AA2"/>
    <w:rsid w:val="00D03B7E"/>
    <w:rsid w:val="00D03D09"/>
    <w:rsid w:val="00D03D51"/>
    <w:rsid w:val="00D03ECB"/>
    <w:rsid w:val="00D0401F"/>
    <w:rsid w:val="00D04022"/>
    <w:rsid w:val="00D0416B"/>
    <w:rsid w:val="00D04362"/>
    <w:rsid w:val="00D045DA"/>
    <w:rsid w:val="00D046BF"/>
    <w:rsid w:val="00D04708"/>
    <w:rsid w:val="00D0474E"/>
    <w:rsid w:val="00D04C21"/>
    <w:rsid w:val="00D04D0D"/>
    <w:rsid w:val="00D04D32"/>
    <w:rsid w:val="00D04DF6"/>
    <w:rsid w:val="00D04E1D"/>
    <w:rsid w:val="00D04E29"/>
    <w:rsid w:val="00D04E70"/>
    <w:rsid w:val="00D04E99"/>
    <w:rsid w:val="00D04FD5"/>
    <w:rsid w:val="00D051B5"/>
    <w:rsid w:val="00D052A9"/>
    <w:rsid w:val="00D052D7"/>
    <w:rsid w:val="00D0535B"/>
    <w:rsid w:val="00D0581B"/>
    <w:rsid w:val="00D05825"/>
    <w:rsid w:val="00D05833"/>
    <w:rsid w:val="00D0585B"/>
    <w:rsid w:val="00D058A0"/>
    <w:rsid w:val="00D0593E"/>
    <w:rsid w:val="00D059B2"/>
    <w:rsid w:val="00D05A5A"/>
    <w:rsid w:val="00D05AA0"/>
    <w:rsid w:val="00D05E46"/>
    <w:rsid w:val="00D05E81"/>
    <w:rsid w:val="00D05FF2"/>
    <w:rsid w:val="00D0600E"/>
    <w:rsid w:val="00D060C7"/>
    <w:rsid w:val="00D062BA"/>
    <w:rsid w:val="00D0639C"/>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663"/>
    <w:rsid w:val="00D07727"/>
    <w:rsid w:val="00D0778C"/>
    <w:rsid w:val="00D07822"/>
    <w:rsid w:val="00D07BB5"/>
    <w:rsid w:val="00D07BBF"/>
    <w:rsid w:val="00D07C74"/>
    <w:rsid w:val="00D07D7D"/>
    <w:rsid w:val="00D07DE0"/>
    <w:rsid w:val="00D10024"/>
    <w:rsid w:val="00D1004F"/>
    <w:rsid w:val="00D10182"/>
    <w:rsid w:val="00D10534"/>
    <w:rsid w:val="00D1058E"/>
    <w:rsid w:val="00D105AC"/>
    <w:rsid w:val="00D105DB"/>
    <w:rsid w:val="00D10744"/>
    <w:rsid w:val="00D10757"/>
    <w:rsid w:val="00D1082D"/>
    <w:rsid w:val="00D108DB"/>
    <w:rsid w:val="00D109E4"/>
    <w:rsid w:val="00D109E7"/>
    <w:rsid w:val="00D109F8"/>
    <w:rsid w:val="00D10A93"/>
    <w:rsid w:val="00D10B60"/>
    <w:rsid w:val="00D10C3B"/>
    <w:rsid w:val="00D10E29"/>
    <w:rsid w:val="00D10F79"/>
    <w:rsid w:val="00D11043"/>
    <w:rsid w:val="00D1105B"/>
    <w:rsid w:val="00D110FC"/>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BB3"/>
    <w:rsid w:val="00D12C58"/>
    <w:rsid w:val="00D12D5F"/>
    <w:rsid w:val="00D12D7E"/>
    <w:rsid w:val="00D12DD3"/>
    <w:rsid w:val="00D12E60"/>
    <w:rsid w:val="00D12F0B"/>
    <w:rsid w:val="00D12FC7"/>
    <w:rsid w:val="00D1303B"/>
    <w:rsid w:val="00D131D2"/>
    <w:rsid w:val="00D1330E"/>
    <w:rsid w:val="00D133FC"/>
    <w:rsid w:val="00D1369C"/>
    <w:rsid w:val="00D136B3"/>
    <w:rsid w:val="00D136B8"/>
    <w:rsid w:val="00D1377C"/>
    <w:rsid w:val="00D13999"/>
    <w:rsid w:val="00D139DE"/>
    <w:rsid w:val="00D13E1A"/>
    <w:rsid w:val="00D13E98"/>
    <w:rsid w:val="00D13FD4"/>
    <w:rsid w:val="00D14015"/>
    <w:rsid w:val="00D1433B"/>
    <w:rsid w:val="00D14351"/>
    <w:rsid w:val="00D143B8"/>
    <w:rsid w:val="00D143CA"/>
    <w:rsid w:val="00D14472"/>
    <w:rsid w:val="00D144DD"/>
    <w:rsid w:val="00D14684"/>
    <w:rsid w:val="00D146C3"/>
    <w:rsid w:val="00D147D1"/>
    <w:rsid w:val="00D147E4"/>
    <w:rsid w:val="00D14808"/>
    <w:rsid w:val="00D14B6B"/>
    <w:rsid w:val="00D14D6D"/>
    <w:rsid w:val="00D151A5"/>
    <w:rsid w:val="00D15335"/>
    <w:rsid w:val="00D15398"/>
    <w:rsid w:val="00D15517"/>
    <w:rsid w:val="00D15631"/>
    <w:rsid w:val="00D156B5"/>
    <w:rsid w:val="00D156D0"/>
    <w:rsid w:val="00D156EC"/>
    <w:rsid w:val="00D158AE"/>
    <w:rsid w:val="00D158B0"/>
    <w:rsid w:val="00D158F6"/>
    <w:rsid w:val="00D15AB6"/>
    <w:rsid w:val="00D15B6A"/>
    <w:rsid w:val="00D15CED"/>
    <w:rsid w:val="00D16002"/>
    <w:rsid w:val="00D16095"/>
    <w:rsid w:val="00D1619C"/>
    <w:rsid w:val="00D16307"/>
    <w:rsid w:val="00D164CF"/>
    <w:rsid w:val="00D166D1"/>
    <w:rsid w:val="00D166D8"/>
    <w:rsid w:val="00D1677F"/>
    <w:rsid w:val="00D16A00"/>
    <w:rsid w:val="00D16B3E"/>
    <w:rsid w:val="00D16CA3"/>
    <w:rsid w:val="00D16E58"/>
    <w:rsid w:val="00D1743F"/>
    <w:rsid w:val="00D17440"/>
    <w:rsid w:val="00D1757E"/>
    <w:rsid w:val="00D175E9"/>
    <w:rsid w:val="00D176A2"/>
    <w:rsid w:val="00D176A3"/>
    <w:rsid w:val="00D17767"/>
    <w:rsid w:val="00D17943"/>
    <w:rsid w:val="00D17CB8"/>
    <w:rsid w:val="00D17D3E"/>
    <w:rsid w:val="00D17E07"/>
    <w:rsid w:val="00D17E91"/>
    <w:rsid w:val="00D17F0C"/>
    <w:rsid w:val="00D2005B"/>
    <w:rsid w:val="00D200FC"/>
    <w:rsid w:val="00D20354"/>
    <w:rsid w:val="00D203A0"/>
    <w:rsid w:val="00D203D0"/>
    <w:rsid w:val="00D205BB"/>
    <w:rsid w:val="00D20677"/>
    <w:rsid w:val="00D2073C"/>
    <w:rsid w:val="00D20921"/>
    <w:rsid w:val="00D2096A"/>
    <w:rsid w:val="00D20A49"/>
    <w:rsid w:val="00D20B11"/>
    <w:rsid w:val="00D20BDA"/>
    <w:rsid w:val="00D20BDB"/>
    <w:rsid w:val="00D20C54"/>
    <w:rsid w:val="00D20C68"/>
    <w:rsid w:val="00D20CDC"/>
    <w:rsid w:val="00D20E24"/>
    <w:rsid w:val="00D20EDA"/>
    <w:rsid w:val="00D20EDF"/>
    <w:rsid w:val="00D21033"/>
    <w:rsid w:val="00D210EF"/>
    <w:rsid w:val="00D21106"/>
    <w:rsid w:val="00D2110D"/>
    <w:rsid w:val="00D2117B"/>
    <w:rsid w:val="00D212D4"/>
    <w:rsid w:val="00D2148C"/>
    <w:rsid w:val="00D21595"/>
    <w:rsid w:val="00D216A2"/>
    <w:rsid w:val="00D21879"/>
    <w:rsid w:val="00D219E7"/>
    <w:rsid w:val="00D21AA6"/>
    <w:rsid w:val="00D21DA8"/>
    <w:rsid w:val="00D21E29"/>
    <w:rsid w:val="00D220E9"/>
    <w:rsid w:val="00D2220C"/>
    <w:rsid w:val="00D223DE"/>
    <w:rsid w:val="00D223EB"/>
    <w:rsid w:val="00D22585"/>
    <w:rsid w:val="00D22598"/>
    <w:rsid w:val="00D22647"/>
    <w:rsid w:val="00D228D3"/>
    <w:rsid w:val="00D22B4B"/>
    <w:rsid w:val="00D22B8F"/>
    <w:rsid w:val="00D22D56"/>
    <w:rsid w:val="00D22F3F"/>
    <w:rsid w:val="00D23372"/>
    <w:rsid w:val="00D2340C"/>
    <w:rsid w:val="00D23572"/>
    <w:rsid w:val="00D2392E"/>
    <w:rsid w:val="00D23C09"/>
    <w:rsid w:val="00D23CE8"/>
    <w:rsid w:val="00D23E35"/>
    <w:rsid w:val="00D23F19"/>
    <w:rsid w:val="00D23FC1"/>
    <w:rsid w:val="00D24074"/>
    <w:rsid w:val="00D241C8"/>
    <w:rsid w:val="00D241DE"/>
    <w:rsid w:val="00D241E4"/>
    <w:rsid w:val="00D2424F"/>
    <w:rsid w:val="00D243B9"/>
    <w:rsid w:val="00D24502"/>
    <w:rsid w:val="00D2451B"/>
    <w:rsid w:val="00D2465D"/>
    <w:rsid w:val="00D24679"/>
    <w:rsid w:val="00D2476A"/>
    <w:rsid w:val="00D2486D"/>
    <w:rsid w:val="00D2490C"/>
    <w:rsid w:val="00D24D18"/>
    <w:rsid w:val="00D24EE0"/>
    <w:rsid w:val="00D24F86"/>
    <w:rsid w:val="00D250C8"/>
    <w:rsid w:val="00D252AD"/>
    <w:rsid w:val="00D254FB"/>
    <w:rsid w:val="00D25587"/>
    <w:rsid w:val="00D2566E"/>
    <w:rsid w:val="00D257F5"/>
    <w:rsid w:val="00D25866"/>
    <w:rsid w:val="00D258F2"/>
    <w:rsid w:val="00D25923"/>
    <w:rsid w:val="00D25933"/>
    <w:rsid w:val="00D25B27"/>
    <w:rsid w:val="00D25B2C"/>
    <w:rsid w:val="00D25D22"/>
    <w:rsid w:val="00D25FA7"/>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DA"/>
    <w:rsid w:val="00D26E13"/>
    <w:rsid w:val="00D27012"/>
    <w:rsid w:val="00D270F6"/>
    <w:rsid w:val="00D27147"/>
    <w:rsid w:val="00D2729E"/>
    <w:rsid w:val="00D273C4"/>
    <w:rsid w:val="00D277D1"/>
    <w:rsid w:val="00D278FE"/>
    <w:rsid w:val="00D27A16"/>
    <w:rsid w:val="00D27A84"/>
    <w:rsid w:val="00D27AD5"/>
    <w:rsid w:val="00D27D5A"/>
    <w:rsid w:val="00D27E2D"/>
    <w:rsid w:val="00D27EE2"/>
    <w:rsid w:val="00D27F64"/>
    <w:rsid w:val="00D27FA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A1"/>
    <w:rsid w:val="00D3133D"/>
    <w:rsid w:val="00D31429"/>
    <w:rsid w:val="00D31923"/>
    <w:rsid w:val="00D31C0C"/>
    <w:rsid w:val="00D31CBA"/>
    <w:rsid w:val="00D31D18"/>
    <w:rsid w:val="00D31D2A"/>
    <w:rsid w:val="00D31F74"/>
    <w:rsid w:val="00D31F9B"/>
    <w:rsid w:val="00D3202E"/>
    <w:rsid w:val="00D3204D"/>
    <w:rsid w:val="00D320F8"/>
    <w:rsid w:val="00D321CE"/>
    <w:rsid w:val="00D321D7"/>
    <w:rsid w:val="00D32239"/>
    <w:rsid w:val="00D32304"/>
    <w:rsid w:val="00D32307"/>
    <w:rsid w:val="00D32312"/>
    <w:rsid w:val="00D323A2"/>
    <w:rsid w:val="00D3248D"/>
    <w:rsid w:val="00D328DA"/>
    <w:rsid w:val="00D329F5"/>
    <w:rsid w:val="00D32AAE"/>
    <w:rsid w:val="00D32C2F"/>
    <w:rsid w:val="00D32D67"/>
    <w:rsid w:val="00D32DF4"/>
    <w:rsid w:val="00D32F57"/>
    <w:rsid w:val="00D32F62"/>
    <w:rsid w:val="00D33030"/>
    <w:rsid w:val="00D33111"/>
    <w:rsid w:val="00D331A2"/>
    <w:rsid w:val="00D33208"/>
    <w:rsid w:val="00D3328D"/>
    <w:rsid w:val="00D33291"/>
    <w:rsid w:val="00D332C2"/>
    <w:rsid w:val="00D33424"/>
    <w:rsid w:val="00D334AA"/>
    <w:rsid w:val="00D33585"/>
    <w:rsid w:val="00D335CA"/>
    <w:rsid w:val="00D335EE"/>
    <w:rsid w:val="00D3364F"/>
    <w:rsid w:val="00D336EB"/>
    <w:rsid w:val="00D33868"/>
    <w:rsid w:val="00D3391D"/>
    <w:rsid w:val="00D33966"/>
    <w:rsid w:val="00D33A75"/>
    <w:rsid w:val="00D33C22"/>
    <w:rsid w:val="00D33C95"/>
    <w:rsid w:val="00D33E97"/>
    <w:rsid w:val="00D33F12"/>
    <w:rsid w:val="00D33F90"/>
    <w:rsid w:val="00D33FDB"/>
    <w:rsid w:val="00D33FF0"/>
    <w:rsid w:val="00D33FF1"/>
    <w:rsid w:val="00D340E5"/>
    <w:rsid w:val="00D341BC"/>
    <w:rsid w:val="00D34200"/>
    <w:rsid w:val="00D34203"/>
    <w:rsid w:val="00D342A0"/>
    <w:rsid w:val="00D34494"/>
    <w:rsid w:val="00D345A8"/>
    <w:rsid w:val="00D345E7"/>
    <w:rsid w:val="00D346E1"/>
    <w:rsid w:val="00D349AC"/>
    <w:rsid w:val="00D34AA9"/>
    <w:rsid w:val="00D34BE2"/>
    <w:rsid w:val="00D34C78"/>
    <w:rsid w:val="00D34E46"/>
    <w:rsid w:val="00D34F0D"/>
    <w:rsid w:val="00D34F86"/>
    <w:rsid w:val="00D35244"/>
    <w:rsid w:val="00D352CE"/>
    <w:rsid w:val="00D3536B"/>
    <w:rsid w:val="00D355E3"/>
    <w:rsid w:val="00D35644"/>
    <w:rsid w:val="00D359AB"/>
    <w:rsid w:val="00D359FC"/>
    <w:rsid w:val="00D35AAA"/>
    <w:rsid w:val="00D35ABC"/>
    <w:rsid w:val="00D35AC0"/>
    <w:rsid w:val="00D35C3E"/>
    <w:rsid w:val="00D35E73"/>
    <w:rsid w:val="00D3611C"/>
    <w:rsid w:val="00D361FF"/>
    <w:rsid w:val="00D36299"/>
    <w:rsid w:val="00D3631F"/>
    <w:rsid w:val="00D3634C"/>
    <w:rsid w:val="00D3646E"/>
    <w:rsid w:val="00D36481"/>
    <w:rsid w:val="00D364D5"/>
    <w:rsid w:val="00D36672"/>
    <w:rsid w:val="00D36696"/>
    <w:rsid w:val="00D36720"/>
    <w:rsid w:val="00D367CD"/>
    <w:rsid w:val="00D36854"/>
    <w:rsid w:val="00D36966"/>
    <w:rsid w:val="00D36C6E"/>
    <w:rsid w:val="00D36D60"/>
    <w:rsid w:val="00D36F08"/>
    <w:rsid w:val="00D36F31"/>
    <w:rsid w:val="00D374DB"/>
    <w:rsid w:val="00D37615"/>
    <w:rsid w:val="00D376EF"/>
    <w:rsid w:val="00D3780D"/>
    <w:rsid w:val="00D37846"/>
    <w:rsid w:val="00D37879"/>
    <w:rsid w:val="00D379C8"/>
    <w:rsid w:val="00D37BD1"/>
    <w:rsid w:val="00D37DDE"/>
    <w:rsid w:val="00D37E97"/>
    <w:rsid w:val="00D4016E"/>
    <w:rsid w:val="00D401FA"/>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823"/>
    <w:rsid w:val="00D419D6"/>
    <w:rsid w:val="00D41DE9"/>
    <w:rsid w:val="00D41F6D"/>
    <w:rsid w:val="00D4216A"/>
    <w:rsid w:val="00D421A2"/>
    <w:rsid w:val="00D421AC"/>
    <w:rsid w:val="00D422C0"/>
    <w:rsid w:val="00D42333"/>
    <w:rsid w:val="00D42712"/>
    <w:rsid w:val="00D427B5"/>
    <w:rsid w:val="00D42B81"/>
    <w:rsid w:val="00D42C91"/>
    <w:rsid w:val="00D42D84"/>
    <w:rsid w:val="00D42E8A"/>
    <w:rsid w:val="00D431E9"/>
    <w:rsid w:val="00D43212"/>
    <w:rsid w:val="00D433A0"/>
    <w:rsid w:val="00D43490"/>
    <w:rsid w:val="00D4352C"/>
    <w:rsid w:val="00D43641"/>
    <w:rsid w:val="00D43655"/>
    <w:rsid w:val="00D43688"/>
    <w:rsid w:val="00D437A2"/>
    <w:rsid w:val="00D4388E"/>
    <w:rsid w:val="00D43FAB"/>
    <w:rsid w:val="00D441C6"/>
    <w:rsid w:val="00D4429F"/>
    <w:rsid w:val="00D443D8"/>
    <w:rsid w:val="00D44459"/>
    <w:rsid w:val="00D44500"/>
    <w:rsid w:val="00D44625"/>
    <w:rsid w:val="00D44994"/>
    <w:rsid w:val="00D44ADC"/>
    <w:rsid w:val="00D44AF5"/>
    <w:rsid w:val="00D44B2C"/>
    <w:rsid w:val="00D44C0A"/>
    <w:rsid w:val="00D44EB8"/>
    <w:rsid w:val="00D44EEA"/>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734"/>
    <w:rsid w:val="00D46850"/>
    <w:rsid w:val="00D4691C"/>
    <w:rsid w:val="00D46A00"/>
    <w:rsid w:val="00D46A5C"/>
    <w:rsid w:val="00D46ABE"/>
    <w:rsid w:val="00D46C01"/>
    <w:rsid w:val="00D46DC1"/>
    <w:rsid w:val="00D46E2B"/>
    <w:rsid w:val="00D47020"/>
    <w:rsid w:val="00D47044"/>
    <w:rsid w:val="00D471CB"/>
    <w:rsid w:val="00D47290"/>
    <w:rsid w:val="00D472A4"/>
    <w:rsid w:val="00D4733A"/>
    <w:rsid w:val="00D473BB"/>
    <w:rsid w:val="00D47419"/>
    <w:rsid w:val="00D47503"/>
    <w:rsid w:val="00D475C4"/>
    <w:rsid w:val="00D47822"/>
    <w:rsid w:val="00D47A4A"/>
    <w:rsid w:val="00D47AFA"/>
    <w:rsid w:val="00D47B16"/>
    <w:rsid w:val="00D47B50"/>
    <w:rsid w:val="00D47B57"/>
    <w:rsid w:val="00D47EDA"/>
    <w:rsid w:val="00D47F37"/>
    <w:rsid w:val="00D47F4F"/>
    <w:rsid w:val="00D500B9"/>
    <w:rsid w:val="00D500E9"/>
    <w:rsid w:val="00D50171"/>
    <w:rsid w:val="00D50392"/>
    <w:rsid w:val="00D503B9"/>
    <w:rsid w:val="00D50818"/>
    <w:rsid w:val="00D5086F"/>
    <w:rsid w:val="00D509F1"/>
    <w:rsid w:val="00D50A7C"/>
    <w:rsid w:val="00D50BC6"/>
    <w:rsid w:val="00D50BD5"/>
    <w:rsid w:val="00D50D81"/>
    <w:rsid w:val="00D50E61"/>
    <w:rsid w:val="00D5102F"/>
    <w:rsid w:val="00D510ED"/>
    <w:rsid w:val="00D512BA"/>
    <w:rsid w:val="00D513C5"/>
    <w:rsid w:val="00D513F6"/>
    <w:rsid w:val="00D51429"/>
    <w:rsid w:val="00D514AF"/>
    <w:rsid w:val="00D5151F"/>
    <w:rsid w:val="00D51569"/>
    <w:rsid w:val="00D5157F"/>
    <w:rsid w:val="00D51788"/>
    <w:rsid w:val="00D51957"/>
    <w:rsid w:val="00D519C5"/>
    <w:rsid w:val="00D51A7A"/>
    <w:rsid w:val="00D51B19"/>
    <w:rsid w:val="00D51B6B"/>
    <w:rsid w:val="00D51C10"/>
    <w:rsid w:val="00D51D44"/>
    <w:rsid w:val="00D51D88"/>
    <w:rsid w:val="00D51F40"/>
    <w:rsid w:val="00D51FBE"/>
    <w:rsid w:val="00D523A1"/>
    <w:rsid w:val="00D52497"/>
    <w:rsid w:val="00D52546"/>
    <w:rsid w:val="00D5265C"/>
    <w:rsid w:val="00D52772"/>
    <w:rsid w:val="00D52843"/>
    <w:rsid w:val="00D528E0"/>
    <w:rsid w:val="00D52912"/>
    <w:rsid w:val="00D529CA"/>
    <w:rsid w:val="00D52AEB"/>
    <w:rsid w:val="00D52BEF"/>
    <w:rsid w:val="00D52C07"/>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A6"/>
    <w:rsid w:val="00D5444A"/>
    <w:rsid w:val="00D544DF"/>
    <w:rsid w:val="00D54767"/>
    <w:rsid w:val="00D54775"/>
    <w:rsid w:val="00D547B7"/>
    <w:rsid w:val="00D547E7"/>
    <w:rsid w:val="00D5486E"/>
    <w:rsid w:val="00D548A7"/>
    <w:rsid w:val="00D54944"/>
    <w:rsid w:val="00D549B1"/>
    <w:rsid w:val="00D54BB6"/>
    <w:rsid w:val="00D54CB6"/>
    <w:rsid w:val="00D54D1C"/>
    <w:rsid w:val="00D54D3A"/>
    <w:rsid w:val="00D54ECD"/>
    <w:rsid w:val="00D5502A"/>
    <w:rsid w:val="00D5519E"/>
    <w:rsid w:val="00D551BF"/>
    <w:rsid w:val="00D552A2"/>
    <w:rsid w:val="00D55311"/>
    <w:rsid w:val="00D55451"/>
    <w:rsid w:val="00D55485"/>
    <w:rsid w:val="00D554B2"/>
    <w:rsid w:val="00D55545"/>
    <w:rsid w:val="00D55602"/>
    <w:rsid w:val="00D5563E"/>
    <w:rsid w:val="00D55CA8"/>
    <w:rsid w:val="00D55D35"/>
    <w:rsid w:val="00D55D65"/>
    <w:rsid w:val="00D55E50"/>
    <w:rsid w:val="00D55EF0"/>
    <w:rsid w:val="00D56171"/>
    <w:rsid w:val="00D563E0"/>
    <w:rsid w:val="00D566EA"/>
    <w:rsid w:val="00D5677F"/>
    <w:rsid w:val="00D56A29"/>
    <w:rsid w:val="00D56C04"/>
    <w:rsid w:val="00D56DBA"/>
    <w:rsid w:val="00D56E9A"/>
    <w:rsid w:val="00D56F24"/>
    <w:rsid w:val="00D57043"/>
    <w:rsid w:val="00D57110"/>
    <w:rsid w:val="00D57143"/>
    <w:rsid w:val="00D57161"/>
    <w:rsid w:val="00D571B4"/>
    <w:rsid w:val="00D5729B"/>
    <w:rsid w:val="00D57503"/>
    <w:rsid w:val="00D57611"/>
    <w:rsid w:val="00D57644"/>
    <w:rsid w:val="00D57823"/>
    <w:rsid w:val="00D57845"/>
    <w:rsid w:val="00D57C9E"/>
    <w:rsid w:val="00D57E96"/>
    <w:rsid w:val="00D57FAD"/>
    <w:rsid w:val="00D6007C"/>
    <w:rsid w:val="00D601F8"/>
    <w:rsid w:val="00D602AC"/>
    <w:rsid w:val="00D6035F"/>
    <w:rsid w:val="00D604D9"/>
    <w:rsid w:val="00D606FC"/>
    <w:rsid w:val="00D6070E"/>
    <w:rsid w:val="00D6084C"/>
    <w:rsid w:val="00D60C27"/>
    <w:rsid w:val="00D60DB0"/>
    <w:rsid w:val="00D60DD7"/>
    <w:rsid w:val="00D60E20"/>
    <w:rsid w:val="00D611E4"/>
    <w:rsid w:val="00D612CF"/>
    <w:rsid w:val="00D61361"/>
    <w:rsid w:val="00D61574"/>
    <w:rsid w:val="00D6162D"/>
    <w:rsid w:val="00D6183F"/>
    <w:rsid w:val="00D61BE5"/>
    <w:rsid w:val="00D61BE6"/>
    <w:rsid w:val="00D61C0C"/>
    <w:rsid w:val="00D62001"/>
    <w:rsid w:val="00D62211"/>
    <w:rsid w:val="00D627CD"/>
    <w:rsid w:val="00D62CDB"/>
    <w:rsid w:val="00D62F87"/>
    <w:rsid w:val="00D6307B"/>
    <w:rsid w:val="00D63244"/>
    <w:rsid w:val="00D632CB"/>
    <w:rsid w:val="00D6339A"/>
    <w:rsid w:val="00D633AE"/>
    <w:rsid w:val="00D6357E"/>
    <w:rsid w:val="00D63584"/>
    <w:rsid w:val="00D635D4"/>
    <w:rsid w:val="00D63766"/>
    <w:rsid w:val="00D6378E"/>
    <w:rsid w:val="00D638DA"/>
    <w:rsid w:val="00D639D6"/>
    <w:rsid w:val="00D63A22"/>
    <w:rsid w:val="00D63A96"/>
    <w:rsid w:val="00D63AC7"/>
    <w:rsid w:val="00D63B14"/>
    <w:rsid w:val="00D6401B"/>
    <w:rsid w:val="00D6438A"/>
    <w:rsid w:val="00D64417"/>
    <w:rsid w:val="00D6458E"/>
    <w:rsid w:val="00D646DC"/>
    <w:rsid w:val="00D64711"/>
    <w:rsid w:val="00D64A07"/>
    <w:rsid w:val="00D64B5B"/>
    <w:rsid w:val="00D64C6C"/>
    <w:rsid w:val="00D64D4A"/>
    <w:rsid w:val="00D64E28"/>
    <w:rsid w:val="00D64E46"/>
    <w:rsid w:val="00D65004"/>
    <w:rsid w:val="00D6510A"/>
    <w:rsid w:val="00D65248"/>
    <w:rsid w:val="00D65410"/>
    <w:rsid w:val="00D65501"/>
    <w:rsid w:val="00D65531"/>
    <w:rsid w:val="00D6573A"/>
    <w:rsid w:val="00D65A75"/>
    <w:rsid w:val="00D65A85"/>
    <w:rsid w:val="00D65AC6"/>
    <w:rsid w:val="00D65B7A"/>
    <w:rsid w:val="00D65ED2"/>
    <w:rsid w:val="00D65EE2"/>
    <w:rsid w:val="00D65F50"/>
    <w:rsid w:val="00D66019"/>
    <w:rsid w:val="00D66065"/>
    <w:rsid w:val="00D662D6"/>
    <w:rsid w:val="00D662EF"/>
    <w:rsid w:val="00D66324"/>
    <w:rsid w:val="00D663A2"/>
    <w:rsid w:val="00D663D1"/>
    <w:rsid w:val="00D665AF"/>
    <w:rsid w:val="00D6672A"/>
    <w:rsid w:val="00D6678A"/>
    <w:rsid w:val="00D6678F"/>
    <w:rsid w:val="00D667E1"/>
    <w:rsid w:val="00D669A7"/>
    <w:rsid w:val="00D66B6C"/>
    <w:rsid w:val="00D66CE8"/>
    <w:rsid w:val="00D66E39"/>
    <w:rsid w:val="00D66F0D"/>
    <w:rsid w:val="00D66FA3"/>
    <w:rsid w:val="00D67130"/>
    <w:rsid w:val="00D6723E"/>
    <w:rsid w:val="00D6729E"/>
    <w:rsid w:val="00D673EE"/>
    <w:rsid w:val="00D673FA"/>
    <w:rsid w:val="00D6761E"/>
    <w:rsid w:val="00D67700"/>
    <w:rsid w:val="00D679B6"/>
    <w:rsid w:val="00D679E0"/>
    <w:rsid w:val="00D67AAD"/>
    <w:rsid w:val="00D67BA4"/>
    <w:rsid w:val="00D67C03"/>
    <w:rsid w:val="00D67CA2"/>
    <w:rsid w:val="00D67E83"/>
    <w:rsid w:val="00D7003D"/>
    <w:rsid w:val="00D7010E"/>
    <w:rsid w:val="00D70287"/>
    <w:rsid w:val="00D703A1"/>
    <w:rsid w:val="00D7056E"/>
    <w:rsid w:val="00D705C4"/>
    <w:rsid w:val="00D706D6"/>
    <w:rsid w:val="00D70760"/>
    <w:rsid w:val="00D7088E"/>
    <w:rsid w:val="00D709B6"/>
    <w:rsid w:val="00D70A01"/>
    <w:rsid w:val="00D70C7D"/>
    <w:rsid w:val="00D70C8F"/>
    <w:rsid w:val="00D70CFB"/>
    <w:rsid w:val="00D7101A"/>
    <w:rsid w:val="00D711D0"/>
    <w:rsid w:val="00D712E1"/>
    <w:rsid w:val="00D715D3"/>
    <w:rsid w:val="00D715D7"/>
    <w:rsid w:val="00D715F6"/>
    <w:rsid w:val="00D716D8"/>
    <w:rsid w:val="00D71786"/>
    <w:rsid w:val="00D71859"/>
    <w:rsid w:val="00D718ED"/>
    <w:rsid w:val="00D7198D"/>
    <w:rsid w:val="00D71A32"/>
    <w:rsid w:val="00D71A6C"/>
    <w:rsid w:val="00D71CB1"/>
    <w:rsid w:val="00D71CEB"/>
    <w:rsid w:val="00D71D1E"/>
    <w:rsid w:val="00D71DF4"/>
    <w:rsid w:val="00D71E2E"/>
    <w:rsid w:val="00D71E73"/>
    <w:rsid w:val="00D7217D"/>
    <w:rsid w:val="00D72618"/>
    <w:rsid w:val="00D72621"/>
    <w:rsid w:val="00D726FC"/>
    <w:rsid w:val="00D72700"/>
    <w:rsid w:val="00D7275E"/>
    <w:rsid w:val="00D728A8"/>
    <w:rsid w:val="00D72A08"/>
    <w:rsid w:val="00D72AA6"/>
    <w:rsid w:val="00D72B17"/>
    <w:rsid w:val="00D72C19"/>
    <w:rsid w:val="00D72D23"/>
    <w:rsid w:val="00D72DBF"/>
    <w:rsid w:val="00D72EA8"/>
    <w:rsid w:val="00D72F1B"/>
    <w:rsid w:val="00D73282"/>
    <w:rsid w:val="00D7328B"/>
    <w:rsid w:val="00D73297"/>
    <w:rsid w:val="00D7353A"/>
    <w:rsid w:val="00D7354F"/>
    <w:rsid w:val="00D736C8"/>
    <w:rsid w:val="00D7374F"/>
    <w:rsid w:val="00D73762"/>
    <w:rsid w:val="00D73824"/>
    <w:rsid w:val="00D738AB"/>
    <w:rsid w:val="00D73C62"/>
    <w:rsid w:val="00D73C7C"/>
    <w:rsid w:val="00D73D1D"/>
    <w:rsid w:val="00D73EA6"/>
    <w:rsid w:val="00D7423C"/>
    <w:rsid w:val="00D743B6"/>
    <w:rsid w:val="00D7449E"/>
    <w:rsid w:val="00D7478E"/>
    <w:rsid w:val="00D7482D"/>
    <w:rsid w:val="00D7491A"/>
    <w:rsid w:val="00D7492A"/>
    <w:rsid w:val="00D74B37"/>
    <w:rsid w:val="00D74B78"/>
    <w:rsid w:val="00D74BD6"/>
    <w:rsid w:val="00D74E63"/>
    <w:rsid w:val="00D74E75"/>
    <w:rsid w:val="00D751E7"/>
    <w:rsid w:val="00D7521C"/>
    <w:rsid w:val="00D75239"/>
    <w:rsid w:val="00D752D0"/>
    <w:rsid w:val="00D754F9"/>
    <w:rsid w:val="00D75599"/>
    <w:rsid w:val="00D75740"/>
    <w:rsid w:val="00D7574F"/>
    <w:rsid w:val="00D7580B"/>
    <w:rsid w:val="00D75DE4"/>
    <w:rsid w:val="00D761AB"/>
    <w:rsid w:val="00D761EC"/>
    <w:rsid w:val="00D761F3"/>
    <w:rsid w:val="00D76286"/>
    <w:rsid w:val="00D7628F"/>
    <w:rsid w:val="00D7647E"/>
    <w:rsid w:val="00D76502"/>
    <w:rsid w:val="00D76784"/>
    <w:rsid w:val="00D7682A"/>
    <w:rsid w:val="00D76ABF"/>
    <w:rsid w:val="00D76CDB"/>
    <w:rsid w:val="00D76D59"/>
    <w:rsid w:val="00D77077"/>
    <w:rsid w:val="00D770BB"/>
    <w:rsid w:val="00D771A8"/>
    <w:rsid w:val="00D772B5"/>
    <w:rsid w:val="00D772E6"/>
    <w:rsid w:val="00D77383"/>
    <w:rsid w:val="00D773C1"/>
    <w:rsid w:val="00D7741A"/>
    <w:rsid w:val="00D7755F"/>
    <w:rsid w:val="00D77577"/>
    <w:rsid w:val="00D77767"/>
    <w:rsid w:val="00D77794"/>
    <w:rsid w:val="00D7785E"/>
    <w:rsid w:val="00D7789C"/>
    <w:rsid w:val="00D77956"/>
    <w:rsid w:val="00D77AC9"/>
    <w:rsid w:val="00D77BD2"/>
    <w:rsid w:val="00D77C21"/>
    <w:rsid w:val="00D77C9E"/>
    <w:rsid w:val="00D77CA0"/>
    <w:rsid w:val="00D77F00"/>
    <w:rsid w:val="00D80062"/>
    <w:rsid w:val="00D8019D"/>
    <w:rsid w:val="00D801D6"/>
    <w:rsid w:val="00D80363"/>
    <w:rsid w:val="00D8049A"/>
    <w:rsid w:val="00D80515"/>
    <w:rsid w:val="00D80551"/>
    <w:rsid w:val="00D8056A"/>
    <w:rsid w:val="00D807DB"/>
    <w:rsid w:val="00D809ED"/>
    <w:rsid w:val="00D809FA"/>
    <w:rsid w:val="00D80A3F"/>
    <w:rsid w:val="00D80A87"/>
    <w:rsid w:val="00D80D13"/>
    <w:rsid w:val="00D810DB"/>
    <w:rsid w:val="00D8112F"/>
    <w:rsid w:val="00D814B0"/>
    <w:rsid w:val="00D81546"/>
    <w:rsid w:val="00D816F3"/>
    <w:rsid w:val="00D81818"/>
    <w:rsid w:val="00D8186C"/>
    <w:rsid w:val="00D8191A"/>
    <w:rsid w:val="00D819FF"/>
    <w:rsid w:val="00D81B21"/>
    <w:rsid w:val="00D81B77"/>
    <w:rsid w:val="00D81BA3"/>
    <w:rsid w:val="00D81C17"/>
    <w:rsid w:val="00D81D80"/>
    <w:rsid w:val="00D8201C"/>
    <w:rsid w:val="00D82159"/>
    <w:rsid w:val="00D822F8"/>
    <w:rsid w:val="00D82401"/>
    <w:rsid w:val="00D824F5"/>
    <w:rsid w:val="00D82582"/>
    <w:rsid w:val="00D826A6"/>
    <w:rsid w:val="00D82741"/>
    <w:rsid w:val="00D82754"/>
    <w:rsid w:val="00D828EF"/>
    <w:rsid w:val="00D82C83"/>
    <w:rsid w:val="00D82FA4"/>
    <w:rsid w:val="00D8309A"/>
    <w:rsid w:val="00D8312B"/>
    <w:rsid w:val="00D8316B"/>
    <w:rsid w:val="00D83241"/>
    <w:rsid w:val="00D835A7"/>
    <w:rsid w:val="00D83677"/>
    <w:rsid w:val="00D836D7"/>
    <w:rsid w:val="00D83787"/>
    <w:rsid w:val="00D83A56"/>
    <w:rsid w:val="00D83C19"/>
    <w:rsid w:val="00D83FE4"/>
    <w:rsid w:val="00D842A0"/>
    <w:rsid w:val="00D842D7"/>
    <w:rsid w:val="00D84329"/>
    <w:rsid w:val="00D8441B"/>
    <w:rsid w:val="00D845C8"/>
    <w:rsid w:val="00D845DE"/>
    <w:rsid w:val="00D847BA"/>
    <w:rsid w:val="00D8489B"/>
    <w:rsid w:val="00D8496D"/>
    <w:rsid w:val="00D84A07"/>
    <w:rsid w:val="00D84A46"/>
    <w:rsid w:val="00D84B0C"/>
    <w:rsid w:val="00D84C75"/>
    <w:rsid w:val="00D84D68"/>
    <w:rsid w:val="00D84DE3"/>
    <w:rsid w:val="00D84E21"/>
    <w:rsid w:val="00D84EB1"/>
    <w:rsid w:val="00D85191"/>
    <w:rsid w:val="00D851AB"/>
    <w:rsid w:val="00D85215"/>
    <w:rsid w:val="00D85223"/>
    <w:rsid w:val="00D8525B"/>
    <w:rsid w:val="00D8533D"/>
    <w:rsid w:val="00D855BF"/>
    <w:rsid w:val="00D855FA"/>
    <w:rsid w:val="00D85600"/>
    <w:rsid w:val="00D857FC"/>
    <w:rsid w:val="00D85804"/>
    <w:rsid w:val="00D85808"/>
    <w:rsid w:val="00D8593B"/>
    <w:rsid w:val="00D859A2"/>
    <w:rsid w:val="00D85A85"/>
    <w:rsid w:val="00D85CE2"/>
    <w:rsid w:val="00D85D6A"/>
    <w:rsid w:val="00D85E7A"/>
    <w:rsid w:val="00D85FA8"/>
    <w:rsid w:val="00D85FCE"/>
    <w:rsid w:val="00D86294"/>
    <w:rsid w:val="00D86551"/>
    <w:rsid w:val="00D86574"/>
    <w:rsid w:val="00D86768"/>
    <w:rsid w:val="00D86848"/>
    <w:rsid w:val="00D86876"/>
    <w:rsid w:val="00D868B9"/>
    <w:rsid w:val="00D86938"/>
    <w:rsid w:val="00D86AD6"/>
    <w:rsid w:val="00D86BA9"/>
    <w:rsid w:val="00D86C5E"/>
    <w:rsid w:val="00D86F1F"/>
    <w:rsid w:val="00D86FDD"/>
    <w:rsid w:val="00D8700E"/>
    <w:rsid w:val="00D8703F"/>
    <w:rsid w:val="00D87142"/>
    <w:rsid w:val="00D8714D"/>
    <w:rsid w:val="00D871F6"/>
    <w:rsid w:val="00D87355"/>
    <w:rsid w:val="00D873B4"/>
    <w:rsid w:val="00D8755F"/>
    <w:rsid w:val="00D876DD"/>
    <w:rsid w:val="00D876EE"/>
    <w:rsid w:val="00D8778F"/>
    <w:rsid w:val="00D87827"/>
    <w:rsid w:val="00D87836"/>
    <w:rsid w:val="00D87AD1"/>
    <w:rsid w:val="00D87E01"/>
    <w:rsid w:val="00D87E7B"/>
    <w:rsid w:val="00D87EC8"/>
    <w:rsid w:val="00D87F62"/>
    <w:rsid w:val="00D904F2"/>
    <w:rsid w:val="00D905CD"/>
    <w:rsid w:val="00D90627"/>
    <w:rsid w:val="00D9065C"/>
    <w:rsid w:val="00D906D5"/>
    <w:rsid w:val="00D90776"/>
    <w:rsid w:val="00D9078E"/>
    <w:rsid w:val="00D90D8B"/>
    <w:rsid w:val="00D90F4D"/>
    <w:rsid w:val="00D90FA8"/>
    <w:rsid w:val="00D91221"/>
    <w:rsid w:val="00D912F7"/>
    <w:rsid w:val="00D914B6"/>
    <w:rsid w:val="00D917C1"/>
    <w:rsid w:val="00D91845"/>
    <w:rsid w:val="00D91975"/>
    <w:rsid w:val="00D91A6D"/>
    <w:rsid w:val="00D91DE3"/>
    <w:rsid w:val="00D91EBE"/>
    <w:rsid w:val="00D91EE6"/>
    <w:rsid w:val="00D91F8F"/>
    <w:rsid w:val="00D92025"/>
    <w:rsid w:val="00D922FD"/>
    <w:rsid w:val="00D9278C"/>
    <w:rsid w:val="00D928E9"/>
    <w:rsid w:val="00D92CE3"/>
    <w:rsid w:val="00D93039"/>
    <w:rsid w:val="00D931F2"/>
    <w:rsid w:val="00D93344"/>
    <w:rsid w:val="00D93376"/>
    <w:rsid w:val="00D933E6"/>
    <w:rsid w:val="00D934AB"/>
    <w:rsid w:val="00D935BC"/>
    <w:rsid w:val="00D93609"/>
    <w:rsid w:val="00D93662"/>
    <w:rsid w:val="00D936A0"/>
    <w:rsid w:val="00D936B2"/>
    <w:rsid w:val="00D937A2"/>
    <w:rsid w:val="00D937C6"/>
    <w:rsid w:val="00D937E8"/>
    <w:rsid w:val="00D93817"/>
    <w:rsid w:val="00D93887"/>
    <w:rsid w:val="00D93903"/>
    <w:rsid w:val="00D93917"/>
    <w:rsid w:val="00D939C5"/>
    <w:rsid w:val="00D93AA6"/>
    <w:rsid w:val="00D93B57"/>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F98"/>
    <w:rsid w:val="00D9556C"/>
    <w:rsid w:val="00D955DA"/>
    <w:rsid w:val="00D95893"/>
    <w:rsid w:val="00D958EA"/>
    <w:rsid w:val="00D95A5E"/>
    <w:rsid w:val="00D95CB1"/>
    <w:rsid w:val="00D95DBF"/>
    <w:rsid w:val="00D95E0D"/>
    <w:rsid w:val="00D95E20"/>
    <w:rsid w:val="00D95F5D"/>
    <w:rsid w:val="00D95F9F"/>
    <w:rsid w:val="00D95FE4"/>
    <w:rsid w:val="00D96149"/>
    <w:rsid w:val="00D9626E"/>
    <w:rsid w:val="00D9639D"/>
    <w:rsid w:val="00D9669A"/>
    <w:rsid w:val="00D96946"/>
    <w:rsid w:val="00D96A39"/>
    <w:rsid w:val="00D96EA2"/>
    <w:rsid w:val="00D96FE4"/>
    <w:rsid w:val="00D97162"/>
    <w:rsid w:val="00D9719B"/>
    <w:rsid w:val="00D972D9"/>
    <w:rsid w:val="00D972E6"/>
    <w:rsid w:val="00D974F4"/>
    <w:rsid w:val="00D97590"/>
    <w:rsid w:val="00D97679"/>
    <w:rsid w:val="00D978D9"/>
    <w:rsid w:val="00D97972"/>
    <w:rsid w:val="00D9797A"/>
    <w:rsid w:val="00D97985"/>
    <w:rsid w:val="00D97AE3"/>
    <w:rsid w:val="00D97DD0"/>
    <w:rsid w:val="00D97E11"/>
    <w:rsid w:val="00D97EC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DC8"/>
    <w:rsid w:val="00DA0E95"/>
    <w:rsid w:val="00DA1119"/>
    <w:rsid w:val="00DA1194"/>
    <w:rsid w:val="00DA1550"/>
    <w:rsid w:val="00DA1555"/>
    <w:rsid w:val="00DA1677"/>
    <w:rsid w:val="00DA16CC"/>
    <w:rsid w:val="00DA174D"/>
    <w:rsid w:val="00DA17EC"/>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D41"/>
    <w:rsid w:val="00DA3EC0"/>
    <w:rsid w:val="00DA3FB8"/>
    <w:rsid w:val="00DA4050"/>
    <w:rsid w:val="00DA4107"/>
    <w:rsid w:val="00DA43D0"/>
    <w:rsid w:val="00DA44F5"/>
    <w:rsid w:val="00DA455A"/>
    <w:rsid w:val="00DA4808"/>
    <w:rsid w:val="00DA48DE"/>
    <w:rsid w:val="00DA49ED"/>
    <w:rsid w:val="00DA4AE6"/>
    <w:rsid w:val="00DA4AEB"/>
    <w:rsid w:val="00DA4B02"/>
    <w:rsid w:val="00DA4CCE"/>
    <w:rsid w:val="00DA4D7D"/>
    <w:rsid w:val="00DA4D98"/>
    <w:rsid w:val="00DA4DD2"/>
    <w:rsid w:val="00DA4E2D"/>
    <w:rsid w:val="00DA4F75"/>
    <w:rsid w:val="00DA4FAC"/>
    <w:rsid w:val="00DA50EE"/>
    <w:rsid w:val="00DA51E4"/>
    <w:rsid w:val="00DA5214"/>
    <w:rsid w:val="00DA5319"/>
    <w:rsid w:val="00DA5455"/>
    <w:rsid w:val="00DA549D"/>
    <w:rsid w:val="00DA55F0"/>
    <w:rsid w:val="00DA57CB"/>
    <w:rsid w:val="00DA57EB"/>
    <w:rsid w:val="00DA58E7"/>
    <w:rsid w:val="00DA58FC"/>
    <w:rsid w:val="00DA5955"/>
    <w:rsid w:val="00DA5AA6"/>
    <w:rsid w:val="00DA5CC6"/>
    <w:rsid w:val="00DA5D87"/>
    <w:rsid w:val="00DA5DFB"/>
    <w:rsid w:val="00DA5E29"/>
    <w:rsid w:val="00DA5EBD"/>
    <w:rsid w:val="00DA5F69"/>
    <w:rsid w:val="00DA60D0"/>
    <w:rsid w:val="00DA6222"/>
    <w:rsid w:val="00DA629A"/>
    <w:rsid w:val="00DA629F"/>
    <w:rsid w:val="00DA62B1"/>
    <w:rsid w:val="00DA6346"/>
    <w:rsid w:val="00DA638F"/>
    <w:rsid w:val="00DA6458"/>
    <w:rsid w:val="00DA66E1"/>
    <w:rsid w:val="00DA6743"/>
    <w:rsid w:val="00DA67EB"/>
    <w:rsid w:val="00DA682E"/>
    <w:rsid w:val="00DA68ED"/>
    <w:rsid w:val="00DA69A3"/>
    <w:rsid w:val="00DA6A2F"/>
    <w:rsid w:val="00DA6B4D"/>
    <w:rsid w:val="00DA6B83"/>
    <w:rsid w:val="00DA6C26"/>
    <w:rsid w:val="00DA6CCE"/>
    <w:rsid w:val="00DA6CCF"/>
    <w:rsid w:val="00DA6D08"/>
    <w:rsid w:val="00DA6E01"/>
    <w:rsid w:val="00DA6E51"/>
    <w:rsid w:val="00DA6E69"/>
    <w:rsid w:val="00DA6F84"/>
    <w:rsid w:val="00DA7114"/>
    <w:rsid w:val="00DA711B"/>
    <w:rsid w:val="00DA730F"/>
    <w:rsid w:val="00DA742D"/>
    <w:rsid w:val="00DA76AE"/>
    <w:rsid w:val="00DA775B"/>
    <w:rsid w:val="00DA78B4"/>
    <w:rsid w:val="00DA78C2"/>
    <w:rsid w:val="00DA7CA8"/>
    <w:rsid w:val="00DA7D44"/>
    <w:rsid w:val="00DA7D5A"/>
    <w:rsid w:val="00DA7F1C"/>
    <w:rsid w:val="00DA7F79"/>
    <w:rsid w:val="00DB00A6"/>
    <w:rsid w:val="00DB0286"/>
    <w:rsid w:val="00DB0397"/>
    <w:rsid w:val="00DB057E"/>
    <w:rsid w:val="00DB05F4"/>
    <w:rsid w:val="00DB064C"/>
    <w:rsid w:val="00DB0709"/>
    <w:rsid w:val="00DB0749"/>
    <w:rsid w:val="00DB0848"/>
    <w:rsid w:val="00DB08A7"/>
    <w:rsid w:val="00DB096A"/>
    <w:rsid w:val="00DB0B19"/>
    <w:rsid w:val="00DB0C4E"/>
    <w:rsid w:val="00DB0C50"/>
    <w:rsid w:val="00DB0D0C"/>
    <w:rsid w:val="00DB0E59"/>
    <w:rsid w:val="00DB0F9E"/>
    <w:rsid w:val="00DB0FC9"/>
    <w:rsid w:val="00DB12DB"/>
    <w:rsid w:val="00DB1487"/>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405"/>
    <w:rsid w:val="00DB244E"/>
    <w:rsid w:val="00DB251C"/>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21"/>
    <w:rsid w:val="00DB39BE"/>
    <w:rsid w:val="00DB3AF0"/>
    <w:rsid w:val="00DB3CC6"/>
    <w:rsid w:val="00DB3D3F"/>
    <w:rsid w:val="00DB3DFE"/>
    <w:rsid w:val="00DB3FB6"/>
    <w:rsid w:val="00DB421C"/>
    <w:rsid w:val="00DB423A"/>
    <w:rsid w:val="00DB435E"/>
    <w:rsid w:val="00DB4377"/>
    <w:rsid w:val="00DB4422"/>
    <w:rsid w:val="00DB4470"/>
    <w:rsid w:val="00DB450D"/>
    <w:rsid w:val="00DB4592"/>
    <w:rsid w:val="00DB45DD"/>
    <w:rsid w:val="00DB4895"/>
    <w:rsid w:val="00DB4C3E"/>
    <w:rsid w:val="00DB4CCB"/>
    <w:rsid w:val="00DB4D61"/>
    <w:rsid w:val="00DB4E56"/>
    <w:rsid w:val="00DB4FA0"/>
    <w:rsid w:val="00DB4FA9"/>
    <w:rsid w:val="00DB5048"/>
    <w:rsid w:val="00DB5119"/>
    <w:rsid w:val="00DB5144"/>
    <w:rsid w:val="00DB5286"/>
    <w:rsid w:val="00DB53E4"/>
    <w:rsid w:val="00DB54E3"/>
    <w:rsid w:val="00DB551F"/>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124"/>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D6"/>
    <w:rsid w:val="00DB78EF"/>
    <w:rsid w:val="00DB7A30"/>
    <w:rsid w:val="00DB7A68"/>
    <w:rsid w:val="00DB7AB7"/>
    <w:rsid w:val="00DB7BFD"/>
    <w:rsid w:val="00DB7C9F"/>
    <w:rsid w:val="00DB7CBF"/>
    <w:rsid w:val="00DC0197"/>
    <w:rsid w:val="00DC0294"/>
    <w:rsid w:val="00DC031D"/>
    <w:rsid w:val="00DC0366"/>
    <w:rsid w:val="00DC039E"/>
    <w:rsid w:val="00DC03D7"/>
    <w:rsid w:val="00DC0421"/>
    <w:rsid w:val="00DC046B"/>
    <w:rsid w:val="00DC0533"/>
    <w:rsid w:val="00DC0542"/>
    <w:rsid w:val="00DC07D3"/>
    <w:rsid w:val="00DC0AB0"/>
    <w:rsid w:val="00DC0CCE"/>
    <w:rsid w:val="00DC0D04"/>
    <w:rsid w:val="00DC0E64"/>
    <w:rsid w:val="00DC1293"/>
    <w:rsid w:val="00DC1346"/>
    <w:rsid w:val="00DC13A8"/>
    <w:rsid w:val="00DC13DC"/>
    <w:rsid w:val="00DC13E8"/>
    <w:rsid w:val="00DC1429"/>
    <w:rsid w:val="00DC1542"/>
    <w:rsid w:val="00DC1547"/>
    <w:rsid w:val="00DC198F"/>
    <w:rsid w:val="00DC199F"/>
    <w:rsid w:val="00DC1AAC"/>
    <w:rsid w:val="00DC1B9B"/>
    <w:rsid w:val="00DC1C5B"/>
    <w:rsid w:val="00DC1CB7"/>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1DE"/>
    <w:rsid w:val="00DC3636"/>
    <w:rsid w:val="00DC37FC"/>
    <w:rsid w:val="00DC38F2"/>
    <w:rsid w:val="00DC39EC"/>
    <w:rsid w:val="00DC3A9B"/>
    <w:rsid w:val="00DC3B8E"/>
    <w:rsid w:val="00DC3D5B"/>
    <w:rsid w:val="00DC3E22"/>
    <w:rsid w:val="00DC3E93"/>
    <w:rsid w:val="00DC409E"/>
    <w:rsid w:val="00DC41ED"/>
    <w:rsid w:val="00DC436F"/>
    <w:rsid w:val="00DC43FB"/>
    <w:rsid w:val="00DC4419"/>
    <w:rsid w:val="00DC4580"/>
    <w:rsid w:val="00DC4684"/>
    <w:rsid w:val="00DC4A30"/>
    <w:rsid w:val="00DC4B42"/>
    <w:rsid w:val="00DC4C5B"/>
    <w:rsid w:val="00DC4C82"/>
    <w:rsid w:val="00DC4D1A"/>
    <w:rsid w:val="00DC4D36"/>
    <w:rsid w:val="00DC4E96"/>
    <w:rsid w:val="00DC4F73"/>
    <w:rsid w:val="00DC4FCC"/>
    <w:rsid w:val="00DC5000"/>
    <w:rsid w:val="00DC508F"/>
    <w:rsid w:val="00DC51BD"/>
    <w:rsid w:val="00DC51C3"/>
    <w:rsid w:val="00DC5394"/>
    <w:rsid w:val="00DC542B"/>
    <w:rsid w:val="00DC5492"/>
    <w:rsid w:val="00DC560E"/>
    <w:rsid w:val="00DC576E"/>
    <w:rsid w:val="00DC5853"/>
    <w:rsid w:val="00DC599D"/>
    <w:rsid w:val="00DC59F3"/>
    <w:rsid w:val="00DC5E5A"/>
    <w:rsid w:val="00DC6098"/>
    <w:rsid w:val="00DC64E6"/>
    <w:rsid w:val="00DC654D"/>
    <w:rsid w:val="00DC65D7"/>
    <w:rsid w:val="00DC6610"/>
    <w:rsid w:val="00DC6B7E"/>
    <w:rsid w:val="00DC6BB0"/>
    <w:rsid w:val="00DC6DBC"/>
    <w:rsid w:val="00DC6EAC"/>
    <w:rsid w:val="00DC6EDF"/>
    <w:rsid w:val="00DC70AC"/>
    <w:rsid w:val="00DC70F6"/>
    <w:rsid w:val="00DC7138"/>
    <w:rsid w:val="00DC72A2"/>
    <w:rsid w:val="00DC72A3"/>
    <w:rsid w:val="00DC7318"/>
    <w:rsid w:val="00DC7436"/>
    <w:rsid w:val="00DC7497"/>
    <w:rsid w:val="00DC776B"/>
    <w:rsid w:val="00DC77B8"/>
    <w:rsid w:val="00DC77CB"/>
    <w:rsid w:val="00DC7858"/>
    <w:rsid w:val="00DC7937"/>
    <w:rsid w:val="00DC7AB8"/>
    <w:rsid w:val="00DC7AF5"/>
    <w:rsid w:val="00DC7B07"/>
    <w:rsid w:val="00DC7B63"/>
    <w:rsid w:val="00DC7BE1"/>
    <w:rsid w:val="00DC7C6D"/>
    <w:rsid w:val="00DC7D7C"/>
    <w:rsid w:val="00DC7EEB"/>
    <w:rsid w:val="00DC7F6D"/>
    <w:rsid w:val="00DD008B"/>
    <w:rsid w:val="00DD03DE"/>
    <w:rsid w:val="00DD046A"/>
    <w:rsid w:val="00DD054A"/>
    <w:rsid w:val="00DD05E2"/>
    <w:rsid w:val="00DD06A3"/>
    <w:rsid w:val="00DD07DE"/>
    <w:rsid w:val="00DD0849"/>
    <w:rsid w:val="00DD08FF"/>
    <w:rsid w:val="00DD0945"/>
    <w:rsid w:val="00DD09A4"/>
    <w:rsid w:val="00DD0A6E"/>
    <w:rsid w:val="00DD0AD9"/>
    <w:rsid w:val="00DD0AF0"/>
    <w:rsid w:val="00DD0B79"/>
    <w:rsid w:val="00DD0DD0"/>
    <w:rsid w:val="00DD0E84"/>
    <w:rsid w:val="00DD11B1"/>
    <w:rsid w:val="00DD1355"/>
    <w:rsid w:val="00DD136D"/>
    <w:rsid w:val="00DD156A"/>
    <w:rsid w:val="00DD16C0"/>
    <w:rsid w:val="00DD1863"/>
    <w:rsid w:val="00DD1979"/>
    <w:rsid w:val="00DD19F8"/>
    <w:rsid w:val="00DD1AF4"/>
    <w:rsid w:val="00DD1B00"/>
    <w:rsid w:val="00DD1C98"/>
    <w:rsid w:val="00DD1CCF"/>
    <w:rsid w:val="00DD1D2D"/>
    <w:rsid w:val="00DD1E08"/>
    <w:rsid w:val="00DD1E94"/>
    <w:rsid w:val="00DD20A0"/>
    <w:rsid w:val="00DD212D"/>
    <w:rsid w:val="00DD219E"/>
    <w:rsid w:val="00DD21E0"/>
    <w:rsid w:val="00DD2378"/>
    <w:rsid w:val="00DD250E"/>
    <w:rsid w:val="00DD26CA"/>
    <w:rsid w:val="00DD274F"/>
    <w:rsid w:val="00DD2837"/>
    <w:rsid w:val="00DD2890"/>
    <w:rsid w:val="00DD28DE"/>
    <w:rsid w:val="00DD290D"/>
    <w:rsid w:val="00DD2A1D"/>
    <w:rsid w:val="00DD2A3D"/>
    <w:rsid w:val="00DD2C3F"/>
    <w:rsid w:val="00DD31B4"/>
    <w:rsid w:val="00DD3222"/>
    <w:rsid w:val="00DD3229"/>
    <w:rsid w:val="00DD33AC"/>
    <w:rsid w:val="00DD33F2"/>
    <w:rsid w:val="00DD357B"/>
    <w:rsid w:val="00DD36D3"/>
    <w:rsid w:val="00DD3704"/>
    <w:rsid w:val="00DD3736"/>
    <w:rsid w:val="00DD3922"/>
    <w:rsid w:val="00DD3A94"/>
    <w:rsid w:val="00DD3BC5"/>
    <w:rsid w:val="00DD3C21"/>
    <w:rsid w:val="00DD3FBB"/>
    <w:rsid w:val="00DD45A5"/>
    <w:rsid w:val="00DD4600"/>
    <w:rsid w:val="00DD4788"/>
    <w:rsid w:val="00DD4822"/>
    <w:rsid w:val="00DD48FC"/>
    <w:rsid w:val="00DD4928"/>
    <w:rsid w:val="00DD4963"/>
    <w:rsid w:val="00DD4B7B"/>
    <w:rsid w:val="00DD4D1C"/>
    <w:rsid w:val="00DD4D2E"/>
    <w:rsid w:val="00DD4FEF"/>
    <w:rsid w:val="00DD5073"/>
    <w:rsid w:val="00DD51C4"/>
    <w:rsid w:val="00DD5291"/>
    <w:rsid w:val="00DD53BC"/>
    <w:rsid w:val="00DD547B"/>
    <w:rsid w:val="00DD55D1"/>
    <w:rsid w:val="00DD56E9"/>
    <w:rsid w:val="00DD5711"/>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A"/>
    <w:rsid w:val="00DD6C7A"/>
    <w:rsid w:val="00DD70E6"/>
    <w:rsid w:val="00DD7217"/>
    <w:rsid w:val="00DD7349"/>
    <w:rsid w:val="00DD7665"/>
    <w:rsid w:val="00DD7823"/>
    <w:rsid w:val="00DD7846"/>
    <w:rsid w:val="00DD7C3C"/>
    <w:rsid w:val="00DD7EB8"/>
    <w:rsid w:val="00DD7F4E"/>
    <w:rsid w:val="00DE019A"/>
    <w:rsid w:val="00DE0286"/>
    <w:rsid w:val="00DE044E"/>
    <w:rsid w:val="00DE047D"/>
    <w:rsid w:val="00DE04DC"/>
    <w:rsid w:val="00DE051F"/>
    <w:rsid w:val="00DE0542"/>
    <w:rsid w:val="00DE06EE"/>
    <w:rsid w:val="00DE08F3"/>
    <w:rsid w:val="00DE09DA"/>
    <w:rsid w:val="00DE0B7D"/>
    <w:rsid w:val="00DE0CBC"/>
    <w:rsid w:val="00DE0D25"/>
    <w:rsid w:val="00DE0D64"/>
    <w:rsid w:val="00DE0D89"/>
    <w:rsid w:val="00DE0EC1"/>
    <w:rsid w:val="00DE0EE5"/>
    <w:rsid w:val="00DE1069"/>
    <w:rsid w:val="00DE10E2"/>
    <w:rsid w:val="00DE1114"/>
    <w:rsid w:val="00DE11A6"/>
    <w:rsid w:val="00DE128E"/>
    <w:rsid w:val="00DE1297"/>
    <w:rsid w:val="00DE13E1"/>
    <w:rsid w:val="00DE14AA"/>
    <w:rsid w:val="00DE16E1"/>
    <w:rsid w:val="00DE16F8"/>
    <w:rsid w:val="00DE184B"/>
    <w:rsid w:val="00DE18CD"/>
    <w:rsid w:val="00DE199C"/>
    <w:rsid w:val="00DE1A42"/>
    <w:rsid w:val="00DE1ED3"/>
    <w:rsid w:val="00DE1ED9"/>
    <w:rsid w:val="00DE1F6F"/>
    <w:rsid w:val="00DE23BA"/>
    <w:rsid w:val="00DE2472"/>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B"/>
    <w:rsid w:val="00DE33F6"/>
    <w:rsid w:val="00DE3476"/>
    <w:rsid w:val="00DE3583"/>
    <w:rsid w:val="00DE35FD"/>
    <w:rsid w:val="00DE3654"/>
    <w:rsid w:val="00DE3896"/>
    <w:rsid w:val="00DE3926"/>
    <w:rsid w:val="00DE39B7"/>
    <w:rsid w:val="00DE3A6D"/>
    <w:rsid w:val="00DE3B67"/>
    <w:rsid w:val="00DE3BF2"/>
    <w:rsid w:val="00DE3BF4"/>
    <w:rsid w:val="00DE3D5B"/>
    <w:rsid w:val="00DE3D84"/>
    <w:rsid w:val="00DE40B6"/>
    <w:rsid w:val="00DE41A7"/>
    <w:rsid w:val="00DE4230"/>
    <w:rsid w:val="00DE42BB"/>
    <w:rsid w:val="00DE436D"/>
    <w:rsid w:val="00DE466F"/>
    <w:rsid w:val="00DE485B"/>
    <w:rsid w:val="00DE4861"/>
    <w:rsid w:val="00DE4901"/>
    <w:rsid w:val="00DE4902"/>
    <w:rsid w:val="00DE493C"/>
    <w:rsid w:val="00DE4A52"/>
    <w:rsid w:val="00DE4CBE"/>
    <w:rsid w:val="00DE4FC3"/>
    <w:rsid w:val="00DE5094"/>
    <w:rsid w:val="00DE50CA"/>
    <w:rsid w:val="00DE50DA"/>
    <w:rsid w:val="00DE5198"/>
    <w:rsid w:val="00DE51D0"/>
    <w:rsid w:val="00DE52A6"/>
    <w:rsid w:val="00DE5396"/>
    <w:rsid w:val="00DE53D4"/>
    <w:rsid w:val="00DE5479"/>
    <w:rsid w:val="00DE5A05"/>
    <w:rsid w:val="00DE5A61"/>
    <w:rsid w:val="00DE5A8B"/>
    <w:rsid w:val="00DE5B0E"/>
    <w:rsid w:val="00DE5C39"/>
    <w:rsid w:val="00DE5C6F"/>
    <w:rsid w:val="00DE5C90"/>
    <w:rsid w:val="00DE5D8B"/>
    <w:rsid w:val="00DE6045"/>
    <w:rsid w:val="00DE625F"/>
    <w:rsid w:val="00DE62A9"/>
    <w:rsid w:val="00DE62C1"/>
    <w:rsid w:val="00DE6409"/>
    <w:rsid w:val="00DE6445"/>
    <w:rsid w:val="00DE653B"/>
    <w:rsid w:val="00DE6597"/>
    <w:rsid w:val="00DE664E"/>
    <w:rsid w:val="00DE667F"/>
    <w:rsid w:val="00DE66FB"/>
    <w:rsid w:val="00DE6815"/>
    <w:rsid w:val="00DE6CB8"/>
    <w:rsid w:val="00DE6E3D"/>
    <w:rsid w:val="00DE707F"/>
    <w:rsid w:val="00DE711A"/>
    <w:rsid w:val="00DE711B"/>
    <w:rsid w:val="00DE749C"/>
    <w:rsid w:val="00DE77DA"/>
    <w:rsid w:val="00DE7829"/>
    <w:rsid w:val="00DE79F5"/>
    <w:rsid w:val="00DE7C2A"/>
    <w:rsid w:val="00DE7C58"/>
    <w:rsid w:val="00DE7C77"/>
    <w:rsid w:val="00DE7D46"/>
    <w:rsid w:val="00DF01E9"/>
    <w:rsid w:val="00DF02C7"/>
    <w:rsid w:val="00DF02FD"/>
    <w:rsid w:val="00DF06DD"/>
    <w:rsid w:val="00DF07D1"/>
    <w:rsid w:val="00DF0C16"/>
    <w:rsid w:val="00DF0DC2"/>
    <w:rsid w:val="00DF0DDE"/>
    <w:rsid w:val="00DF0FC1"/>
    <w:rsid w:val="00DF120D"/>
    <w:rsid w:val="00DF1307"/>
    <w:rsid w:val="00DF14BF"/>
    <w:rsid w:val="00DF16EF"/>
    <w:rsid w:val="00DF184E"/>
    <w:rsid w:val="00DF18D9"/>
    <w:rsid w:val="00DF2108"/>
    <w:rsid w:val="00DF21F7"/>
    <w:rsid w:val="00DF2299"/>
    <w:rsid w:val="00DF2309"/>
    <w:rsid w:val="00DF237E"/>
    <w:rsid w:val="00DF2391"/>
    <w:rsid w:val="00DF24F3"/>
    <w:rsid w:val="00DF2849"/>
    <w:rsid w:val="00DF2864"/>
    <w:rsid w:val="00DF2B18"/>
    <w:rsid w:val="00DF2C16"/>
    <w:rsid w:val="00DF30C3"/>
    <w:rsid w:val="00DF3143"/>
    <w:rsid w:val="00DF3180"/>
    <w:rsid w:val="00DF334E"/>
    <w:rsid w:val="00DF3383"/>
    <w:rsid w:val="00DF3637"/>
    <w:rsid w:val="00DF3872"/>
    <w:rsid w:val="00DF3919"/>
    <w:rsid w:val="00DF3AC0"/>
    <w:rsid w:val="00DF3BD6"/>
    <w:rsid w:val="00DF3DB4"/>
    <w:rsid w:val="00DF3DF7"/>
    <w:rsid w:val="00DF404F"/>
    <w:rsid w:val="00DF407A"/>
    <w:rsid w:val="00DF4102"/>
    <w:rsid w:val="00DF41D3"/>
    <w:rsid w:val="00DF4247"/>
    <w:rsid w:val="00DF43B1"/>
    <w:rsid w:val="00DF44BD"/>
    <w:rsid w:val="00DF450A"/>
    <w:rsid w:val="00DF468C"/>
    <w:rsid w:val="00DF46E1"/>
    <w:rsid w:val="00DF4772"/>
    <w:rsid w:val="00DF479D"/>
    <w:rsid w:val="00DF4833"/>
    <w:rsid w:val="00DF4B0B"/>
    <w:rsid w:val="00DF4B4C"/>
    <w:rsid w:val="00DF4C22"/>
    <w:rsid w:val="00DF4CAE"/>
    <w:rsid w:val="00DF4CB2"/>
    <w:rsid w:val="00DF4D16"/>
    <w:rsid w:val="00DF4DBE"/>
    <w:rsid w:val="00DF4E41"/>
    <w:rsid w:val="00DF4EAF"/>
    <w:rsid w:val="00DF4EC3"/>
    <w:rsid w:val="00DF4EFD"/>
    <w:rsid w:val="00DF4F55"/>
    <w:rsid w:val="00DF4F90"/>
    <w:rsid w:val="00DF5174"/>
    <w:rsid w:val="00DF5490"/>
    <w:rsid w:val="00DF54FE"/>
    <w:rsid w:val="00DF5688"/>
    <w:rsid w:val="00DF5767"/>
    <w:rsid w:val="00DF57AF"/>
    <w:rsid w:val="00DF57E7"/>
    <w:rsid w:val="00DF5946"/>
    <w:rsid w:val="00DF5AC6"/>
    <w:rsid w:val="00DF5CAD"/>
    <w:rsid w:val="00DF5CCF"/>
    <w:rsid w:val="00DF5D8E"/>
    <w:rsid w:val="00DF5E64"/>
    <w:rsid w:val="00DF5F9E"/>
    <w:rsid w:val="00DF5FF4"/>
    <w:rsid w:val="00DF6036"/>
    <w:rsid w:val="00DF60FB"/>
    <w:rsid w:val="00DF615F"/>
    <w:rsid w:val="00DF62A7"/>
    <w:rsid w:val="00DF6676"/>
    <w:rsid w:val="00DF66B9"/>
    <w:rsid w:val="00DF67E2"/>
    <w:rsid w:val="00DF6877"/>
    <w:rsid w:val="00DF6ACD"/>
    <w:rsid w:val="00DF6C2F"/>
    <w:rsid w:val="00DF6CAE"/>
    <w:rsid w:val="00DF6CB6"/>
    <w:rsid w:val="00DF6CD3"/>
    <w:rsid w:val="00DF6E7D"/>
    <w:rsid w:val="00DF6F3C"/>
    <w:rsid w:val="00DF6FEA"/>
    <w:rsid w:val="00DF7055"/>
    <w:rsid w:val="00DF7219"/>
    <w:rsid w:val="00DF7262"/>
    <w:rsid w:val="00DF72F4"/>
    <w:rsid w:val="00DF7538"/>
    <w:rsid w:val="00DF76B6"/>
    <w:rsid w:val="00DF7718"/>
    <w:rsid w:val="00DF7A07"/>
    <w:rsid w:val="00DF7CAC"/>
    <w:rsid w:val="00DF7CF8"/>
    <w:rsid w:val="00DF7D50"/>
    <w:rsid w:val="00DF7D97"/>
    <w:rsid w:val="00E00138"/>
    <w:rsid w:val="00E00354"/>
    <w:rsid w:val="00E004EE"/>
    <w:rsid w:val="00E00787"/>
    <w:rsid w:val="00E007C1"/>
    <w:rsid w:val="00E0082B"/>
    <w:rsid w:val="00E008BB"/>
    <w:rsid w:val="00E00953"/>
    <w:rsid w:val="00E00A0E"/>
    <w:rsid w:val="00E00A5A"/>
    <w:rsid w:val="00E00D60"/>
    <w:rsid w:val="00E00DBF"/>
    <w:rsid w:val="00E00F16"/>
    <w:rsid w:val="00E013DF"/>
    <w:rsid w:val="00E0151E"/>
    <w:rsid w:val="00E01597"/>
    <w:rsid w:val="00E018A2"/>
    <w:rsid w:val="00E0197C"/>
    <w:rsid w:val="00E019C2"/>
    <w:rsid w:val="00E01B81"/>
    <w:rsid w:val="00E01C6E"/>
    <w:rsid w:val="00E01CDC"/>
    <w:rsid w:val="00E01E41"/>
    <w:rsid w:val="00E01E5B"/>
    <w:rsid w:val="00E01EE8"/>
    <w:rsid w:val="00E01FB0"/>
    <w:rsid w:val="00E0201E"/>
    <w:rsid w:val="00E0229E"/>
    <w:rsid w:val="00E02324"/>
    <w:rsid w:val="00E02415"/>
    <w:rsid w:val="00E0245E"/>
    <w:rsid w:val="00E0256D"/>
    <w:rsid w:val="00E0256F"/>
    <w:rsid w:val="00E02622"/>
    <w:rsid w:val="00E0273A"/>
    <w:rsid w:val="00E028BF"/>
    <w:rsid w:val="00E028E9"/>
    <w:rsid w:val="00E02909"/>
    <w:rsid w:val="00E02B1E"/>
    <w:rsid w:val="00E02C04"/>
    <w:rsid w:val="00E02C59"/>
    <w:rsid w:val="00E02D4A"/>
    <w:rsid w:val="00E02D8F"/>
    <w:rsid w:val="00E02EB5"/>
    <w:rsid w:val="00E02FB5"/>
    <w:rsid w:val="00E0302E"/>
    <w:rsid w:val="00E031B3"/>
    <w:rsid w:val="00E035C7"/>
    <w:rsid w:val="00E03843"/>
    <w:rsid w:val="00E03989"/>
    <w:rsid w:val="00E03D1A"/>
    <w:rsid w:val="00E03DB0"/>
    <w:rsid w:val="00E03F2A"/>
    <w:rsid w:val="00E03F92"/>
    <w:rsid w:val="00E0400B"/>
    <w:rsid w:val="00E0405D"/>
    <w:rsid w:val="00E0408B"/>
    <w:rsid w:val="00E04110"/>
    <w:rsid w:val="00E04484"/>
    <w:rsid w:val="00E044EE"/>
    <w:rsid w:val="00E0456F"/>
    <w:rsid w:val="00E04773"/>
    <w:rsid w:val="00E047C4"/>
    <w:rsid w:val="00E0487F"/>
    <w:rsid w:val="00E048EB"/>
    <w:rsid w:val="00E04996"/>
    <w:rsid w:val="00E04F46"/>
    <w:rsid w:val="00E04FEC"/>
    <w:rsid w:val="00E0504C"/>
    <w:rsid w:val="00E0506C"/>
    <w:rsid w:val="00E0541F"/>
    <w:rsid w:val="00E056A3"/>
    <w:rsid w:val="00E0571B"/>
    <w:rsid w:val="00E0583B"/>
    <w:rsid w:val="00E05885"/>
    <w:rsid w:val="00E05986"/>
    <w:rsid w:val="00E05AD3"/>
    <w:rsid w:val="00E05B1F"/>
    <w:rsid w:val="00E05BA2"/>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667"/>
    <w:rsid w:val="00E06727"/>
    <w:rsid w:val="00E06774"/>
    <w:rsid w:val="00E067F5"/>
    <w:rsid w:val="00E068BA"/>
    <w:rsid w:val="00E06909"/>
    <w:rsid w:val="00E06A52"/>
    <w:rsid w:val="00E06B4F"/>
    <w:rsid w:val="00E06B91"/>
    <w:rsid w:val="00E06E3C"/>
    <w:rsid w:val="00E06E80"/>
    <w:rsid w:val="00E06F92"/>
    <w:rsid w:val="00E06FA8"/>
    <w:rsid w:val="00E0701B"/>
    <w:rsid w:val="00E07102"/>
    <w:rsid w:val="00E071F9"/>
    <w:rsid w:val="00E0725B"/>
    <w:rsid w:val="00E07265"/>
    <w:rsid w:val="00E07682"/>
    <w:rsid w:val="00E07689"/>
    <w:rsid w:val="00E07776"/>
    <w:rsid w:val="00E077B4"/>
    <w:rsid w:val="00E079AD"/>
    <w:rsid w:val="00E07B1B"/>
    <w:rsid w:val="00E07B4A"/>
    <w:rsid w:val="00E07C92"/>
    <w:rsid w:val="00E07D33"/>
    <w:rsid w:val="00E07E79"/>
    <w:rsid w:val="00E07FFB"/>
    <w:rsid w:val="00E1009F"/>
    <w:rsid w:val="00E100CF"/>
    <w:rsid w:val="00E100D0"/>
    <w:rsid w:val="00E100F7"/>
    <w:rsid w:val="00E1048F"/>
    <w:rsid w:val="00E104CB"/>
    <w:rsid w:val="00E105B3"/>
    <w:rsid w:val="00E10687"/>
    <w:rsid w:val="00E10A45"/>
    <w:rsid w:val="00E10D70"/>
    <w:rsid w:val="00E10EA1"/>
    <w:rsid w:val="00E10F16"/>
    <w:rsid w:val="00E1106E"/>
    <w:rsid w:val="00E1113B"/>
    <w:rsid w:val="00E112B8"/>
    <w:rsid w:val="00E11363"/>
    <w:rsid w:val="00E114DD"/>
    <w:rsid w:val="00E1157D"/>
    <w:rsid w:val="00E11592"/>
    <w:rsid w:val="00E116D6"/>
    <w:rsid w:val="00E11859"/>
    <w:rsid w:val="00E118BF"/>
    <w:rsid w:val="00E11999"/>
    <w:rsid w:val="00E11BA8"/>
    <w:rsid w:val="00E11C87"/>
    <w:rsid w:val="00E11D79"/>
    <w:rsid w:val="00E11E3E"/>
    <w:rsid w:val="00E11FD7"/>
    <w:rsid w:val="00E1214F"/>
    <w:rsid w:val="00E1221F"/>
    <w:rsid w:val="00E1247A"/>
    <w:rsid w:val="00E12509"/>
    <w:rsid w:val="00E1250F"/>
    <w:rsid w:val="00E12611"/>
    <w:rsid w:val="00E1270F"/>
    <w:rsid w:val="00E12A67"/>
    <w:rsid w:val="00E12AE7"/>
    <w:rsid w:val="00E12DB0"/>
    <w:rsid w:val="00E12F78"/>
    <w:rsid w:val="00E130C5"/>
    <w:rsid w:val="00E13130"/>
    <w:rsid w:val="00E13190"/>
    <w:rsid w:val="00E13270"/>
    <w:rsid w:val="00E133CE"/>
    <w:rsid w:val="00E134A5"/>
    <w:rsid w:val="00E134B1"/>
    <w:rsid w:val="00E134BA"/>
    <w:rsid w:val="00E134D5"/>
    <w:rsid w:val="00E135B1"/>
    <w:rsid w:val="00E13658"/>
    <w:rsid w:val="00E1377E"/>
    <w:rsid w:val="00E137A0"/>
    <w:rsid w:val="00E13832"/>
    <w:rsid w:val="00E138D9"/>
    <w:rsid w:val="00E13A4A"/>
    <w:rsid w:val="00E13BD3"/>
    <w:rsid w:val="00E13CF8"/>
    <w:rsid w:val="00E13D14"/>
    <w:rsid w:val="00E13D49"/>
    <w:rsid w:val="00E13E37"/>
    <w:rsid w:val="00E13FA5"/>
    <w:rsid w:val="00E141EC"/>
    <w:rsid w:val="00E14354"/>
    <w:rsid w:val="00E144B7"/>
    <w:rsid w:val="00E144FB"/>
    <w:rsid w:val="00E14700"/>
    <w:rsid w:val="00E14898"/>
    <w:rsid w:val="00E14910"/>
    <w:rsid w:val="00E14926"/>
    <w:rsid w:val="00E1495A"/>
    <w:rsid w:val="00E14A06"/>
    <w:rsid w:val="00E14CCD"/>
    <w:rsid w:val="00E14ECD"/>
    <w:rsid w:val="00E14EF6"/>
    <w:rsid w:val="00E14F2B"/>
    <w:rsid w:val="00E14FA7"/>
    <w:rsid w:val="00E15115"/>
    <w:rsid w:val="00E15134"/>
    <w:rsid w:val="00E15240"/>
    <w:rsid w:val="00E155A7"/>
    <w:rsid w:val="00E156D4"/>
    <w:rsid w:val="00E157A6"/>
    <w:rsid w:val="00E157C2"/>
    <w:rsid w:val="00E15BF3"/>
    <w:rsid w:val="00E15DED"/>
    <w:rsid w:val="00E15F17"/>
    <w:rsid w:val="00E15F53"/>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9A6"/>
    <w:rsid w:val="00E16A42"/>
    <w:rsid w:val="00E16A9B"/>
    <w:rsid w:val="00E16B06"/>
    <w:rsid w:val="00E16B16"/>
    <w:rsid w:val="00E16CA3"/>
    <w:rsid w:val="00E16CD0"/>
    <w:rsid w:val="00E16D79"/>
    <w:rsid w:val="00E16EA4"/>
    <w:rsid w:val="00E16FF5"/>
    <w:rsid w:val="00E1709D"/>
    <w:rsid w:val="00E17147"/>
    <w:rsid w:val="00E172A5"/>
    <w:rsid w:val="00E1751F"/>
    <w:rsid w:val="00E17531"/>
    <w:rsid w:val="00E17677"/>
    <w:rsid w:val="00E17726"/>
    <w:rsid w:val="00E179BE"/>
    <w:rsid w:val="00E179CE"/>
    <w:rsid w:val="00E179EB"/>
    <w:rsid w:val="00E17A65"/>
    <w:rsid w:val="00E17D0F"/>
    <w:rsid w:val="00E17E7A"/>
    <w:rsid w:val="00E17F42"/>
    <w:rsid w:val="00E17F8D"/>
    <w:rsid w:val="00E200F9"/>
    <w:rsid w:val="00E20179"/>
    <w:rsid w:val="00E201A4"/>
    <w:rsid w:val="00E2024D"/>
    <w:rsid w:val="00E20503"/>
    <w:rsid w:val="00E20550"/>
    <w:rsid w:val="00E20570"/>
    <w:rsid w:val="00E2060D"/>
    <w:rsid w:val="00E2076F"/>
    <w:rsid w:val="00E2086A"/>
    <w:rsid w:val="00E2087D"/>
    <w:rsid w:val="00E20974"/>
    <w:rsid w:val="00E209C9"/>
    <w:rsid w:val="00E20B51"/>
    <w:rsid w:val="00E20C0F"/>
    <w:rsid w:val="00E2113C"/>
    <w:rsid w:val="00E2118B"/>
    <w:rsid w:val="00E21313"/>
    <w:rsid w:val="00E2135F"/>
    <w:rsid w:val="00E21508"/>
    <w:rsid w:val="00E2152E"/>
    <w:rsid w:val="00E215F0"/>
    <w:rsid w:val="00E21623"/>
    <w:rsid w:val="00E2199D"/>
    <w:rsid w:val="00E21A09"/>
    <w:rsid w:val="00E21A94"/>
    <w:rsid w:val="00E21B36"/>
    <w:rsid w:val="00E21B89"/>
    <w:rsid w:val="00E21FA8"/>
    <w:rsid w:val="00E22063"/>
    <w:rsid w:val="00E220CC"/>
    <w:rsid w:val="00E22195"/>
    <w:rsid w:val="00E221AE"/>
    <w:rsid w:val="00E22439"/>
    <w:rsid w:val="00E22454"/>
    <w:rsid w:val="00E224D2"/>
    <w:rsid w:val="00E22519"/>
    <w:rsid w:val="00E225C4"/>
    <w:rsid w:val="00E22737"/>
    <w:rsid w:val="00E229BD"/>
    <w:rsid w:val="00E229D5"/>
    <w:rsid w:val="00E229EE"/>
    <w:rsid w:val="00E22A08"/>
    <w:rsid w:val="00E22A57"/>
    <w:rsid w:val="00E22F8E"/>
    <w:rsid w:val="00E22FCD"/>
    <w:rsid w:val="00E2300B"/>
    <w:rsid w:val="00E230C1"/>
    <w:rsid w:val="00E2317F"/>
    <w:rsid w:val="00E232D4"/>
    <w:rsid w:val="00E2333D"/>
    <w:rsid w:val="00E23374"/>
    <w:rsid w:val="00E23391"/>
    <w:rsid w:val="00E233B9"/>
    <w:rsid w:val="00E233C2"/>
    <w:rsid w:val="00E2351F"/>
    <w:rsid w:val="00E23804"/>
    <w:rsid w:val="00E23893"/>
    <w:rsid w:val="00E23BB4"/>
    <w:rsid w:val="00E23C5D"/>
    <w:rsid w:val="00E23DD0"/>
    <w:rsid w:val="00E23E9F"/>
    <w:rsid w:val="00E23EE6"/>
    <w:rsid w:val="00E23FD1"/>
    <w:rsid w:val="00E24015"/>
    <w:rsid w:val="00E24079"/>
    <w:rsid w:val="00E240B0"/>
    <w:rsid w:val="00E2428E"/>
    <w:rsid w:val="00E242BC"/>
    <w:rsid w:val="00E24321"/>
    <w:rsid w:val="00E243E2"/>
    <w:rsid w:val="00E24411"/>
    <w:rsid w:val="00E24445"/>
    <w:rsid w:val="00E24736"/>
    <w:rsid w:val="00E249ED"/>
    <w:rsid w:val="00E24A11"/>
    <w:rsid w:val="00E24AE3"/>
    <w:rsid w:val="00E24C2F"/>
    <w:rsid w:val="00E24D8A"/>
    <w:rsid w:val="00E24F05"/>
    <w:rsid w:val="00E2512A"/>
    <w:rsid w:val="00E2519F"/>
    <w:rsid w:val="00E253F3"/>
    <w:rsid w:val="00E25498"/>
    <w:rsid w:val="00E254FE"/>
    <w:rsid w:val="00E25989"/>
    <w:rsid w:val="00E25AB6"/>
    <w:rsid w:val="00E25C2D"/>
    <w:rsid w:val="00E25CEF"/>
    <w:rsid w:val="00E25CF9"/>
    <w:rsid w:val="00E25EC2"/>
    <w:rsid w:val="00E25FDF"/>
    <w:rsid w:val="00E2611B"/>
    <w:rsid w:val="00E26492"/>
    <w:rsid w:val="00E264A1"/>
    <w:rsid w:val="00E2687E"/>
    <w:rsid w:val="00E26A4E"/>
    <w:rsid w:val="00E26A99"/>
    <w:rsid w:val="00E26BC3"/>
    <w:rsid w:val="00E26C68"/>
    <w:rsid w:val="00E26FCD"/>
    <w:rsid w:val="00E27004"/>
    <w:rsid w:val="00E2702D"/>
    <w:rsid w:val="00E27195"/>
    <w:rsid w:val="00E273A2"/>
    <w:rsid w:val="00E2740E"/>
    <w:rsid w:val="00E276CA"/>
    <w:rsid w:val="00E27A33"/>
    <w:rsid w:val="00E27ADF"/>
    <w:rsid w:val="00E27C03"/>
    <w:rsid w:val="00E27D44"/>
    <w:rsid w:val="00E27DC2"/>
    <w:rsid w:val="00E27E5B"/>
    <w:rsid w:val="00E27EC4"/>
    <w:rsid w:val="00E27FE3"/>
    <w:rsid w:val="00E301D7"/>
    <w:rsid w:val="00E302B1"/>
    <w:rsid w:val="00E302B7"/>
    <w:rsid w:val="00E30530"/>
    <w:rsid w:val="00E307C4"/>
    <w:rsid w:val="00E307C9"/>
    <w:rsid w:val="00E3082F"/>
    <w:rsid w:val="00E30836"/>
    <w:rsid w:val="00E30A3D"/>
    <w:rsid w:val="00E30BE2"/>
    <w:rsid w:val="00E30C92"/>
    <w:rsid w:val="00E30E32"/>
    <w:rsid w:val="00E310EE"/>
    <w:rsid w:val="00E312A5"/>
    <w:rsid w:val="00E31343"/>
    <w:rsid w:val="00E31383"/>
    <w:rsid w:val="00E313AA"/>
    <w:rsid w:val="00E3149C"/>
    <w:rsid w:val="00E31589"/>
    <w:rsid w:val="00E3160F"/>
    <w:rsid w:val="00E31705"/>
    <w:rsid w:val="00E31825"/>
    <w:rsid w:val="00E31859"/>
    <w:rsid w:val="00E3198C"/>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CD"/>
    <w:rsid w:val="00E33AD5"/>
    <w:rsid w:val="00E33B74"/>
    <w:rsid w:val="00E33C7A"/>
    <w:rsid w:val="00E33D4B"/>
    <w:rsid w:val="00E33E72"/>
    <w:rsid w:val="00E34019"/>
    <w:rsid w:val="00E340BB"/>
    <w:rsid w:val="00E34472"/>
    <w:rsid w:val="00E34522"/>
    <w:rsid w:val="00E34534"/>
    <w:rsid w:val="00E3455F"/>
    <w:rsid w:val="00E3457A"/>
    <w:rsid w:val="00E346C8"/>
    <w:rsid w:val="00E347BA"/>
    <w:rsid w:val="00E3483B"/>
    <w:rsid w:val="00E3487F"/>
    <w:rsid w:val="00E34A8A"/>
    <w:rsid w:val="00E34B1B"/>
    <w:rsid w:val="00E34C08"/>
    <w:rsid w:val="00E34E16"/>
    <w:rsid w:val="00E34EA6"/>
    <w:rsid w:val="00E34ECF"/>
    <w:rsid w:val="00E3513C"/>
    <w:rsid w:val="00E35277"/>
    <w:rsid w:val="00E35631"/>
    <w:rsid w:val="00E35E8D"/>
    <w:rsid w:val="00E35F21"/>
    <w:rsid w:val="00E361FC"/>
    <w:rsid w:val="00E362AA"/>
    <w:rsid w:val="00E363F2"/>
    <w:rsid w:val="00E364B7"/>
    <w:rsid w:val="00E36529"/>
    <w:rsid w:val="00E365AA"/>
    <w:rsid w:val="00E36AED"/>
    <w:rsid w:val="00E36B29"/>
    <w:rsid w:val="00E36B44"/>
    <w:rsid w:val="00E36CC6"/>
    <w:rsid w:val="00E36E10"/>
    <w:rsid w:val="00E36E83"/>
    <w:rsid w:val="00E36FAC"/>
    <w:rsid w:val="00E3703C"/>
    <w:rsid w:val="00E372F8"/>
    <w:rsid w:val="00E37608"/>
    <w:rsid w:val="00E3764B"/>
    <w:rsid w:val="00E37748"/>
    <w:rsid w:val="00E377DF"/>
    <w:rsid w:val="00E37891"/>
    <w:rsid w:val="00E3797A"/>
    <w:rsid w:val="00E37A27"/>
    <w:rsid w:val="00E37C0C"/>
    <w:rsid w:val="00E37CDB"/>
    <w:rsid w:val="00E37D6F"/>
    <w:rsid w:val="00E37E1F"/>
    <w:rsid w:val="00E37E80"/>
    <w:rsid w:val="00E37ED1"/>
    <w:rsid w:val="00E4014A"/>
    <w:rsid w:val="00E4039B"/>
    <w:rsid w:val="00E403E8"/>
    <w:rsid w:val="00E40511"/>
    <w:rsid w:val="00E4056B"/>
    <w:rsid w:val="00E405E6"/>
    <w:rsid w:val="00E407CE"/>
    <w:rsid w:val="00E409F7"/>
    <w:rsid w:val="00E40D70"/>
    <w:rsid w:val="00E40F59"/>
    <w:rsid w:val="00E40FC1"/>
    <w:rsid w:val="00E4105B"/>
    <w:rsid w:val="00E411D5"/>
    <w:rsid w:val="00E411ED"/>
    <w:rsid w:val="00E41282"/>
    <w:rsid w:val="00E41299"/>
    <w:rsid w:val="00E41394"/>
    <w:rsid w:val="00E414D9"/>
    <w:rsid w:val="00E417FE"/>
    <w:rsid w:val="00E41843"/>
    <w:rsid w:val="00E418A6"/>
    <w:rsid w:val="00E41933"/>
    <w:rsid w:val="00E4193C"/>
    <w:rsid w:val="00E41AE1"/>
    <w:rsid w:val="00E41B00"/>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807"/>
    <w:rsid w:val="00E42A1F"/>
    <w:rsid w:val="00E42BB7"/>
    <w:rsid w:val="00E42D45"/>
    <w:rsid w:val="00E42D8A"/>
    <w:rsid w:val="00E42E16"/>
    <w:rsid w:val="00E42FA8"/>
    <w:rsid w:val="00E43212"/>
    <w:rsid w:val="00E432AC"/>
    <w:rsid w:val="00E437EF"/>
    <w:rsid w:val="00E4398C"/>
    <w:rsid w:val="00E43A3D"/>
    <w:rsid w:val="00E43A6F"/>
    <w:rsid w:val="00E43B3F"/>
    <w:rsid w:val="00E43B63"/>
    <w:rsid w:val="00E43C28"/>
    <w:rsid w:val="00E43C67"/>
    <w:rsid w:val="00E43DDC"/>
    <w:rsid w:val="00E44297"/>
    <w:rsid w:val="00E443E3"/>
    <w:rsid w:val="00E4442C"/>
    <w:rsid w:val="00E4463A"/>
    <w:rsid w:val="00E447B9"/>
    <w:rsid w:val="00E44B50"/>
    <w:rsid w:val="00E44C03"/>
    <w:rsid w:val="00E44C07"/>
    <w:rsid w:val="00E44C4D"/>
    <w:rsid w:val="00E44C9D"/>
    <w:rsid w:val="00E44DAA"/>
    <w:rsid w:val="00E44DC6"/>
    <w:rsid w:val="00E44F06"/>
    <w:rsid w:val="00E44F30"/>
    <w:rsid w:val="00E44FDF"/>
    <w:rsid w:val="00E44FEA"/>
    <w:rsid w:val="00E45191"/>
    <w:rsid w:val="00E45292"/>
    <w:rsid w:val="00E45344"/>
    <w:rsid w:val="00E453D8"/>
    <w:rsid w:val="00E453E3"/>
    <w:rsid w:val="00E45455"/>
    <w:rsid w:val="00E454D2"/>
    <w:rsid w:val="00E457CC"/>
    <w:rsid w:val="00E45825"/>
    <w:rsid w:val="00E45873"/>
    <w:rsid w:val="00E4588F"/>
    <w:rsid w:val="00E45988"/>
    <w:rsid w:val="00E45A94"/>
    <w:rsid w:val="00E45BF3"/>
    <w:rsid w:val="00E45D6A"/>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C0A"/>
    <w:rsid w:val="00E46C95"/>
    <w:rsid w:val="00E46CDA"/>
    <w:rsid w:val="00E46E25"/>
    <w:rsid w:val="00E46F7D"/>
    <w:rsid w:val="00E46FC6"/>
    <w:rsid w:val="00E47037"/>
    <w:rsid w:val="00E470BE"/>
    <w:rsid w:val="00E470C1"/>
    <w:rsid w:val="00E4715E"/>
    <w:rsid w:val="00E474C3"/>
    <w:rsid w:val="00E47544"/>
    <w:rsid w:val="00E47644"/>
    <w:rsid w:val="00E4770A"/>
    <w:rsid w:val="00E477B6"/>
    <w:rsid w:val="00E478A9"/>
    <w:rsid w:val="00E47980"/>
    <w:rsid w:val="00E47A3B"/>
    <w:rsid w:val="00E47CB9"/>
    <w:rsid w:val="00E47D0D"/>
    <w:rsid w:val="00E47E25"/>
    <w:rsid w:val="00E47F52"/>
    <w:rsid w:val="00E500CB"/>
    <w:rsid w:val="00E5010C"/>
    <w:rsid w:val="00E50230"/>
    <w:rsid w:val="00E502DA"/>
    <w:rsid w:val="00E502FF"/>
    <w:rsid w:val="00E50328"/>
    <w:rsid w:val="00E50373"/>
    <w:rsid w:val="00E5065A"/>
    <w:rsid w:val="00E5079F"/>
    <w:rsid w:val="00E5099B"/>
    <w:rsid w:val="00E50E77"/>
    <w:rsid w:val="00E50EF0"/>
    <w:rsid w:val="00E51002"/>
    <w:rsid w:val="00E51007"/>
    <w:rsid w:val="00E510BC"/>
    <w:rsid w:val="00E512BE"/>
    <w:rsid w:val="00E514AE"/>
    <w:rsid w:val="00E51611"/>
    <w:rsid w:val="00E5165D"/>
    <w:rsid w:val="00E51689"/>
    <w:rsid w:val="00E51691"/>
    <w:rsid w:val="00E51A9A"/>
    <w:rsid w:val="00E52460"/>
    <w:rsid w:val="00E525E9"/>
    <w:rsid w:val="00E5266B"/>
    <w:rsid w:val="00E52722"/>
    <w:rsid w:val="00E52981"/>
    <w:rsid w:val="00E529CC"/>
    <w:rsid w:val="00E529DB"/>
    <w:rsid w:val="00E529FD"/>
    <w:rsid w:val="00E52A5B"/>
    <w:rsid w:val="00E52AA3"/>
    <w:rsid w:val="00E52C56"/>
    <w:rsid w:val="00E52DF2"/>
    <w:rsid w:val="00E52F3E"/>
    <w:rsid w:val="00E52FB1"/>
    <w:rsid w:val="00E5316A"/>
    <w:rsid w:val="00E53238"/>
    <w:rsid w:val="00E53306"/>
    <w:rsid w:val="00E537F7"/>
    <w:rsid w:val="00E53BCF"/>
    <w:rsid w:val="00E53C9D"/>
    <w:rsid w:val="00E53CC8"/>
    <w:rsid w:val="00E53D7F"/>
    <w:rsid w:val="00E53E8F"/>
    <w:rsid w:val="00E53EFF"/>
    <w:rsid w:val="00E53F32"/>
    <w:rsid w:val="00E53F80"/>
    <w:rsid w:val="00E53FF4"/>
    <w:rsid w:val="00E541A1"/>
    <w:rsid w:val="00E541C7"/>
    <w:rsid w:val="00E541CE"/>
    <w:rsid w:val="00E54207"/>
    <w:rsid w:val="00E54357"/>
    <w:rsid w:val="00E54377"/>
    <w:rsid w:val="00E543D0"/>
    <w:rsid w:val="00E54620"/>
    <w:rsid w:val="00E54715"/>
    <w:rsid w:val="00E54807"/>
    <w:rsid w:val="00E54824"/>
    <w:rsid w:val="00E54940"/>
    <w:rsid w:val="00E5496B"/>
    <w:rsid w:val="00E54AD4"/>
    <w:rsid w:val="00E54C82"/>
    <w:rsid w:val="00E54DA0"/>
    <w:rsid w:val="00E54E84"/>
    <w:rsid w:val="00E5500F"/>
    <w:rsid w:val="00E550CA"/>
    <w:rsid w:val="00E55124"/>
    <w:rsid w:val="00E551FC"/>
    <w:rsid w:val="00E55318"/>
    <w:rsid w:val="00E55338"/>
    <w:rsid w:val="00E55444"/>
    <w:rsid w:val="00E55946"/>
    <w:rsid w:val="00E55A89"/>
    <w:rsid w:val="00E55B86"/>
    <w:rsid w:val="00E56057"/>
    <w:rsid w:val="00E562D4"/>
    <w:rsid w:val="00E562F2"/>
    <w:rsid w:val="00E5635F"/>
    <w:rsid w:val="00E56371"/>
    <w:rsid w:val="00E56471"/>
    <w:rsid w:val="00E5648B"/>
    <w:rsid w:val="00E5650C"/>
    <w:rsid w:val="00E567FB"/>
    <w:rsid w:val="00E56A23"/>
    <w:rsid w:val="00E56A32"/>
    <w:rsid w:val="00E56BE9"/>
    <w:rsid w:val="00E56E3F"/>
    <w:rsid w:val="00E57313"/>
    <w:rsid w:val="00E57508"/>
    <w:rsid w:val="00E575FA"/>
    <w:rsid w:val="00E57699"/>
    <w:rsid w:val="00E577CD"/>
    <w:rsid w:val="00E5784D"/>
    <w:rsid w:val="00E5799B"/>
    <w:rsid w:val="00E579DC"/>
    <w:rsid w:val="00E57A7E"/>
    <w:rsid w:val="00E57B4B"/>
    <w:rsid w:val="00E57B8F"/>
    <w:rsid w:val="00E57FD1"/>
    <w:rsid w:val="00E604C9"/>
    <w:rsid w:val="00E604FD"/>
    <w:rsid w:val="00E60530"/>
    <w:rsid w:val="00E6057D"/>
    <w:rsid w:val="00E6061B"/>
    <w:rsid w:val="00E6067F"/>
    <w:rsid w:val="00E606BD"/>
    <w:rsid w:val="00E607D9"/>
    <w:rsid w:val="00E608C2"/>
    <w:rsid w:val="00E608DB"/>
    <w:rsid w:val="00E60923"/>
    <w:rsid w:val="00E60B32"/>
    <w:rsid w:val="00E60BAC"/>
    <w:rsid w:val="00E60BDD"/>
    <w:rsid w:val="00E60C27"/>
    <w:rsid w:val="00E60D72"/>
    <w:rsid w:val="00E60F22"/>
    <w:rsid w:val="00E60F8F"/>
    <w:rsid w:val="00E6117A"/>
    <w:rsid w:val="00E613CC"/>
    <w:rsid w:val="00E6159A"/>
    <w:rsid w:val="00E61637"/>
    <w:rsid w:val="00E616D2"/>
    <w:rsid w:val="00E617A1"/>
    <w:rsid w:val="00E61A76"/>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237"/>
    <w:rsid w:val="00E63380"/>
    <w:rsid w:val="00E633D8"/>
    <w:rsid w:val="00E63482"/>
    <w:rsid w:val="00E6355A"/>
    <w:rsid w:val="00E63795"/>
    <w:rsid w:val="00E63908"/>
    <w:rsid w:val="00E63933"/>
    <w:rsid w:val="00E63B30"/>
    <w:rsid w:val="00E63C0E"/>
    <w:rsid w:val="00E63C9B"/>
    <w:rsid w:val="00E63EC4"/>
    <w:rsid w:val="00E64171"/>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412"/>
    <w:rsid w:val="00E6545B"/>
    <w:rsid w:val="00E657F7"/>
    <w:rsid w:val="00E65AEE"/>
    <w:rsid w:val="00E65B0A"/>
    <w:rsid w:val="00E65B83"/>
    <w:rsid w:val="00E65D0F"/>
    <w:rsid w:val="00E65ECE"/>
    <w:rsid w:val="00E65F90"/>
    <w:rsid w:val="00E65FBF"/>
    <w:rsid w:val="00E65FF6"/>
    <w:rsid w:val="00E65FFB"/>
    <w:rsid w:val="00E661FD"/>
    <w:rsid w:val="00E662C2"/>
    <w:rsid w:val="00E66401"/>
    <w:rsid w:val="00E664DA"/>
    <w:rsid w:val="00E6669C"/>
    <w:rsid w:val="00E667F2"/>
    <w:rsid w:val="00E668E5"/>
    <w:rsid w:val="00E669E1"/>
    <w:rsid w:val="00E66A1F"/>
    <w:rsid w:val="00E66A9E"/>
    <w:rsid w:val="00E66B9E"/>
    <w:rsid w:val="00E66CAE"/>
    <w:rsid w:val="00E66CEB"/>
    <w:rsid w:val="00E66D33"/>
    <w:rsid w:val="00E66E70"/>
    <w:rsid w:val="00E67087"/>
    <w:rsid w:val="00E671F9"/>
    <w:rsid w:val="00E6743E"/>
    <w:rsid w:val="00E675C4"/>
    <w:rsid w:val="00E67692"/>
    <w:rsid w:val="00E6797A"/>
    <w:rsid w:val="00E67C11"/>
    <w:rsid w:val="00E67E2E"/>
    <w:rsid w:val="00E67FDC"/>
    <w:rsid w:val="00E70137"/>
    <w:rsid w:val="00E70227"/>
    <w:rsid w:val="00E7039D"/>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00"/>
    <w:rsid w:val="00E70E72"/>
    <w:rsid w:val="00E70EB4"/>
    <w:rsid w:val="00E71083"/>
    <w:rsid w:val="00E710A3"/>
    <w:rsid w:val="00E7114D"/>
    <w:rsid w:val="00E71154"/>
    <w:rsid w:val="00E71261"/>
    <w:rsid w:val="00E71270"/>
    <w:rsid w:val="00E712C8"/>
    <w:rsid w:val="00E71333"/>
    <w:rsid w:val="00E71358"/>
    <w:rsid w:val="00E71422"/>
    <w:rsid w:val="00E71553"/>
    <w:rsid w:val="00E715D3"/>
    <w:rsid w:val="00E7177E"/>
    <w:rsid w:val="00E71861"/>
    <w:rsid w:val="00E71946"/>
    <w:rsid w:val="00E7196E"/>
    <w:rsid w:val="00E719A0"/>
    <w:rsid w:val="00E71B5E"/>
    <w:rsid w:val="00E71DEF"/>
    <w:rsid w:val="00E71F3D"/>
    <w:rsid w:val="00E71FB0"/>
    <w:rsid w:val="00E7203C"/>
    <w:rsid w:val="00E72062"/>
    <w:rsid w:val="00E72194"/>
    <w:rsid w:val="00E7226E"/>
    <w:rsid w:val="00E72386"/>
    <w:rsid w:val="00E7261C"/>
    <w:rsid w:val="00E72775"/>
    <w:rsid w:val="00E727B9"/>
    <w:rsid w:val="00E72894"/>
    <w:rsid w:val="00E72922"/>
    <w:rsid w:val="00E7299E"/>
    <w:rsid w:val="00E729E3"/>
    <w:rsid w:val="00E72BE8"/>
    <w:rsid w:val="00E72CD7"/>
    <w:rsid w:val="00E72F1A"/>
    <w:rsid w:val="00E72FB8"/>
    <w:rsid w:val="00E73025"/>
    <w:rsid w:val="00E73158"/>
    <w:rsid w:val="00E73323"/>
    <w:rsid w:val="00E733C1"/>
    <w:rsid w:val="00E73542"/>
    <w:rsid w:val="00E735BB"/>
    <w:rsid w:val="00E735D8"/>
    <w:rsid w:val="00E737E4"/>
    <w:rsid w:val="00E73966"/>
    <w:rsid w:val="00E739F8"/>
    <w:rsid w:val="00E73B40"/>
    <w:rsid w:val="00E73BFE"/>
    <w:rsid w:val="00E73CA8"/>
    <w:rsid w:val="00E73D16"/>
    <w:rsid w:val="00E73E84"/>
    <w:rsid w:val="00E73F27"/>
    <w:rsid w:val="00E740D5"/>
    <w:rsid w:val="00E748EF"/>
    <w:rsid w:val="00E74904"/>
    <w:rsid w:val="00E7492E"/>
    <w:rsid w:val="00E749B5"/>
    <w:rsid w:val="00E74C40"/>
    <w:rsid w:val="00E74D01"/>
    <w:rsid w:val="00E74E47"/>
    <w:rsid w:val="00E754A6"/>
    <w:rsid w:val="00E755BB"/>
    <w:rsid w:val="00E75601"/>
    <w:rsid w:val="00E75616"/>
    <w:rsid w:val="00E75683"/>
    <w:rsid w:val="00E75815"/>
    <w:rsid w:val="00E75833"/>
    <w:rsid w:val="00E75862"/>
    <w:rsid w:val="00E75A9C"/>
    <w:rsid w:val="00E75CAF"/>
    <w:rsid w:val="00E75D2C"/>
    <w:rsid w:val="00E75E79"/>
    <w:rsid w:val="00E75EB6"/>
    <w:rsid w:val="00E7601C"/>
    <w:rsid w:val="00E7613E"/>
    <w:rsid w:val="00E76231"/>
    <w:rsid w:val="00E762D0"/>
    <w:rsid w:val="00E76407"/>
    <w:rsid w:val="00E76414"/>
    <w:rsid w:val="00E76526"/>
    <w:rsid w:val="00E76588"/>
    <w:rsid w:val="00E76717"/>
    <w:rsid w:val="00E76780"/>
    <w:rsid w:val="00E76A0F"/>
    <w:rsid w:val="00E76A1F"/>
    <w:rsid w:val="00E76A63"/>
    <w:rsid w:val="00E76D6F"/>
    <w:rsid w:val="00E76DA9"/>
    <w:rsid w:val="00E76DEB"/>
    <w:rsid w:val="00E76E83"/>
    <w:rsid w:val="00E77547"/>
    <w:rsid w:val="00E776B4"/>
    <w:rsid w:val="00E77760"/>
    <w:rsid w:val="00E777F6"/>
    <w:rsid w:val="00E7798A"/>
    <w:rsid w:val="00E77A08"/>
    <w:rsid w:val="00E77C2A"/>
    <w:rsid w:val="00E77DB1"/>
    <w:rsid w:val="00E77F09"/>
    <w:rsid w:val="00E800D7"/>
    <w:rsid w:val="00E8015D"/>
    <w:rsid w:val="00E80290"/>
    <w:rsid w:val="00E802BD"/>
    <w:rsid w:val="00E802F7"/>
    <w:rsid w:val="00E80310"/>
    <w:rsid w:val="00E803DC"/>
    <w:rsid w:val="00E8043E"/>
    <w:rsid w:val="00E80590"/>
    <w:rsid w:val="00E805C8"/>
    <w:rsid w:val="00E80894"/>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AA4"/>
    <w:rsid w:val="00E81BBC"/>
    <w:rsid w:val="00E81BD0"/>
    <w:rsid w:val="00E81D85"/>
    <w:rsid w:val="00E81E3C"/>
    <w:rsid w:val="00E81F29"/>
    <w:rsid w:val="00E81F93"/>
    <w:rsid w:val="00E820CE"/>
    <w:rsid w:val="00E820DA"/>
    <w:rsid w:val="00E820EF"/>
    <w:rsid w:val="00E82180"/>
    <w:rsid w:val="00E82406"/>
    <w:rsid w:val="00E8243C"/>
    <w:rsid w:val="00E82653"/>
    <w:rsid w:val="00E8270A"/>
    <w:rsid w:val="00E8271B"/>
    <w:rsid w:val="00E82909"/>
    <w:rsid w:val="00E82AF8"/>
    <w:rsid w:val="00E82C3A"/>
    <w:rsid w:val="00E82C4E"/>
    <w:rsid w:val="00E82D1E"/>
    <w:rsid w:val="00E82D4E"/>
    <w:rsid w:val="00E82D99"/>
    <w:rsid w:val="00E82E9C"/>
    <w:rsid w:val="00E82EB3"/>
    <w:rsid w:val="00E82EB5"/>
    <w:rsid w:val="00E83057"/>
    <w:rsid w:val="00E83153"/>
    <w:rsid w:val="00E831A8"/>
    <w:rsid w:val="00E831BB"/>
    <w:rsid w:val="00E8327B"/>
    <w:rsid w:val="00E832B5"/>
    <w:rsid w:val="00E832D3"/>
    <w:rsid w:val="00E833BB"/>
    <w:rsid w:val="00E833D3"/>
    <w:rsid w:val="00E8350F"/>
    <w:rsid w:val="00E83545"/>
    <w:rsid w:val="00E8354B"/>
    <w:rsid w:val="00E83681"/>
    <w:rsid w:val="00E836B4"/>
    <w:rsid w:val="00E836F1"/>
    <w:rsid w:val="00E8392B"/>
    <w:rsid w:val="00E8399A"/>
    <w:rsid w:val="00E83C22"/>
    <w:rsid w:val="00E83C5C"/>
    <w:rsid w:val="00E83C74"/>
    <w:rsid w:val="00E83D0D"/>
    <w:rsid w:val="00E83D41"/>
    <w:rsid w:val="00E83D59"/>
    <w:rsid w:val="00E83DB5"/>
    <w:rsid w:val="00E83EBE"/>
    <w:rsid w:val="00E8444A"/>
    <w:rsid w:val="00E84583"/>
    <w:rsid w:val="00E84638"/>
    <w:rsid w:val="00E847E6"/>
    <w:rsid w:val="00E8486C"/>
    <w:rsid w:val="00E8494D"/>
    <w:rsid w:val="00E84967"/>
    <w:rsid w:val="00E84B8D"/>
    <w:rsid w:val="00E84B9A"/>
    <w:rsid w:val="00E84D13"/>
    <w:rsid w:val="00E84D45"/>
    <w:rsid w:val="00E84DD5"/>
    <w:rsid w:val="00E84E0C"/>
    <w:rsid w:val="00E84EB0"/>
    <w:rsid w:val="00E84FDA"/>
    <w:rsid w:val="00E85003"/>
    <w:rsid w:val="00E85196"/>
    <w:rsid w:val="00E85280"/>
    <w:rsid w:val="00E8537D"/>
    <w:rsid w:val="00E85426"/>
    <w:rsid w:val="00E854F6"/>
    <w:rsid w:val="00E8550B"/>
    <w:rsid w:val="00E85774"/>
    <w:rsid w:val="00E8598E"/>
    <w:rsid w:val="00E85AF4"/>
    <w:rsid w:val="00E85B60"/>
    <w:rsid w:val="00E85B7A"/>
    <w:rsid w:val="00E85B9D"/>
    <w:rsid w:val="00E85D26"/>
    <w:rsid w:val="00E85D80"/>
    <w:rsid w:val="00E85D8D"/>
    <w:rsid w:val="00E85DC0"/>
    <w:rsid w:val="00E85E3C"/>
    <w:rsid w:val="00E85FDE"/>
    <w:rsid w:val="00E8615B"/>
    <w:rsid w:val="00E863BD"/>
    <w:rsid w:val="00E863BF"/>
    <w:rsid w:val="00E86479"/>
    <w:rsid w:val="00E86513"/>
    <w:rsid w:val="00E865C3"/>
    <w:rsid w:val="00E86694"/>
    <w:rsid w:val="00E86799"/>
    <w:rsid w:val="00E86834"/>
    <w:rsid w:val="00E86966"/>
    <w:rsid w:val="00E869D4"/>
    <w:rsid w:val="00E86A7F"/>
    <w:rsid w:val="00E86AB8"/>
    <w:rsid w:val="00E86CDF"/>
    <w:rsid w:val="00E86DAD"/>
    <w:rsid w:val="00E86F60"/>
    <w:rsid w:val="00E8706D"/>
    <w:rsid w:val="00E870D8"/>
    <w:rsid w:val="00E87339"/>
    <w:rsid w:val="00E873DD"/>
    <w:rsid w:val="00E8750D"/>
    <w:rsid w:val="00E8753E"/>
    <w:rsid w:val="00E87630"/>
    <w:rsid w:val="00E876EB"/>
    <w:rsid w:val="00E87772"/>
    <w:rsid w:val="00E877C2"/>
    <w:rsid w:val="00E87813"/>
    <w:rsid w:val="00E8795F"/>
    <w:rsid w:val="00E87AC0"/>
    <w:rsid w:val="00E87DE7"/>
    <w:rsid w:val="00E9038C"/>
    <w:rsid w:val="00E90471"/>
    <w:rsid w:val="00E905E5"/>
    <w:rsid w:val="00E906D2"/>
    <w:rsid w:val="00E90710"/>
    <w:rsid w:val="00E90756"/>
    <w:rsid w:val="00E9087E"/>
    <w:rsid w:val="00E908BA"/>
    <w:rsid w:val="00E909DD"/>
    <w:rsid w:val="00E90A2D"/>
    <w:rsid w:val="00E90A33"/>
    <w:rsid w:val="00E90AF7"/>
    <w:rsid w:val="00E90CF8"/>
    <w:rsid w:val="00E90E1E"/>
    <w:rsid w:val="00E90F63"/>
    <w:rsid w:val="00E9125A"/>
    <w:rsid w:val="00E91261"/>
    <w:rsid w:val="00E9142E"/>
    <w:rsid w:val="00E915E7"/>
    <w:rsid w:val="00E9183C"/>
    <w:rsid w:val="00E92098"/>
    <w:rsid w:val="00E9220E"/>
    <w:rsid w:val="00E9239C"/>
    <w:rsid w:val="00E924D4"/>
    <w:rsid w:val="00E9250C"/>
    <w:rsid w:val="00E92694"/>
    <w:rsid w:val="00E92857"/>
    <w:rsid w:val="00E92997"/>
    <w:rsid w:val="00E929F0"/>
    <w:rsid w:val="00E92DA0"/>
    <w:rsid w:val="00E92E41"/>
    <w:rsid w:val="00E92F19"/>
    <w:rsid w:val="00E92F30"/>
    <w:rsid w:val="00E9318B"/>
    <w:rsid w:val="00E93231"/>
    <w:rsid w:val="00E932D3"/>
    <w:rsid w:val="00E932E7"/>
    <w:rsid w:val="00E9330A"/>
    <w:rsid w:val="00E935D3"/>
    <w:rsid w:val="00E9374D"/>
    <w:rsid w:val="00E938C8"/>
    <w:rsid w:val="00E93BE0"/>
    <w:rsid w:val="00E93C15"/>
    <w:rsid w:val="00E93DF5"/>
    <w:rsid w:val="00E93F2F"/>
    <w:rsid w:val="00E93FD0"/>
    <w:rsid w:val="00E94187"/>
    <w:rsid w:val="00E94368"/>
    <w:rsid w:val="00E9439E"/>
    <w:rsid w:val="00E94527"/>
    <w:rsid w:val="00E945EE"/>
    <w:rsid w:val="00E94609"/>
    <w:rsid w:val="00E94669"/>
    <w:rsid w:val="00E9467E"/>
    <w:rsid w:val="00E948E0"/>
    <w:rsid w:val="00E94970"/>
    <w:rsid w:val="00E94AC4"/>
    <w:rsid w:val="00E94CB1"/>
    <w:rsid w:val="00E94CBA"/>
    <w:rsid w:val="00E94D32"/>
    <w:rsid w:val="00E95070"/>
    <w:rsid w:val="00E950F7"/>
    <w:rsid w:val="00E95178"/>
    <w:rsid w:val="00E9522E"/>
    <w:rsid w:val="00E95385"/>
    <w:rsid w:val="00E953FD"/>
    <w:rsid w:val="00E95422"/>
    <w:rsid w:val="00E9555E"/>
    <w:rsid w:val="00E955E0"/>
    <w:rsid w:val="00E95610"/>
    <w:rsid w:val="00E956E1"/>
    <w:rsid w:val="00E95799"/>
    <w:rsid w:val="00E958D1"/>
    <w:rsid w:val="00E959CA"/>
    <w:rsid w:val="00E95B23"/>
    <w:rsid w:val="00E95D7B"/>
    <w:rsid w:val="00E95FE4"/>
    <w:rsid w:val="00E961FA"/>
    <w:rsid w:val="00E96905"/>
    <w:rsid w:val="00E9693D"/>
    <w:rsid w:val="00E9699D"/>
    <w:rsid w:val="00E96A12"/>
    <w:rsid w:val="00E96F68"/>
    <w:rsid w:val="00E9704E"/>
    <w:rsid w:val="00E97225"/>
    <w:rsid w:val="00E97243"/>
    <w:rsid w:val="00E972CC"/>
    <w:rsid w:val="00E97364"/>
    <w:rsid w:val="00E9743D"/>
    <w:rsid w:val="00E9746C"/>
    <w:rsid w:val="00E97476"/>
    <w:rsid w:val="00E975D0"/>
    <w:rsid w:val="00E975E8"/>
    <w:rsid w:val="00E97682"/>
    <w:rsid w:val="00E976C7"/>
    <w:rsid w:val="00E976FB"/>
    <w:rsid w:val="00E97760"/>
    <w:rsid w:val="00E97894"/>
    <w:rsid w:val="00E97938"/>
    <w:rsid w:val="00E97965"/>
    <w:rsid w:val="00E97A0B"/>
    <w:rsid w:val="00E97A28"/>
    <w:rsid w:val="00E97A5A"/>
    <w:rsid w:val="00E97BD3"/>
    <w:rsid w:val="00E97C1E"/>
    <w:rsid w:val="00E97E87"/>
    <w:rsid w:val="00E97F91"/>
    <w:rsid w:val="00EA005E"/>
    <w:rsid w:val="00EA01AA"/>
    <w:rsid w:val="00EA039E"/>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D5C"/>
    <w:rsid w:val="00EA1D6D"/>
    <w:rsid w:val="00EA1DCE"/>
    <w:rsid w:val="00EA1E54"/>
    <w:rsid w:val="00EA2169"/>
    <w:rsid w:val="00EA231D"/>
    <w:rsid w:val="00EA2321"/>
    <w:rsid w:val="00EA2382"/>
    <w:rsid w:val="00EA24DB"/>
    <w:rsid w:val="00EA26B6"/>
    <w:rsid w:val="00EA2760"/>
    <w:rsid w:val="00EA2833"/>
    <w:rsid w:val="00EA28D8"/>
    <w:rsid w:val="00EA28FB"/>
    <w:rsid w:val="00EA2954"/>
    <w:rsid w:val="00EA2A21"/>
    <w:rsid w:val="00EA2A24"/>
    <w:rsid w:val="00EA2AD0"/>
    <w:rsid w:val="00EA2F16"/>
    <w:rsid w:val="00EA3155"/>
    <w:rsid w:val="00EA3428"/>
    <w:rsid w:val="00EA3841"/>
    <w:rsid w:val="00EA3956"/>
    <w:rsid w:val="00EA3B17"/>
    <w:rsid w:val="00EA3F70"/>
    <w:rsid w:val="00EA4479"/>
    <w:rsid w:val="00EA4513"/>
    <w:rsid w:val="00EA452F"/>
    <w:rsid w:val="00EA45B8"/>
    <w:rsid w:val="00EA4763"/>
    <w:rsid w:val="00EA47E6"/>
    <w:rsid w:val="00EA480B"/>
    <w:rsid w:val="00EA489E"/>
    <w:rsid w:val="00EA4A97"/>
    <w:rsid w:val="00EA4BF2"/>
    <w:rsid w:val="00EA4D44"/>
    <w:rsid w:val="00EA5262"/>
    <w:rsid w:val="00EA55B4"/>
    <w:rsid w:val="00EA56F8"/>
    <w:rsid w:val="00EA58A3"/>
    <w:rsid w:val="00EA58D9"/>
    <w:rsid w:val="00EA5959"/>
    <w:rsid w:val="00EA5E55"/>
    <w:rsid w:val="00EA5E90"/>
    <w:rsid w:val="00EA5ED8"/>
    <w:rsid w:val="00EA6021"/>
    <w:rsid w:val="00EA61AD"/>
    <w:rsid w:val="00EA628F"/>
    <w:rsid w:val="00EA65A3"/>
    <w:rsid w:val="00EA6637"/>
    <w:rsid w:val="00EA6677"/>
    <w:rsid w:val="00EA66B1"/>
    <w:rsid w:val="00EA682A"/>
    <w:rsid w:val="00EA6892"/>
    <w:rsid w:val="00EA68C7"/>
    <w:rsid w:val="00EA68E1"/>
    <w:rsid w:val="00EA6930"/>
    <w:rsid w:val="00EA6C65"/>
    <w:rsid w:val="00EA6D54"/>
    <w:rsid w:val="00EA6E00"/>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F"/>
    <w:rsid w:val="00EB04C6"/>
    <w:rsid w:val="00EB04CF"/>
    <w:rsid w:val="00EB07D3"/>
    <w:rsid w:val="00EB0986"/>
    <w:rsid w:val="00EB0A0B"/>
    <w:rsid w:val="00EB0B3E"/>
    <w:rsid w:val="00EB0F14"/>
    <w:rsid w:val="00EB0F59"/>
    <w:rsid w:val="00EB11F7"/>
    <w:rsid w:val="00EB133C"/>
    <w:rsid w:val="00EB1389"/>
    <w:rsid w:val="00EB161C"/>
    <w:rsid w:val="00EB174A"/>
    <w:rsid w:val="00EB1754"/>
    <w:rsid w:val="00EB1795"/>
    <w:rsid w:val="00EB1CF7"/>
    <w:rsid w:val="00EB1DDB"/>
    <w:rsid w:val="00EB1E05"/>
    <w:rsid w:val="00EB1E24"/>
    <w:rsid w:val="00EB200F"/>
    <w:rsid w:val="00EB20C9"/>
    <w:rsid w:val="00EB213B"/>
    <w:rsid w:val="00EB21AC"/>
    <w:rsid w:val="00EB235E"/>
    <w:rsid w:val="00EB2367"/>
    <w:rsid w:val="00EB237D"/>
    <w:rsid w:val="00EB2418"/>
    <w:rsid w:val="00EB2442"/>
    <w:rsid w:val="00EB2618"/>
    <w:rsid w:val="00EB2699"/>
    <w:rsid w:val="00EB27BB"/>
    <w:rsid w:val="00EB2CB4"/>
    <w:rsid w:val="00EB2D73"/>
    <w:rsid w:val="00EB2E9C"/>
    <w:rsid w:val="00EB2F39"/>
    <w:rsid w:val="00EB2FF5"/>
    <w:rsid w:val="00EB3126"/>
    <w:rsid w:val="00EB3220"/>
    <w:rsid w:val="00EB335C"/>
    <w:rsid w:val="00EB35F1"/>
    <w:rsid w:val="00EB36F5"/>
    <w:rsid w:val="00EB36FC"/>
    <w:rsid w:val="00EB370C"/>
    <w:rsid w:val="00EB3717"/>
    <w:rsid w:val="00EB37A7"/>
    <w:rsid w:val="00EB3810"/>
    <w:rsid w:val="00EB38BB"/>
    <w:rsid w:val="00EB3F1A"/>
    <w:rsid w:val="00EB42DA"/>
    <w:rsid w:val="00EB437F"/>
    <w:rsid w:val="00EB4490"/>
    <w:rsid w:val="00EB44D4"/>
    <w:rsid w:val="00EB4606"/>
    <w:rsid w:val="00EB463C"/>
    <w:rsid w:val="00EB4707"/>
    <w:rsid w:val="00EB486B"/>
    <w:rsid w:val="00EB4873"/>
    <w:rsid w:val="00EB48B1"/>
    <w:rsid w:val="00EB48B9"/>
    <w:rsid w:val="00EB4CE8"/>
    <w:rsid w:val="00EB4F94"/>
    <w:rsid w:val="00EB4FB9"/>
    <w:rsid w:val="00EB553A"/>
    <w:rsid w:val="00EB5583"/>
    <w:rsid w:val="00EB5662"/>
    <w:rsid w:val="00EB56E7"/>
    <w:rsid w:val="00EB57CB"/>
    <w:rsid w:val="00EB58AB"/>
    <w:rsid w:val="00EB597F"/>
    <w:rsid w:val="00EB5AEC"/>
    <w:rsid w:val="00EB5C35"/>
    <w:rsid w:val="00EB5C6C"/>
    <w:rsid w:val="00EB5CB1"/>
    <w:rsid w:val="00EB5D3E"/>
    <w:rsid w:val="00EB5EC6"/>
    <w:rsid w:val="00EB606A"/>
    <w:rsid w:val="00EB60F8"/>
    <w:rsid w:val="00EB619D"/>
    <w:rsid w:val="00EB61FA"/>
    <w:rsid w:val="00EB62A2"/>
    <w:rsid w:val="00EB6440"/>
    <w:rsid w:val="00EB65BC"/>
    <w:rsid w:val="00EB682C"/>
    <w:rsid w:val="00EB682F"/>
    <w:rsid w:val="00EB6997"/>
    <w:rsid w:val="00EB6B25"/>
    <w:rsid w:val="00EB6CF9"/>
    <w:rsid w:val="00EB6DEC"/>
    <w:rsid w:val="00EB7150"/>
    <w:rsid w:val="00EB72EF"/>
    <w:rsid w:val="00EB765C"/>
    <w:rsid w:val="00EB767D"/>
    <w:rsid w:val="00EB7710"/>
    <w:rsid w:val="00EB795C"/>
    <w:rsid w:val="00EB7C53"/>
    <w:rsid w:val="00EB7C5F"/>
    <w:rsid w:val="00EB7DF1"/>
    <w:rsid w:val="00EB7F84"/>
    <w:rsid w:val="00EC011E"/>
    <w:rsid w:val="00EC0168"/>
    <w:rsid w:val="00EC028B"/>
    <w:rsid w:val="00EC02B2"/>
    <w:rsid w:val="00EC044E"/>
    <w:rsid w:val="00EC048C"/>
    <w:rsid w:val="00EC0524"/>
    <w:rsid w:val="00EC061D"/>
    <w:rsid w:val="00EC08C2"/>
    <w:rsid w:val="00EC099B"/>
    <w:rsid w:val="00EC0D01"/>
    <w:rsid w:val="00EC0DD3"/>
    <w:rsid w:val="00EC0E65"/>
    <w:rsid w:val="00EC0EFB"/>
    <w:rsid w:val="00EC103C"/>
    <w:rsid w:val="00EC1163"/>
    <w:rsid w:val="00EC11CD"/>
    <w:rsid w:val="00EC12AA"/>
    <w:rsid w:val="00EC14D9"/>
    <w:rsid w:val="00EC160A"/>
    <w:rsid w:val="00EC17B6"/>
    <w:rsid w:val="00EC17CA"/>
    <w:rsid w:val="00EC1BC8"/>
    <w:rsid w:val="00EC1E28"/>
    <w:rsid w:val="00EC1EC3"/>
    <w:rsid w:val="00EC1F54"/>
    <w:rsid w:val="00EC2020"/>
    <w:rsid w:val="00EC280C"/>
    <w:rsid w:val="00EC2924"/>
    <w:rsid w:val="00EC2B23"/>
    <w:rsid w:val="00EC3050"/>
    <w:rsid w:val="00EC323F"/>
    <w:rsid w:val="00EC3258"/>
    <w:rsid w:val="00EC32EB"/>
    <w:rsid w:val="00EC3348"/>
    <w:rsid w:val="00EC345A"/>
    <w:rsid w:val="00EC350D"/>
    <w:rsid w:val="00EC3515"/>
    <w:rsid w:val="00EC35E8"/>
    <w:rsid w:val="00EC36DE"/>
    <w:rsid w:val="00EC3705"/>
    <w:rsid w:val="00EC3FBF"/>
    <w:rsid w:val="00EC3FF9"/>
    <w:rsid w:val="00EC40D3"/>
    <w:rsid w:val="00EC41AE"/>
    <w:rsid w:val="00EC4715"/>
    <w:rsid w:val="00EC48F1"/>
    <w:rsid w:val="00EC4CAD"/>
    <w:rsid w:val="00EC4E1A"/>
    <w:rsid w:val="00EC4FBC"/>
    <w:rsid w:val="00EC4FC4"/>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C7"/>
    <w:rsid w:val="00EC608E"/>
    <w:rsid w:val="00EC60CD"/>
    <w:rsid w:val="00EC627F"/>
    <w:rsid w:val="00EC6332"/>
    <w:rsid w:val="00EC6460"/>
    <w:rsid w:val="00EC6536"/>
    <w:rsid w:val="00EC6634"/>
    <w:rsid w:val="00EC6676"/>
    <w:rsid w:val="00EC6886"/>
    <w:rsid w:val="00EC68E3"/>
    <w:rsid w:val="00EC6A4D"/>
    <w:rsid w:val="00EC6BFA"/>
    <w:rsid w:val="00EC6D2B"/>
    <w:rsid w:val="00EC6EBB"/>
    <w:rsid w:val="00EC6F70"/>
    <w:rsid w:val="00EC70A7"/>
    <w:rsid w:val="00EC7130"/>
    <w:rsid w:val="00EC7193"/>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64"/>
    <w:rsid w:val="00ED01E5"/>
    <w:rsid w:val="00ED02FC"/>
    <w:rsid w:val="00ED047A"/>
    <w:rsid w:val="00ED065C"/>
    <w:rsid w:val="00ED0751"/>
    <w:rsid w:val="00ED0752"/>
    <w:rsid w:val="00ED084A"/>
    <w:rsid w:val="00ED0950"/>
    <w:rsid w:val="00ED0C6C"/>
    <w:rsid w:val="00ED0CB1"/>
    <w:rsid w:val="00ED0CF6"/>
    <w:rsid w:val="00ED0F54"/>
    <w:rsid w:val="00ED136B"/>
    <w:rsid w:val="00ED13BB"/>
    <w:rsid w:val="00ED153B"/>
    <w:rsid w:val="00ED16CB"/>
    <w:rsid w:val="00ED19A1"/>
    <w:rsid w:val="00ED1A3B"/>
    <w:rsid w:val="00ED1BF5"/>
    <w:rsid w:val="00ED1C5A"/>
    <w:rsid w:val="00ED1F45"/>
    <w:rsid w:val="00ED211D"/>
    <w:rsid w:val="00ED2124"/>
    <w:rsid w:val="00ED22CC"/>
    <w:rsid w:val="00ED2360"/>
    <w:rsid w:val="00ED236A"/>
    <w:rsid w:val="00ED23D0"/>
    <w:rsid w:val="00ED25C1"/>
    <w:rsid w:val="00ED2607"/>
    <w:rsid w:val="00ED2807"/>
    <w:rsid w:val="00ED29ED"/>
    <w:rsid w:val="00ED2C9F"/>
    <w:rsid w:val="00ED2CC8"/>
    <w:rsid w:val="00ED30A9"/>
    <w:rsid w:val="00ED30CC"/>
    <w:rsid w:val="00ED3261"/>
    <w:rsid w:val="00ED32B4"/>
    <w:rsid w:val="00ED32FD"/>
    <w:rsid w:val="00ED33B8"/>
    <w:rsid w:val="00ED35FA"/>
    <w:rsid w:val="00ED371F"/>
    <w:rsid w:val="00ED37BE"/>
    <w:rsid w:val="00ED380E"/>
    <w:rsid w:val="00ED3C31"/>
    <w:rsid w:val="00ED3CA1"/>
    <w:rsid w:val="00ED3D00"/>
    <w:rsid w:val="00ED3D24"/>
    <w:rsid w:val="00ED3D4B"/>
    <w:rsid w:val="00ED3DD2"/>
    <w:rsid w:val="00ED3EFC"/>
    <w:rsid w:val="00ED3F43"/>
    <w:rsid w:val="00ED3FEA"/>
    <w:rsid w:val="00ED4395"/>
    <w:rsid w:val="00ED4398"/>
    <w:rsid w:val="00ED464B"/>
    <w:rsid w:val="00ED4771"/>
    <w:rsid w:val="00ED47E2"/>
    <w:rsid w:val="00ED47F8"/>
    <w:rsid w:val="00ED4944"/>
    <w:rsid w:val="00ED496E"/>
    <w:rsid w:val="00ED49DD"/>
    <w:rsid w:val="00ED4B2E"/>
    <w:rsid w:val="00ED4E1E"/>
    <w:rsid w:val="00ED4E5D"/>
    <w:rsid w:val="00ED4EC9"/>
    <w:rsid w:val="00ED4F3E"/>
    <w:rsid w:val="00ED4FFC"/>
    <w:rsid w:val="00ED5117"/>
    <w:rsid w:val="00ED514F"/>
    <w:rsid w:val="00ED543D"/>
    <w:rsid w:val="00ED554B"/>
    <w:rsid w:val="00ED5551"/>
    <w:rsid w:val="00ED5622"/>
    <w:rsid w:val="00ED588C"/>
    <w:rsid w:val="00ED5C5E"/>
    <w:rsid w:val="00ED5D6B"/>
    <w:rsid w:val="00ED5DF9"/>
    <w:rsid w:val="00ED5ED0"/>
    <w:rsid w:val="00ED6080"/>
    <w:rsid w:val="00ED6290"/>
    <w:rsid w:val="00ED6633"/>
    <w:rsid w:val="00ED6763"/>
    <w:rsid w:val="00ED68E6"/>
    <w:rsid w:val="00ED6915"/>
    <w:rsid w:val="00ED6932"/>
    <w:rsid w:val="00ED6A22"/>
    <w:rsid w:val="00ED6ABE"/>
    <w:rsid w:val="00ED6B22"/>
    <w:rsid w:val="00ED6B72"/>
    <w:rsid w:val="00ED6DC0"/>
    <w:rsid w:val="00ED6EDB"/>
    <w:rsid w:val="00ED6FDC"/>
    <w:rsid w:val="00ED700D"/>
    <w:rsid w:val="00ED703F"/>
    <w:rsid w:val="00ED71B9"/>
    <w:rsid w:val="00ED7427"/>
    <w:rsid w:val="00ED769E"/>
    <w:rsid w:val="00ED7831"/>
    <w:rsid w:val="00ED7848"/>
    <w:rsid w:val="00EE007E"/>
    <w:rsid w:val="00EE05A1"/>
    <w:rsid w:val="00EE0637"/>
    <w:rsid w:val="00EE0671"/>
    <w:rsid w:val="00EE0961"/>
    <w:rsid w:val="00EE0A20"/>
    <w:rsid w:val="00EE0A71"/>
    <w:rsid w:val="00EE0AFE"/>
    <w:rsid w:val="00EE0C2B"/>
    <w:rsid w:val="00EE0D10"/>
    <w:rsid w:val="00EE0D11"/>
    <w:rsid w:val="00EE0D58"/>
    <w:rsid w:val="00EE0EEE"/>
    <w:rsid w:val="00EE0F59"/>
    <w:rsid w:val="00EE124A"/>
    <w:rsid w:val="00EE136F"/>
    <w:rsid w:val="00EE13A3"/>
    <w:rsid w:val="00EE1412"/>
    <w:rsid w:val="00EE14E1"/>
    <w:rsid w:val="00EE15B5"/>
    <w:rsid w:val="00EE17F2"/>
    <w:rsid w:val="00EE180A"/>
    <w:rsid w:val="00EE1811"/>
    <w:rsid w:val="00EE184B"/>
    <w:rsid w:val="00EE1A28"/>
    <w:rsid w:val="00EE1C48"/>
    <w:rsid w:val="00EE1C61"/>
    <w:rsid w:val="00EE1CC6"/>
    <w:rsid w:val="00EE2079"/>
    <w:rsid w:val="00EE220D"/>
    <w:rsid w:val="00EE2232"/>
    <w:rsid w:val="00EE2245"/>
    <w:rsid w:val="00EE242C"/>
    <w:rsid w:val="00EE24F7"/>
    <w:rsid w:val="00EE2548"/>
    <w:rsid w:val="00EE254C"/>
    <w:rsid w:val="00EE2669"/>
    <w:rsid w:val="00EE269C"/>
    <w:rsid w:val="00EE2941"/>
    <w:rsid w:val="00EE2E92"/>
    <w:rsid w:val="00EE314A"/>
    <w:rsid w:val="00EE3348"/>
    <w:rsid w:val="00EE3437"/>
    <w:rsid w:val="00EE34F7"/>
    <w:rsid w:val="00EE35A2"/>
    <w:rsid w:val="00EE3676"/>
    <w:rsid w:val="00EE36A1"/>
    <w:rsid w:val="00EE36FB"/>
    <w:rsid w:val="00EE39BD"/>
    <w:rsid w:val="00EE3A42"/>
    <w:rsid w:val="00EE3A4E"/>
    <w:rsid w:val="00EE3C1E"/>
    <w:rsid w:val="00EE3C45"/>
    <w:rsid w:val="00EE3D1B"/>
    <w:rsid w:val="00EE3EED"/>
    <w:rsid w:val="00EE3F05"/>
    <w:rsid w:val="00EE3F4C"/>
    <w:rsid w:val="00EE41D3"/>
    <w:rsid w:val="00EE41D4"/>
    <w:rsid w:val="00EE4311"/>
    <w:rsid w:val="00EE43A9"/>
    <w:rsid w:val="00EE4657"/>
    <w:rsid w:val="00EE48A8"/>
    <w:rsid w:val="00EE4B89"/>
    <w:rsid w:val="00EE4BCF"/>
    <w:rsid w:val="00EE4DAD"/>
    <w:rsid w:val="00EE4DAF"/>
    <w:rsid w:val="00EE4F16"/>
    <w:rsid w:val="00EE5430"/>
    <w:rsid w:val="00EE55B5"/>
    <w:rsid w:val="00EE574F"/>
    <w:rsid w:val="00EE5800"/>
    <w:rsid w:val="00EE5840"/>
    <w:rsid w:val="00EE58FA"/>
    <w:rsid w:val="00EE591E"/>
    <w:rsid w:val="00EE5A72"/>
    <w:rsid w:val="00EE5C29"/>
    <w:rsid w:val="00EE5E3D"/>
    <w:rsid w:val="00EE5E7C"/>
    <w:rsid w:val="00EE604A"/>
    <w:rsid w:val="00EE6152"/>
    <w:rsid w:val="00EE6251"/>
    <w:rsid w:val="00EE6433"/>
    <w:rsid w:val="00EE6503"/>
    <w:rsid w:val="00EE650B"/>
    <w:rsid w:val="00EE6520"/>
    <w:rsid w:val="00EE66DB"/>
    <w:rsid w:val="00EE68FA"/>
    <w:rsid w:val="00EE69B0"/>
    <w:rsid w:val="00EE6A71"/>
    <w:rsid w:val="00EE6BB6"/>
    <w:rsid w:val="00EE6CA7"/>
    <w:rsid w:val="00EE6F2F"/>
    <w:rsid w:val="00EE7087"/>
    <w:rsid w:val="00EE709F"/>
    <w:rsid w:val="00EE749D"/>
    <w:rsid w:val="00EE75E6"/>
    <w:rsid w:val="00EE765B"/>
    <w:rsid w:val="00EE76F2"/>
    <w:rsid w:val="00EE79C1"/>
    <w:rsid w:val="00EE7CFD"/>
    <w:rsid w:val="00EE7E0F"/>
    <w:rsid w:val="00EE7E5E"/>
    <w:rsid w:val="00EF0254"/>
    <w:rsid w:val="00EF02E7"/>
    <w:rsid w:val="00EF051C"/>
    <w:rsid w:val="00EF05D0"/>
    <w:rsid w:val="00EF0838"/>
    <w:rsid w:val="00EF0C51"/>
    <w:rsid w:val="00EF0CF9"/>
    <w:rsid w:val="00EF1008"/>
    <w:rsid w:val="00EF110A"/>
    <w:rsid w:val="00EF131A"/>
    <w:rsid w:val="00EF131D"/>
    <w:rsid w:val="00EF149A"/>
    <w:rsid w:val="00EF14C6"/>
    <w:rsid w:val="00EF15AC"/>
    <w:rsid w:val="00EF1701"/>
    <w:rsid w:val="00EF1743"/>
    <w:rsid w:val="00EF175C"/>
    <w:rsid w:val="00EF19FA"/>
    <w:rsid w:val="00EF1A5B"/>
    <w:rsid w:val="00EF1ACF"/>
    <w:rsid w:val="00EF1B39"/>
    <w:rsid w:val="00EF1B82"/>
    <w:rsid w:val="00EF1D4B"/>
    <w:rsid w:val="00EF1E55"/>
    <w:rsid w:val="00EF22E6"/>
    <w:rsid w:val="00EF26BF"/>
    <w:rsid w:val="00EF2746"/>
    <w:rsid w:val="00EF28A5"/>
    <w:rsid w:val="00EF2916"/>
    <w:rsid w:val="00EF2A67"/>
    <w:rsid w:val="00EF2A7D"/>
    <w:rsid w:val="00EF2BBF"/>
    <w:rsid w:val="00EF2CEA"/>
    <w:rsid w:val="00EF2DAE"/>
    <w:rsid w:val="00EF2E01"/>
    <w:rsid w:val="00EF2E3F"/>
    <w:rsid w:val="00EF2F91"/>
    <w:rsid w:val="00EF2FAC"/>
    <w:rsid w:val="00EF2FF2"/>
    <w:rsid w:val="00EF3060"/>
    <w:rsid w:val="00EF3141"/>
    <w:rsid w:val="00EF31AC"/>
    <w:rsid w:val="00EF3235"/>
    <w:rsid w:val="00EF33DD"/>
    <w:rsid w:val="00EF358F"/>
    <w:rsid w:val="00EF35A4"/>
    <w:rsid w:val="00EF366B"/>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17"/>
    <w:rsid w:val="00EF4251"/>
    <w:rsid w:val="00EF426F"/>
    <w:rsid w:val="00EF430D"/>
    <w:rsid w:val="00EF4320"/>
    <w:rsid w:val="00EF43ED"/>
    <w:rsid w:val="00EF45EB"/>
    <w:rsid w:val="00EF46F8"/>
    <w:rsid w:val="00EF4816"/>
    <w:rsid w:val="00EF48AF"/>
    <w:rsid w:val="00EF49C7"/>
    <w:rsid w:val="00EF4A9D"/>
    <w:rsid w:val="00EF4C31"/>
    <w:rsid w:val="00EF4CD1"/>
    <w:rsid w:val="00EF4DE8"/>
    <w:rsid w:val="00EF4EC0"/>
    <w:rsid w:val="00EF502D"/>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D3"/>
    <w:rsid w:val="00EF6EE0"/>
    <w:rsid w:val="00EF6F76"/>
    <w:rsid w:val="00EF7019"/>
    <w:rsid w:val="00EF70E3"/>
    <w:rsid w:val="00EF74AF"/>
    <w:rsid w:val="00EF7581"/>
    <w:rsid w:val="00EF7680"/>
    <w:rsid w:val="00EF7701"/>
    <w:rsid w:val="00EF7827"/>
    <w:rsid w:val="00EF787D"/>
    <w:rsid w:val="00EF7A08"/>
    <w:rsid w:val="00EF7A29"/>
    <w:rsid w:val="00EF7AD2"/>
    <w:rsid w:val="00EF7B29"/>
    <w:rsid w:val="00EF7E96"/>
    <w:rsid w:val="00EF7EA0"/>
    <w:rsid w:val="00EF7EA5"/>
    <w:rsid w:val="00F00095"/>
    <w:rsid w:val="00F00099"/>
    <w:rsid w:val="00F0025B"/>
    <w:rsid w:val="00F0025C"/>
    <w:rsid w:val="00F00303"/>
    <w:rsid w:val="00F0038A"/>
    <w:rsid w:val="00F00564"/>
    <w:rsid w:val="00F005F7"/>
    <w:rsid w:val="00F00830"/>
    <w:rsid w:val="00F00850"/>
    <w:rsid w:val="00F008B9"/>
    <w:rsid w:val="00F00A29"/>
    <w:rsid w:val="00F00A9F"/>
    <w:rsid w:val="00F00B55"/>
    <w:rsid w:val="00F00DBF"/>
    <w:rsid w:val="00F00F17"/>
    <w:rsid w:val="00F01421"/>
    <w:rsid w:val="00F01446"/>
    <w:rsid w:val="00F01588"/>
    <w:rsid w:val="00F01780"/>
    <w:rsid w:val="00F0179D"/>
    <w:rsid w:val="00F01842"/>
    <w:rsid w:val="00F01858"/>
    <w:rsid w:val="00F0185D"/>
    <w:rsid w:val="00F01B30"/>
    <w:rsid w:val="00F01D06"/>
    <w:rsid w:val="00F01FD1"/>
    <w:rsid w:val="00F020FE"/>
    <w:rsid w:val="00F0229F"/>
    <w:rsid w:val="00F02419"/>
    <w:rsid w:val="00F02779"/>
    <w:rsid w:val="00F02793"/>
    <w:rsid w:val="00F02A1F"/>
    <w:rsid w:val="00F02BC7"/>
    <w:rsid w:val="00F02BD9"/>
    <w:rsid w:val="00F02BDE"/>
    <w:rsid w:val="00F02BFB"/>
    <w:rsid w:val="00F02C77"/>
    <w:rsid w:val="00F02D27"/>
    <w:rsid w:val="00F02D32"/>
    <w:rsid w:val="00F02FB6"/>
    <w:rsid w:val="00F02FE6"/>
    <w:rsid w:val="00F03080"/>
    <w:rsid w:val="00F030A7"/>
    <w:rsid w:val="00F032D2"/>
    <w:rsid w:val="00F032FD"/>
    <w:rsid w:val="00F03418"/>
    <w:rsid w:val="00F03705"/>
    <w:rsid w:val="00F0378F"/>
    <w:rsid w:val="00F037EE"/>
    <w:rsid w:val="00F038A2"/>
    <w:rsid w:val="00F0399C"/>
    <w:rsid w:val="00F03A53"/>
    <w:rsid w:val="00F03B52"/>
    <w:rsid w:val="00F03B73"/>
    <w:rsid w:val="00F03BEA"/>
    <w:rsid w:val="00F03C28"/>
    <w:rsid w:val="00F03DE3"/>
    <w:rsid w:val="00F03EBB"/>
    <w:rsid w:val="00F03F0F"/>
    <w:rsid w:val="00F03F80"/>
    <w:rsid w:val="00F0428C"/>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4EF5"/>
    <w:rsid w:val="00F05174"/>
    <w:rsid w:val="00F052AA"/>
    <w:rsid w:val="00F052BC"/>
    <w:rsid w:val="00F052F0"/>
    <w:rsid w:val="00F05726"/>
    <w:rsid w:val="00F0586F"/>
    <w:rsid w:val="00F0594A"/>
    <w:rsid w:val="00F05A9F"/>
    <w:rsid w:val="00F05AC9"/>
    <w:rsid w:val="00F05C26"/>
    <w:rsid w:val="00F05D10"/>
    <w:rsid w:val="00F05E14"/>
    <w:rsid w:val="00F05EE4"/>
    <w:rsid w:val="00F0607D"/>
    <w:rsid w:val="00F060BB"/>
    <w:rsid w:val="00F06269"/>
    <w:rsid w:val="00F063BE"/>
    <w:rsid w:val="00F06562"/>
    <w:rsid w:val="00F065D3"/>
    <w:rsid w:val="00F0680A"/>
    <w:rsid w:val="00F06A74"/>
    <w:rsid w:val="00F06AF0"/>
    <w:rsid w:val="00F06C3C"/>
    <w:rsid w:val="00F06C4B"/>
    <w:rsid w:val="00F06FA0"/>
    <w:rsid w:val="00F0701D"/>
    <w:rsid w:val="00F0728B"/>
    <w:rsid w:val="00F0744F"/>
    <w:rsid w:val="00F0773D"/>
    <w:rsid w:val="00F078B9"/>
    <w:rsid w:val="00F078D0"/>
    <w:rsid w:val="00F0796E"/>
    <w:rsid w:val="00F079A6"/>
    <w:rsid w:val="00F07AB0"/>
    <w:rsid w:val="00F07B29"/>
    <w:rsid w:val="00F07D09"/>
    <w:rsid w:val="00F100B2"/>
    <w:rsid w:val="00F1021E"/>
    <w:rsid w:val="00F10259"/>
    <w:rsid w:val="00F10483"/>
    <w:rsid w:val="00F1050B"/>
    <w:rsid w:val="00F10552"/>
    <w:rsid w:val="00F105C5"/>
    <w:rsid w:val="00F105DF"/>
    <w:rsid w:val="00F107C0"/>
    <w:rsid w:val="00F108A7"/>
    <w:rsid w:val="00F108C8"/>
    <w:rsid w:val="00F1092F"/>
    <w:rsid w:val="00F1097C"/>
    <w:rsid w:val="00F10984"/>
    <w:rsid w:val="00F10993"/>
    <w:rsid w:val="00F109A0"/>
    <w:rsid w:val="00F10A6E"/>
    <w:rsid w:val="00F10A95"/>
    <w:rsid w:val="00F10B94"/>
    <w:rsid w:val="00F10CD8"/>
    <w:rsid w:val="00F10D6D"/>
    <w:rsid w:val="00F10D7E"/>
    <w:rsid w:val="00F10DE6"/>
    <w:rsid w:val="00F110AF"/>
    <w:rsid w:val="00F111D0"/>
    <w:rsid w:val="00F111E1"/>
    <w:rsid w:val="00F112CB"/>
    <w:rsid w:val="00F11362"/>
    <w:rsid w:val="00F114BE"/>
    <w:rsid w:val="00F116D3"/>
    <w:rsid w:val="00F1185E"/>
    <w:rsid w:val="00F11A10"/>
    <w:rsid w:val="00F11AB7"/>
    <w:rsid w:val="00F11AD9"/>
    <w:rsid w:val="00F11C02"/>
    <w:rsid w:val="00F11CF8"/>
    <w:rsid w:val="00F11D95"/>
    <w:rsid w:val="00F11EEB"/>
    <w:rsid w:val="00F11EF2"/>
    <w:rsid w:val="00F11F5A"/>
    <w:rsid w:val="00F121F6"/>
    <w:rsid w:val="00F1227D"/>
    <w:rsid w:val="00F122D7"/>
    <w:rsid w:val="00F1233F"/>
    <w:rsid w:val="00F12405"/>
    <w:rsid w:val="00F12522"/>
    <w:rsid w:val="00F12667"/>
    <w:rsid w:val="00F127B3"/>
    <w:rsid w:val="00F127B6"/>
    <w:rsid w:val="00F12928"/>
    <w:rsid w:val="00F1292A"/>
    <w:rsid w:val="00F12999"/>
    <w:rsid w:val="00F12A5D"/>
    <w:rsid w:val="00F12C48"/>
    <w:rsid w:val="00F12D3F"/>
    <w:rsid w:val="00F12DE3"/>
    <w:rsid w:val="00F12F2F"/>
    <w:rsid w:val="00F130C4"/>
    <w:rsid w:val="00F130E8"/>
    <w:rsid w:val="00F13259"/>
    <w:rsid w:val="00F13595"/>
    <w:rsid w:val="00F136D8"/>
    <w:rsid w:val="00F137B1"/>
    <w:rsid w:val="00F13900"/>
    <w:rsid w:val="00F1392C"/>
    <w:rsid w:val="00F13A46"/>
    <w:rsid w:val="00F13ADB"/>
    <w:rsid w:val="00F13B86"/>
    <w:rsid w:val="00F13D73"/>
    <w:rsid w:val="00F13EF8"/>
    <w:rsid w:val="00F13F95"/>
    <w:rsid w:val="00F141BF"/>
    <w:rsid w:val="00F141DD"/>
    <w:rsid w:val="00F14313"/>
    <w:rsid w:val="00F14578"/>
    <w:rsid w:val="00F14582"/>
    <w:rsid w:val="00F14591"/>
    <w:rsid w:val="00F145CB"/>
    <w:rsid w:val="00F145F5"/>
    <w:rsid w:val="00F14848"/>
    <w:rsid w:val="00F14958"/>
    <w:rsid w:val="00F14B91"/>
    <w:rsid w:val="00F14BCD"/>
    <w:rsid w:val="00F14D70"/>
    <w:rsid w:val="00F14DB9"/>
    <w:rsid w:val="00F150B5"/>
    <w:rsid w:val="00F15151"/>
    <w:rsid w:val="00F15164"/>
    <w:rsid w:val="00F15731"/>
    <w:rsid w:val="00F15891"/>
    <w:rsid w:val="00F15A25"/>
    <w:rsid w:val="00F15C26"/>
    <w:rsid w:val="00F15C50"/>
    <w:rsid w:val="00F16072"/>
    <w:rsid w:val="00F1625D"/>
    <w:rsid w:val="00F162AC"/>
    <w:rsid w:val="00F1634E"/>
    <w:rsid w:val="00F16485"/>
    <w:rsid w:val="00F16514"/>
    <w:rsid w:val="00F167F8"/>
    <w:rsid w:val="00F1683E"/>
    <w:rsid w:val="00F16852"/>
    <w:rsid w:val="00F1685E"/>
    <w:rsid w:val="00F16863"/>
    <w:rsid w:val="00F16A3F"/>
    <w:rsid w:val="00F16BAB"/>
    <w:rsid w:val="00F16C07"/>
    <w:rsid w:val="00F16CFB"/>
    <w:rsid w:val="00F16DEB"/>
    <w:rsid w:val="00F16F61"/>
    <w:rsid w:val="00F17001"/>
    <w:rsid w:val="00F173FE"/>
    <w:rsid w:val="00F17470"/>
    <w:rsid w:val="00F17488"/>
    <w:rsid w:val="00F1752E"/>
    <w:rsid w:val="00F17748"/>
    <w:rsid w:val="00F17A47"/>
    <w:rsid w:val="00F17A62"/>
    <w:rsid w:val="00F17A98"/>
    <w:rsid w:val="00F17B8A"/>
    <w:rsid w:val="00F17D6F"/>
    <w:rsid w:val="00F17D84"/>
    <w:rsid w:val="00F17E8D"/>
    <w:rsid w:val="00F201C3"/>
    <w:rsid w:val="00F202AF"/>
    <w:rsid w:val="00F202CE"/>
    <w:rsid w:val="00F20355"/>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43E"/>
    <w:rsid w:val="00F2165E"/>
    <w:rsid w:val="00F2169E"/>
    <w:rsid w:val="00F216B5"/>
    <w:rsid w:val="00F21951"/>
    <w:rsid w:val="00F2199C"/>
    <w:rsid w:val="00F21A9F"/>
    <w:rsid w:val="00F21B0F"/>
    <w:rsid w:val="00F21B50"/>
    <w:rsid w:val="00F21B74"/>
    <w:rsid w:val="00F21C31"/>
    <w:rsid w:val="00F21C3E"/>
    <w:rsid w:val="00F21FCD"/>
    <w:rsid w:val="00F21FF9"/>
    <w:rsid w:val="00F220BC"/>
    <w:rsid w:val="00F22168"/>
    <w:rsid w:val="00F221B8"/>
    <w:rsid w:val="00F22348"/>
    <w:rsid w:val="00F22439"/>
    <w:rsid w:val="00F2261F"/>
    <w:rsid w:val="00F2280B"/>
    <w:rsid w:val="00F22865"/>
    <w:rsid w:val="00F22970"/>
    <w:rsid w:val="00F22A12"/>
    <w:rsid w:val="00F22BC3"/>
    <w:rsid w:val="00F22C19"/>
    <w:rsid w:val="00F22D56"/>
    <w:rsid w:val="00F22F2A"/>
    <w:rsid w:val="00F22FEE"/>
    <w:rsid w:val="00F23016"/>
    <w:rsid w:val="00F2308E"/>
    <w:rsid w:val="00F2315D"/>
    <w:rsid w:val="00F2324A"/>
    <w:rsid w:val="00F23442"/>
    <w:rsid w:val="00F23467"/>
    <w:rsid w:val="00F2359B"/>
    <w:rsid w:val="00F235B7"/>
    <w:rsid w:val="00F23838"/>
    <w:rsid w:val="00F23A08"/>
    <w:rsid w:val="00F23C54"/>
    <w:rsid w:val="00F23D2B"/>
    <w:rsid w:val="00F23E6D"/>
    <w:rsid w:val="00F23E95"/>
    <w:rsid w:val="00F23F8D"/>
    <w:rsid w:val="00F23FFC"/>
    <w:rsid w:val="00F2410A"/>
    <w:rsid w:val="00F2410F"/>
    <w:rsid w:val="00F24116"/>
    <w:rsid w:val="00F241AF"/>
    <w:rsid w:val="00F241BD"/>
    <w:rsid w:val="00F243BC"/>
    <w:rsid w:val="00F246C4"/>
    <w:rsid w:val="00F24873"/>
    <w:rsid w:val="00F249BF"/>
    <w:rsid w:val="00F249C0"/>
    <w:rsid w:val="00F24B00"/>
    <w:rsid w:val="00F24B03"/>
    <w:rsid w:val="00F24B63"/>
    <w:rsid w:val="00F24BDB"/>
    <w:rsid w:val="00F24D70"/>
    <w:rsid w:val="00F24D8B"/>
    <w:rsid w:val="00F24E14"/>
    <w:rsid w:val="00F24E38"/>
    <w:rsid w:val="00F24E8C"/>
    <w:rsid w:val="00F24F2C"/>
    <w:rsid w:val="00F25157"/>
    <w:rsid w:val="00F25198"/>
    <w:rsid w:val="00F2547E"/>
    <w:rsid w:val="00F2559A"/>
    <w:rsid w:val="00F2577D"/>
    <w:rsid w:val="00F258B7"/>
    <w:rsid w:val="00F25999"/>
    <w:rsid w:val="00F25B00"/>
    <w:rsid w:val="00F25BD4"/>
    <w:rsid w:val="00F25CBD"/>
    <w:rsid w:val="00F25EC2"/>
    <w:rsid w:val="00F26399"/>
    <w:rsid w:val="00F26400"/>
    <w:rsid w:val="00F265D0"/>
    <w:rsid w:val="00F26634"/>
    <w:rsid w:val="00F2665F"/>
    <w:rsid w:val="00F26851"/>
    <w:rsid w:val="00F26997"/>
    <w:rsid w:val="00F269A6"/>
    <w:rsid w:val="00F269E2"/>
    <w:rsid w:val="00F26BF2"/>
    <w:rsid w:val="00F26F91"/>
    <w:rsid w:val="00F27050"/>
    <w:rsid w:val="00F2712B"/>
    <w:rsid w:val="00F27549"/>
    <w:rsid w:val="00F27662"/>
    <w:rsid w:val="00F2781F"/>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C4D"/>
    <w:rsid w:val="00F30FEC"/>
    <w:rsid w:val="00F31015"/>
    <w:rsid w:val="00F31170"/>
    <w:rsid w:val="00F3128B"/>
    <w:rsid w:val="00F31303"/>
    <w:rsid w:val="00F31319"/>
    <w:rsid w:val="00F31479"/>
    <w:rsid w:val="00F31549"/>
    <w:rsid w:val="00F31759"/>
    <w:rsid w:val="00F31953"/>
    <w:rsid w:val="00F31A51"/>
    <w:rsid w:val="00F31E50"/>
    <w:rsid w:val="00F31F3B"/>
    <w:rsid w:val="00F320C9"/>
    <w:rsid w:val="00F320EE"/>
    <w:rsid w:val="00F32107"/>
    <w:rsid w:val="00F32198"/>
    <w:rsid w:val="00F321C0"/>
    <w:rsid w:val="00F32427"/>
    <w:rsid w:val="00F3257A"/>
    <w:rsid w:val="00F32632"/>
    <w:rsid w:val="00F328EA"/>
    <w:rsid w:val="00F32CC8"/>
    <w:rsid w:val="00F32F67"/>
    <w:rsid w:val="00F33003"/>
    <w:rsid w:val="00F3309E"/>
    <w:rsid w:val="00F330D5"/>
    <w:rsid w:val="00F33121"/>
    <w:rsid w:val="00F331A3"/>
    <w:rsid w:val="00F332CD"/>
    <w:rsid w:val="00F3335F"/>
    <w:rsid w:val="00F333F1"/>
    <w:rsid w:val="00F333F8"/>
    <w:rsid w:val="00F3356D"/>
    <w:rsid w:val="00F33643"/>
    <w:rsid w:val="00F33665"/>
    <w:rsid w:val="00F3366D"/>
    <w:rsid w:val="00F33687"/>
    <w:rsid w:val="00F336F4"/>
    <w:rsid w:val="00F337BB"/>
    <w:rsid w:val="00F337D2"/>
    <w:rsid w:val="00F33930"/>
    <w:rsid w:val="00F33A55"/>
    <w:rsid w:val="00F33AE3"/>
    <w:rsid w:val="00F33CFD"/>
    <w:rsid w:val="00F33D2A"/>
    <w:rsid w:val="00F33D4E"/>
    <w:rsid w:val="00F33D5A"/>
    <w:rsid w:val="00F33E79"/>
    <w:rsid w:val="00F3405B"/>
    <w:rsid w:val="00F34576"/>
    <w:rsid w:val="00F345CF"/>
    <w:rsid w:val="00F347BF"/>
    <w:rsid w:val="00F34806"/>
    <w:rsid w:val="00F34818"/>
    <w:rsid w:val="00F34922"/>
    <w:rsid w:val="00F34B73"/>
    <w:rsid w:val="00F34EBA"/>
    <w:rsid w:val="00F35062"/>
    <w:rsid w:val="00F35065"/>
    <w:rsid w:val="00F35160"/>
    <w:rsid w:val="00F351BC"/>
    <w:rsid w:val="00F3520D"/>
    <w:rsid w:val="00F35260"/>
    <w:rsid w:val="00F35317"/>
    <w:rsid w:val="00F353EC"/>
    <w:rsid w:val="00F353FD"/>
    <w:rsid w:val="00F35415"/>
    <w:rsid w:val="00F35461"/>
    <w:rsid w:val="00F35631"/>
    <w:rsid w:val="00F35699"/>
    <w:rsid w:val="00F356FB"/>
    <w:rsid w:val="00F357E4"/>
    <w:rsid w:val="00F357E7"/>
    <w:rsid w:val="00F35903"/>
    <w:rsid w:val="00F35916"/>
    <w:rsid w:val="00F35A91"/>
    <w:rsid w:val="00F35B26"/>
    <w:rsid w:val="00F35BDC"/>
    <w:rsid w:val="00F35DA0"/>
    <w:rsid w:val="00F35DFA"/>
    <w:rsid w:val="00F35E50"/>
    <w:rsid w:val="00F35EAF"/>
    <w:rsid w:val="00F35F00"/>
    <w:rsid w:val="00F35FBC"/>
    <w:rsid w:val="00F36245"/>
    <w:rsid w:val="00F36376"/>
    <w:rsid w:val="00F3674F"/>
    <w:rsid w:val="00F36769"/>
    <w:rsid w:val="00F36867"/>
    <w:rsid w:val="00F36B46"/>
    <w:rsid w:val="00F36C67"/>
    <w:rsid w:val="00F36CA8"/>
    <w:rsid w:val="00F36D03"/>
    <w:rsid w:val="00F3722D"/>
    <w:rsid w:val="00F372CB"/>
    <w:rsid w:val="00F37315"/>
    <w:rsid w:val="00F373D6"/>
    <w:rsid w:val="00F373E1"/>
    <w:rsid w:val="00F3740A"/>
    <w:rsid w:val="00F37462"/>
    <w:rsid w:val="00F37578"/>
    <w:rsid w:val="00F375A8"/>
    <w:rsid w:val="00F375EB"/>
    <w:rsid w:val="00F376C4"/>
    <w:rsid w:val="00F3781B"/>
    <w:rsid w:val="00F37825"/>
    <w:rsid w:val="00F3793D"/>
    <w:rsid w:val="00F3795F"/>
    <w:rsid w:val="00F379DF"/>
    <w:rsid w:val="00F37B27"/>
    <w:rsid w:val="00F37B4E"/>
    <w:rsid w:val="00F37D01"/>
    <w:rsid w:val="00F37D30"/>
    <w:rsid w:val="00F37F31"/>
    <w:rsid w:val="00F37F7E"/>
    <w:rsid w:val="00F40047"/>
    <w:rsid w:val="00F400F7"/>
    <w:rsid w:val="00F40115"/>
    <w:rsid w:val="00F4026D"/>
    <w:rsid w:val="00F40280"/>
    <w:rsid w:val="00F4048F"/>
    <w:rsid w:val="00F40589"/>
    <w:rsid w:val="00F405CD"/>
    <w:rsid w:val="00F405FD"/>
    <w:rsid w:val="00F40813"/>
    <w:rsid w:val="00F408E0"/>
    <w:rsid w:val="00F40969"/>
    <w:rsid w:val="00F40A5E"/>
    <w:rsid w:val="00F40A65"/>
    <w:rsid w:val="00F40A9A"/>
    <w:rsid w:val="00F40F86"/>
    <w:rsid w:val="00F40FFB"/>
    <w:rsid w:val="00F41111"/>
    <w:rsid w:val="00F41126"/>
    <w:rsid w:val="00F4120C"/>
    <w:rsid w:val="00F412D2"/>
    <w:rsid w:val="00F413B8"/>
    <w:rsid w:val="00F41461"/>
    <w:rsid w:val="00F4153C"/>
    <w:rsid w:val="00F417FE"/>
    <w:rsid w:val="00F41822"/>
    <w:rsid w:val="00F4182C"/>
    <w:rsid w:val="00F4184D"/>
    <w:rsid w:val="00F41AD1"/>
    <w:rsid w:val="00F41B0C"/>
    <w:rsid w:val="00F41B77"/>
    <w:rsid w:val="00F4236A"/>
    <w:rsid w:val="00F4252A"/>
    <w:rsid w:val="00F42758"/>
    <w:rsid w:val="00F428C4"/>
    <w:rsid w:val="00F428C6"/>
    <w:rsid w:val="00F428E5"/>
    <w:rsid w:val="00F42964"/>
    <w:rsid w:val="00F429B6"/>
    <w:rsid w:val="00F42A47"/>
    <w:rsid w:val="00F42A88"/>
    <w:rsid w:val="00F42B7A"/>
    <w:rsid w:val="00F42DB6"/>
    <w:rsid w:val="00F42EC2"/>
    <w:rsid w:val="00F42F98"/>
    <w:rsid w:val="00F42FDA"/>
    <w:rsid w:val="00F43039"/>
    <w:rsid w:val="00F4337E"/>
    <w:rsid w:val="00F43394"/>
    <w:rsid w:val="00F43713"/>
    <w:rsid w:val="00F437C0"/>
    <w:rsid w:val="00F4396E"/>
    <w:rsid w:val="00F4399C"/>
    <w:rsid w:val="00F439EA"/>
    <w:rsid w:val="00F43A7C"/>
    <w:rsid w:val="00F43AE8"/>
    <w:rsid w:val="00F43C2F"/>
    <w:rsid w:val="00F43DFD"/>
    <w:rsid w:val="00F43E37"/>
    <w:rsid w:val="00F43ECD"/>
    <w:rsid w:val="00F43F43"/>
    <w:rsid w:val="00F441ED"/>
    <w:rsid w:val="00F4429A"/>
    <w:rsid w:val="00F44358"/>
    <w:rsid w:val="00F446D6"/>
    <w:rsid w:val="00F4492D"/>
    <w:rsid w:val="00F44D2F"/>
    <w:rsid w:val="00F44DE8"/>
    <w:rsid w:val="00F44F92"/>
    <w:rsid w:val="00F44FCE"/>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687"/>
    <w:rsid w:val="00F46A11"/>
    <w:rsid w:val="00F46AD2"/>
    <w:rsid w:val="00F46B42"/>
    <w:rsid w:val="00F46DD6"/>
    <w:rsid w:val="00F46FCD"/>
    <w:rsid w:val="00F47024"/>
    <w:rsid w:val="00F472D5"/>
    <w:rsid w:val="00F4750E"/>
    <w:rsid w:val="00F47545"/>
    <w:rsid w:val="00F4765C"/>
    <w:rsid w:val="00F4770F"/>
    <w:rsid w:val="00F47758"/>
    <w:rsid w:val="00F47792"/>
    <w:rsid w:val="00F47945"/>
    <w:rsid w:val="00F479E3"/>
    <w:rsid w:val="00F479F4"/>
    <w:rsid w:val="00F47A98"/>
    <w:rsid w:val="00F47AAA"/>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E5"/>
    <w:rsid w:val="00F50F86"/>
    <w:rsid w:val="00F50FB8"/>
    <w:rsid w:val="00F5105A"/>
    <w:rsid w:val="00F510BF"/>
    <w:rsid w:val="00F512AB"/>
    <w:rsid w:val="00F5134A"/>
    <w:rsid w:val="00F5144E"/>
    <w:rsid w:val="00F515EE"/>
    <w:rsid w:val="00F51736"/>
    <w:rsid w:val="00F51851"/>
    <w:rsid w:val="00F51863"/>
    <w:rsid w:val="00F51A53"/>
    <w:rsid w:val="00F51AE2"/>
    <w:rsid w:val="00F51BDE"/>
    <w:rsid w:val="00F51BEA"/>
    <w:rsid w:val="00F51E43"/>
    <w:rsid w:val="00F52201"/>
    <w:rsid w:val="00F52222"/>
    <w:rsid w:val="00F522A3"/>
    <w:rsid w:val="00F52361"/>
    <w:rsid w:val="00F5283E"/>
    <w:rsid w:val="00F52933"/>
    <w:rsid w:val="00F52A02"/>
    <w:rsid w:val="00F52B0C"/>
    <w:rsid w:val="00F52B0F"/>
    <w:rsid w:val="00F52BD9"/>
    <w:rsid w:val="00F52D1B"/>
    <w:rsid w:val="00F52DD4"/>
    <w:rsid w:val="00F53068"/>
    <w:rsid w:val="00F5306A"/>
    <w:rsid w:val="00F530F3"/>
    <w:rsid w:val="00F53194"/>
    <w:rsid w:val="00F53324"/>
    <w:rsid w:val="00F5340D"/>
    <w:rsid w:val="00F5349B"/>
    <w:rsid w:val="00F53B79"/>
    <w:rsid w:val="00F53CF7"/>
    <w:rsid w:val="00F53D19"/>
    <w:rsid w:val="00F53D50"/>
    <w:rsid w:val="00F53E1D"/>
    <w:rsid w:val="00F53EB4"/>
    <w:rsid w:val="00F53F71"/>
    <w:rsid w:val="00F54062"/>
    <w:rsid w:val="00F5407C"/>
    <w:rsid w:val="00F54254"/>
    <w:rsid w:val="00F545B4"/>
    <w:rsid w:val="00F5473F"/>
    <w:rsid w:val="00F54877"/>
    <w:rsid w:val="00F5492D"/>
    <w:rsid w:val="00F54948"/>
    <w:rsid w:val="00F54994"/>
    <w:rsid w:val="00F54AD6"/>
    <w:rsid w:val="00F54DC1"/>
    <w:rsid w:val="00F54F25"/>
    <w:rsid w:val="00F54FC1"/>
    <w:rsid w:val="00F54FC9"/>
    <w:rsid w:val="00F5500D"/>
    <w:rsid w:val="00F5536E"/>
    <w:rsid w:val="00F5537A"/>
    <w:rsid w:val="00F5556E"/>
    <w:rsid w:val="00F5572A"/>
    <w:rsid w:val="00F557D4"/>
    <w:rsid w:val="00F559B7"/>
    <w:rsid w:val="00F559E0"/>
    <w:rsid w:val="00F55B70"/>
    <w:rsid w:val="00F55BAF"/>
    <w:rsid w:val="00F55C47"/>
    <w:rsid w:val="00F55C65"/>
    <w:rsid w:val="00F55D10"/>
    <w:rsid w:val="00F55D3D"/>
    <w:rsid w:val="00F5617D"/>
    <w:rsid w:val="00F561B2"/>
    <w:rsid w:val="00F561BD"/>
    <w:rsid w:val="00F5635E"/>
    <w:rsid w:val="00F56392"/>
    <w:rsid w:val="00F56422"/>
    <w:rsid w:val="00F5650E"/>
    <w:rsid w:val="00F56511"/>
    <w:rsid w:val="00F56793"/>
    <w:rsid w:val="00F56B91"/>
    <w:rsid w:val="00F56C3E"/>
    <w:rsid w:val="00F56C66"/>
    <w:rsid w:val="00F56E18"/>
    <w:rsid w:val="00F56E5F"/>
    <w:rsid w:val="00F5701F"/>
    <w:rsid w:val="00F571EB"/>
    <w:rsid w:val="00F576C3"/>
    <w:rsid w:val="00F576ED"/>
    <w:rsid w:val="00F577C0"/>
    <w:rsid w:val="00F57A1C"/>
    <w:rsid w:val="00F57BE3"/>
    <w:rsid w:val="00F57CB7"/>
    <w:rsid w:val="00F57D68"/>
    <w:rsid w:val="00F57E44"/>
    <w:rsid w:val="00F57E5C"/>
    <w:rsid w:val="00F57FAB"/>
    <w:rsid w:val="00F6001C"/>
    <w:rsid w:val="00F600B7"/>
    <w:rsid w:val="00F600D2"/>
    <w:rsid w:val="00F6024F"/>
    <w:rsid w:val="00F60354"/>
    <w:rsid w:val="00F60481"/>
    <w:rsid w:val="00F604E5"/>
    <w:rsid w:val="00F609A5"/>
    <w:rsid w:val="00F60AD9"/>
    <w:rsid w:val="00F60EB6"/>
    <w:rsid w:val="00F61125"/>
    <w:rsid w:val="00F6119F"/>
    <w:rsid w:val="00F612AF"/>
    <w:rsid w:val="00F6135B"/>
    <w:rsid w:val="00F61371"/>
    <w:rsid w:val="00F6140C"/>
    <w:rsid w:val="00F61586"/>
    <w:rsid w:val="00F61639"/>
    <w:rsid w:val="00F6182C"/>
    <w:rsid w:val="00F61873"/>
    <w:rsid w:val="00F618CD"/>
    <w:rsid w:val="00F61949"/>
    <w:rsid w:val="00F61AE2"/>
    <w:rsid w:val="00F61B12"/>
    <w:rsid w:val="00F61C89"/>
    <w:rsid w:val="00F61C9A"/>
    <w:rsid w:val="00F61E09"/>
    <w:rsid w:val="00F61FA9"/>
    <w:rsid w:val="00F6216A"/>
    <w:rsid w:val="00F62545"/>
    <w:rsid w:val="00F62640"/>
    <w:rsid w:val="00F62788"/>
    <w:rsid w:val="00F627E8"/>
    <w:rsid w:val="00F62964"/>
    <w:rsid w:val="00F629EA"/>
    <w:rsid w:val="00F629F9"/>
    <w:rsid w:val="00F62AC8"/>
    <w:rsid w:val="00F62B62"/>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9B4"/>
    <w:rsid w:val="00F64B37"/>
    <w:rsid w:val="00F64B74"/>
    <w:rsid w:val="00F64D4A"/>
    <w:rsid w:val="00F64E38"/>
    <w:rsid w:val="00F6509D"/>
    <w:rsid w:val="00F650E9"/>
    <w:rsid w:val="00F65308"/>
    <w:rsid w:val="00F653F6"/>
    <w:rsid w:val="00F655CA"/>
    <w:rsid w:val="00F65748"/>
    <w:rsid w:val="00F6575E"/>
    <w:rsid w:val="00F65844"/>
    <w:rsid w:val="00F659AA"/>
    <w:rsid w:val="00F659FD"/>
    <w:rsid w:val="00F65D24"/>
    <w:rsid w:val="00F65D88"/>
    <w:rsid w:val="00F66233"/>
    <w:rsid w:val="00F668E3"/>
    <w:rsid w:val="00F66A57"/>
    <w:rsid w:val="00F66AEC"/>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FBC"/>
    <w:rsid w:val="00F7010B"/>
    <w:rsid w:val="00F70180"/>
    <w:rsid w:val="00F7024C"/>
    <w:rsid w:val="00F70386"/>
    <w:rsid w:val="00F704A1"/>
    <w:rsid w:val="00F705E6"/>
    <w:rsid w:val="00F706A1"/>
    <w:rsid w:val="00F706EE"/>
    <w:rsid w:val="00F70732"/>
    <w:rsid w:val="00F7080A"/>
    <w:rsid w:val="00F70836"/>
    <w:rsid w:val="00F70AB0"/>
    <w:rsid w:val="00F70C95"/>
    <w:rsid w:val="00F70CBF"/>
    <w:rsid w:val="00F70CD7"/>
    <w:rsid w:val="00F70F4D"/>
    <w:rsid w:val="00F7108B"/>
    <w:rsid w:val="00F71188"/>
    <w:rsid w:val="00F71339"/>
    <w:rsid w:val="00F71442"/>
    <w:rsid w:val="00F7145E"/>
    <w:rsid w:val="00F7166E"/>
    <w:rsid w:val="00F7183B"/>
    <w:rsid w:val="00F718D4"/>
    <w:rsid w:val="00F71B81"/>
    <w:rsid w:val="00F71C03"/>
    <w:rsid w:val="00F71CB8"/>
    <w:rsid w:val="00F71D30"/>
    <w:rsid w:val="00F71D69"/>
    <w:rsid w:val="00F71D8F"/>
    <w:rsid w:val="00F71ECC"/>
    <w:rsid w:val="00F71F11"/>
    <w:rsid w:val="00F72284"/>
    <w:rsid w:val="00F7236D"/>
    <w:rsid w:val="00F723D1"/>
    <w:rsid w:val="00F7246C"/>
    <w:rsid w:val="00F729B5"/>
    <w:rsid w:val="00F72B49"/>
    <w:rsid w:val="00F72CC6"/>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C8D"/>
    <w:rsid w:val="00F74E1A"/>
    <w:rsid w:val="00F74E3F"/>
    <w:rsid w:val="00F74F1D"/>
    <w:rsid w:val="00F74F24"/>
    <w:rsid w:val="00F74F7D"/>
    <w:rsid w:val="00F751C0"/>
    <w:rsid w:val="00F752F0"/>
    <w:rsid w:val="00F7533B"/>
    <w:rsid w:val="00F753E0"/>
    <w:rsid w:val="00F75443"/>
    <w:rsid w:val="00F755E7"/>
    <w:rsid w:val="00F75704"/>
    <w:rsid w:val="00F758C1"/>
    <w:rsid w:val="00F759C7"/>
    <w:rsid w:val="00F75AF3"/>
    <w:rsid w:val="00F75BE0"/>
    <w:rsid w:val="00F75C5B"/>
    <w:rsid w:val="00F75CCD"/>
    <w:rsid w:val="00F75DAC"/>
    <w:rsid w:val="00F75FA6"/>
    <w:rsid w:val="00F761A4"/>
    <w:rsid w:val="00F763FC"/>
    <w:rsid w:val="00F7642F"/>
    <w:rsid w:val="00F76432"/>
    <w:rsid w:val="00F76681"/>
    <w:rsid w:val="00F766A0"/>
    <w:rsid w:val="00F766D8"/>
    <w:rsid w:val="00F7677C"/>
    <w:rsid w:val="00F767ED"/>
    <w:rsid w:val="00F7688C"/>
    <w:rsid w:val="00F76AB5"/>
    <w:rsid w:val="00F76B41"/>
    <w:rsid w:val="00F76F1E"/>
    <w:rsid w:val="00F7708B"/>
    <w:rsid w:val="00F77349"/>
    <w:rsid w:val="00F773E5"/>
    <w:rsid w:val="00F7771B"/>
    <w:rsid w:val="00F77760"/>
    <w:rsid w:val="00F779C4"/>
    <w:rsid w:val="00F77A35"/>
    <w:rsid w:val="00F77A79"/>
    <w:rsid w:val="00F77B14"/>
    <w:rsid w:val="00F77CC4"/>
    <w:rsid w:val="00F77D0D"/>
    <w:rsid w:val="00F77F39"/>
    <w:rsid w:val="00F77FFA"/>
    <w:rsid w:val="00F801C6"/>
    <w:rsid w:val="00F8021E"/>
    <w:rsid w:val="00F8029E"/>
    <w:rsid w:val="00F80446"/>
    <w:rsid w:val="00F805FD"/>
    <w:rsid w:val="00F809B1"/>
    <w:rsid w:val="00F809E7"/>
    <w:rsid w:val="00F80AF2"/>
    <w:rsid w:val="00F80B4A"/>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69C"/>
    <w:rsid w:val="00F816BA"/>
    <w:rsid w:val="00F817DD"/>
    <w:rsid w:val="00F819C6"/>
    <w:rsid w:val="00F81B73"/>
    <w:rsid w:val="00F81DC9"/>
    <w:rsid w:val="00F81DD8"/>
    <w:rsid w:val="00F81E65"/>
    <w:rsid w:val="00F81F41"/>
    <w:rsid w:val="00F82069"/>
    <w:rsid w:val="00F82165"/>
    <w:rsid w:val="00F82288"/>
    <w:rsid w:val="00F82367"/>
    <w:rsid w:val="00F823F5"/>
    <w:rsid w:val="00F82463"/>
    <w:rsid w:val="00F82475"/>
    <w:rsid w:val="00F825DE"/>
    <w:rsid w:val="00F826C7"/>
    <w:rsid w:val="00F82749"/>
    <w:rsid w:val="00F827EC"/>
    <w:rsid w:val="00F828B7"/>
    <w:rsid w:val="00F828ED"/>
    <w:rsid w:val="00F82A83"/>
    <w:rsid w:val="00F82B16"/>
    <w:rsid w:val="00F82C0C"/>
    <w:rsid w:val="00F82F80"/>
    <w:rsid w:val="00F83046"/>
    <w:rsid w:val="00F831E7"/>
    <w:rsid w:val="00F8332F"/>
    <w:rsid w:val="00F833C2"/>
    <w:rsid w:val="00F83677"/>
    <w:rsid w:val="00F83730"/>
    <w:rsid w:val="00F83755"/>
    <w:rsid w:val="00F8375D"/>
    <w:rsid w:val="00F8397F"/>
    <w:rsid w:val="00F83990"/>
    <w:rsid w:val="00F83A58"/>
    <w:rsid w:val="00F83C93"/>
    <w:rsid w:val="00F83D37"/>
    <w:rsid w:val="00F83DF4"/>
    <w:rsid w:val="00F83E54"/>
    <w:rsid w:val="00F83EC7"/>
    <w:rsid w:val="00F840CA"/>
    <w:rsid w:val="00F840EF"/>
    <w:rsid w:val="00F846E6"/>
    <w:rsid w:val="00F8497A"/>
    <w:rsid w:val="00F84AB8"/>
    <w:rsid w:val="00F84C81"/>
    <w:rsid w:val="00F84D78"/>
    <w:rsid w:val="00F84E71"/>
    <w:rsid w:val="00F84F1F"/>
    <w:rsid w:val="00F84F38"/>
    <w:rsid w:val="00F84F65"/>
    <w:rsid w:val="00F84FF4"/>
    <w:rsid w:val="00F85039"/>
    <w:rsid w:val="00F85086"/>
    <w:rsid w:val="00F85117"/>
    <w:rsid w:val="00F8521B"/>
    <w:rsid w:val="00F853F1"/>
    <w:rsid w:val="00F8548E"/>
    <w:rsid w:val="00F855B9"/>
    <w:rsid w:val="00F85622"/>
    <w:rsid w:val="00F856BE"/>
    <w:rsid w:val="00F8598B"/>
    <w:rsid w:val="00F85A3D"/>
    <w:rsid w:val="00F85AAE"/>
    <w:rsid w:val="00F85BB3"/>
    <w:rsid w:val="00F85DEB"/>
    <w:rsid w:val="00F85F10"/>
    <w:rsid w:val="00F85F20"/>
    <w:rsid w:val="00F85F30"/>
    <w:rsid w:val="00F85FAD"/>
    <w:rsid w:val="00F86151"/>
    <w:rsid w:val="00F861CE"/>
    <w:rsid w:val="00F86278"/>
    <w:rsid w:val="00F86384"/>
    <w:rsid w:val="00F86553"/>
    <w:rsid w:val="00F867D7"/>
    <w:rsid w:val="00F867F7"/>
    <w:rsid w:val="00F86AD1"/>
    <w:rsid w:val="00F86B5D"/>
    <w:rsid w:val="00F86C0A"/>
    <w:rsid w:val="00F86D74"/>
    <w:rsid w:val="00F86DFA"/>
    <w:rsid w:val="00F86F5A"/>
    <w:rsid w:val="00F873B3"/>
    <w:rsid w:val="00F874C7"/>
    <w:rsid w:val="00F875BA"/>
    <w:rsid w:val="00F875DD"/>
    <w:rsid w:val="00F87706"/>
    <w:rsid w:val="00F87709"/>
    <w:rsid w:val="00F8777D"/>
    <w:rsid w:val="00F8780D"/>
    <w:rsid w:val="00F8787B"/>
    <w:rsid w:val="00F87907"/>
    <w:rsid w:val="00F87AC3"/>
    <w:rsid w:val="00F87B91"/>
    <w:rsid w:val="00F87D19"/>
    <w:rsid w:val="00F87E71"/>
    <w:rsid w:val="00F87EA5"/>
    <w:rsid w:val="00F87EAA"/>
    <w:rsid w:val="00F87FB8"/>
    <w:rsid w:val="00F9001B"/>
    <w:rsid w:val="00F90243"/>
    <w:rsid w:val="00F9028F"/>
    <w:rsid w:val="00F90311"/>
    <w:rsid w:val="00F903E6"/>
    <w:rsid w:val="00F9063B"/>
    <w:rsid w:val="00F909BC"/>
    <w:rsid w:val="00F909EC"/>
    <w:rsid w:val="00F90A12"/>
    <w:rsid w:val="00F90D0B"/>
    <w:rsid w:val="00F90E09"/>
    <w:rsid w:val="00F90EED"/>
    <w:rsid w:val="00F90F8F"/>
    <w:rsid w:val="00F90FF8"/>
    <w:rsid w:val="00F91091"/>
    <w:rsid w:val="00F9120C"/>
    <w:rsid w:val="00F912A8"/>
    <w:rsid w:val="00F91316"/>
    <w:rsid w:val="00F91686"/>
    <w:rsid w:val="00F91A93"/>
    <w:rsid w:val="00F91B13"/>
    <w:rsid w:val="00F91D7F"/>
    <w:rsid w:val="00F91FB6"/>
    <w:rsid w:val="00F920DF"/>
    <w:rsid w:val="00F92173"/>
    <w:rsid w:val="00F92202"/>
    <w:rsid w:val="00F92241"/>
    <w:rsid w:val="00F922AA"/>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193"/>
    <w:rsid w:val="00F93263"/>
    <w:rsid w:val="00F932F5"/>
    <w:rsid w:val="00F932FD"/>
    <w:rsid w:val="00F93385"/>
    <w:rsid w:val="00F9341C"/>
    <w:rsid w:val="00F93498"/>
    <w:rsid w:val="00F934EA"/>
    <w:rsid w:val="00F935A9"/>
    <w:rsid w:val="00F9360F"/>
    <w:rsid w:val="00F93656"/>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386"/>
    <w:rsid w:val="00F9543D"/>
    <w:rsid w:val="00F9546A"/>
    <w:rsid w:val="00F954FB"/>
    <w:rsid w:val="00F95504"/>
    <w:rsid w:val="00F955F4"/>
    <w:rsid w:val="00F95619"/>
    <w:rsid w:val="00F956C2"/>
    <w:rsid w:val="00F958B8"/>
    <w:rsid w:val="00F9590B"/>
    <w:rsid w:val="00F95932"/>
    <w:rsid w:val="00F959DE"/>
    <w:rsid w:val="00F95AAC"/>
    <w:rsid w:val="00F95BBC"/>
    <w:rsid w:val="00F95C08"/>
    <w:rsid w:val="00F95CC0"/>
    <w:rsid w:val="00F95D60"/>
    <w:rsid w:val="00F95EC9"/>
    <w:rsid w:val="00F95FB6"/>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C32"/>
    <w:rsid w:val="00F96C6F"/>
    <w:rsid w:val="00F96D67"/>
    <w:rsid w:val="00F96DC1"/>
    <w:rsid w:val="00F96E0E"/>
    <w:rsid w:val="00F96ECC"/>
    <w:rsid w:val="00F96F34"/>
    <w:rsid w:val="00F96FF3"/>
    <w:rsid w:val="00F97364"/>
    <w:rsid w:val="00F9746F"/>
    <w:rsid w:val="00F97480"/>
    <w:rsid w:val="00F974B1"/>
    <w:rsid w:val="00F97571"/>
    <w:rsid w:val="00F97588"/>
    <w:rsid w:val="00F975B6"/>
    <w:rsid w:val="00F97635"/>
    <w:rsid w:val="00F977E0"/>
    <w:rsid w:val="00F97820"/>
    <w:rsid w:val="00F97979"/>
    <w:rsid w:val="00F97981"/>
    <w:rsid w:val="00F97C93"/>
    <w:rsid w:val="00F97D45"/>
    <w:rsid w:val="00F97F47"/>
    <w:rsid w:val="00FA00E3"/>
    <w:rsid w:val="00FA0162"/>
    <w:rsid w:val="00FA02AB"/>
    <w:rsid w:val="00FA033E"/>
    <w:rsid w:val="00FA03B7"/>
    <w:rsid w:val="00FA089B"/>
    <w:rsid w:val="00FA09E9"/>
    <w:rsid w:val="00FA09FC"/>
    <w:rsid w:val="00FA0CFB"/>
    <w:rsid w:val="00FA0DCD"/>
    <w:rsid w:val="00FA0DF3"/>
    <w:rsid w:val="00FA0F24"/>
    <w:rsid w:val="00FA0FC8"/>
    <w:rsid w:val="00FA0FFB"/>
    <w:rsid w:val="00FA0FFF"/>
    <w:rsid w:val="00FA109C"/>
    <w:rsid w:val="00FA1282"/>
    <w:rsid w:val="00FA1558"/>
    <w:rsid w:val="00FA160D"/>
    <w:rsid w:val="00FA161B"/>
    <w:rsid w:val="00FA1980"/>
    <w:rsid w:val="00FA1A13"/>
    <w:rsid w:val="00FA1ADC"/>
    <w:rsid w:val="00FA1D02"/>
    <w:rsid w:val="00FA1DB4"/>
    <w:rsid w:val="00FA1FD4"/>
    <w:rsid w:val="00FA2360"/>
    <w:rsid w:val="00FA243A"/>
    <w:rsid w:val="00FA2525"/>
    <w:rsid w:val="00FA2544"/>
    <w:rsid w:val="00FA262F"/>
    <w:rsid w:val="00FA271B"/>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54D"/>
    <w:rsid w:val="00FA356A"/>
    <w:rsid w:val="00FA3B08"/>
    <w:rsid w:val="00FA3B37"/>
    <w:rsid w:val="00FA3BBF"/>
    <w:rsid w:val="00FA3E08"/>
    <w:rsid w:val="00FA3F2A"/>
    <w:rsid w:val="00FA4045"/>
    <w:rsid w:val="00FA40DA"/>
    <w:rsid w:val="00FA42C3"/>
    <w:rsid w:val="00FA4306"/>
    <w:rsid w:val="00FA468C"/>
    <w:rsid w:val="00FA482D"/>
    <w:rsid w:val="00FA4996"/>
    <w:rsid w:val="00FA4B26"/>
    <w:rsid w:val="00FA4CD5"/>
    <w:rsid w:val="00FA4E5C"/>
    <w:rsid w:val="00FA51A3"/>
    <w:rsid w:val="00FA51D6"/>
    <w:rsid w:val="00FA51FD"/>
    <w:rsid w:val="00FA567F"/>
    <w:rsid w:val="00FA56CF"/>
    <w:rsid w:val="00FA5897"/>
    <w:rsid w:val="00FA5A1D"/>
    <w:rsid w:val="00FA5B0C"/>
    <w:rsid w:val="00FA5C41"/>
    <w:rsid w:val="00FA5F59"/>
    <w:rsid w:val="00FA5FCC"/>
    <w:rsid w:val="00FA61E0"/>
    <w:rsid w:val="00FA6272"/>
    <w:rsid w:val="00FA6643"/>
    <w:rsid w:val="00FA6995"/>
    <w:rsid w:val="00FA6A0F"/>
    <w:rsid w:val="00FA6A22"/>
    <w:rsid w:val="00FA6AF1"/>
    <w:rsid w:val="00FA6B1E"/>
    <w:rsid w:val="00FA6C78"/>
    <w:rsid w:val="00FA6D20"/>
    <w:rsid w:val="00FA71A5"/>
    <w:rsid w:val="00FA7246"/>
    <w:rsid w:val="00FA7569"/>
    <w:rsid w:val="00FA7700"/>
    <w:rsid w:val="00FA772C"/>
    <w:rsid w:val="00FA77E2"/>
    <w:rsid w:val="00FA7A64"/>
    <w:rsid w:val="00FA7A6A"/>
    <w:rsid w:val="00FA7C0C"/>
    <w:rsid w:val="00FA7CE8"/>
    <w:rsid w:val="00FA7E75"/>
    <w:rsid w:val="00FA7F1E"/>
    <w:rsid w:val="00FA7F6B"/>
    <w:rsid w:val="00FA7FF2"/>
    <w:rsid w:val="00FB000D"/>
    <w:rsid w:val="00FB01CD"/>
    <w:rsid w:val="00FB0288"/>
    <w:rsid w:val="00FB02F6"/>
    <w:rsid w:val="00FB0312"/>
    <w:rsid w:val="00FB04D3"/>
    <w:rsid w:val="00FB07AB"/>
    <w:rsid w:val="00FB0A1A"/>
    <w:rsid w:val="00FB0BEF"/>
    <w:rsid w:val="00FB0C93"/>
    <w:rsid w:val="00FB0DCE"/>
    <w:rsid w:val="00FB0EA5"/>
    <w:rsid w:val="00FB1023"/>
    <w:rsid w:val="00FB1101"/>
    <w:rsid w:val="00FB1107"/>
    <w:rsid w:val="00FB1226"/>
    <w:rsid w:val="00FB1229"/>
    <w:rsid w:val="00FB12D5"/>
    <w:rsid w:val="00FB13B8"/>
    <w:rsid w:val="00FB1527"/>
    <w:rsid w:val="00FB1569"/>
    <w:rsid w:val="00FB1649"/>
    <w:rsid w:val="00FB16E5"/>
    <w:rsid w:val="00FB17C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8B6"/>
    <w:rsid w:val="00FB2980"/>
    <w:rsid w:val="00FB2B74"/>
    <w:rsid w:val="00FB2C53"/>
    <w:rsid w:val="00FB2D31"/>
    <w:rsid w:val="00FB2D92"/>
    <w:rsid w:val="00FB2F15"/>
    <w:rsid w:val="00FB3025"/>
    <w:rsid w:val="00FB3168"/>
    <w:rsid w:val="00FB319F"/>
    <w:rsid w:val="00FB323A"/>
    <w:rsid w:val="00FB3471"/>
    <w:rsid w:val="00FB3481"/>
    <w:rsid w:val="00FB34A6"/>
    <w:rsid w:val="00FB34E0"/>
    <w:rsid w:val="00FB36F8"/>
    <w:rsid w:val="00FB3914"/>
    <w:rsid w:val="00FB395F"/>
    <w:rsid w:val="00FB3970"/>
    <w:rsid w:val="00FB3B09"/>
    <w:rsid w:val="00FB3C08"/>
    <w:rsid w:val="00FB3CF2"/>
    <w:rsid w:val="00FB3E12"/>
    <w:rsid w:val="00FB3E13"/>
    <w:rsid w:val="00FB3F2B"/>
    <w:rsid w:val="00FB3FF8"/>
    <w:rsid w:val="00FB405C"/>
    <w:rsid w:val="00FB4099"/>
    <w:rsid w:val="00FB477C"/>
    <w:rsid w:val="00FB4815"/>
    <w:rsid w:val="00FB48AC"/>
    <w:rsid w:val="00FB4A92"/>
    <w:rsid w:val="00FB4E2A"/>
    <w:rsid w:val="00FB4F12"/>
    <w:rsid w:val="00FB5236"/>
    <w:rsid w:val="00FB533B"/>
    <w:rsid w:val="00FB5462"/>
    <w:rsid w:val="00FB5673"/>
    <w:rsid w:val="00FB598B"/>
    <w:rsid w:val="00FB59AA"/>
    <w:rsid w:val="00FB5B8C"/>
    <w:rsid w:val="00FB5DC2"/>
    <w:rsid w:val="00FB5F11"/>
    <w:rsid w:val="00FB5FDD"/>
    <w:rsid w:val="00FB5FFC"/>
    <w:rsid w:val="00FB6039"/>
    <w:rsid w:val="00FB611F"/>
    <w:rsid w:val="00FB62CB"/>
    <w:rsid w:val="00FB634A"/>
    <w:rsid w:val="00FB664D"/>
    <w:rsid w:val="00FB676C"/>
    <w:rsid w:val="00FB68D7"/>
    <w:rsid w:val="00FB694A"/>
    <w:rsid w:val="00FB6A20"/>
    <w:rsid w:val="00FB6AE4"/>
    <w:rsid w:val="00FB6B15"/>
    <w:rsid w:val="00FB6B83"/>
    <w:rsid w:val="00FB6BAF"/>
    <w:rsid w:val="00FB6D00"/>
    <w:rsid w:val="00FB6DE1"/>
    <w:rsid w:val="00FB6F96"/>
    <w:rsid w:val="00FB6FAA"/>
    <w:rsid w:val="00FB7038"/>
    <w:rsid w:val="00FB717E"/>
    <w:rsid w:val="00FB7201"/>
    <w:rsid w:val="00FB7305"/>
    <w:rsid w:val="00FB7329"/>
    <w:rsid w:val="00FB7527"/>
    <w:rsid w:val="00FB75FD"/>
    <w:rsid w:val="00FB7817"/>
    <w:rsid w:val="00FB7B7C"/>
    <w:rsid w:val="00FB7C72"/>
    <w:rsid w:val="00FB7E18"/>
    <w:rsid w:val="00FB7E19"/>
    <w:rsid w:val="00FB7FF4"/>
    <w:rsid w:val="00FC00DF"/>
    <w:rsid w:val="00FC0A00"/>
    <w:rsid w:val="00FC0B73"/>
    <w:rsid w:val="00FC0D58"/>
    <w:rsid w:val="00FC0E66"/>
    <w:rsid w:val="00FC1266"/>
    <w:rsid w:val="00FC1342"/>
    <w:rsid w:val="00FC14D6"/>
    <w:rsid w:val="00FC1620"/>
    <w:rsid w:val="00FC1719"/>
    <w:rsid w:val="00FC178A"/>
    <w:rsid w:val="00FC1CB2"/>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3FC8"/>
    <w:rsid w:val="00FC4104"/>
    <w:rsid w:val="00FC4146"/>
    <w:rsid w:val="00FC41B1"/>
    <w:rsid w:val="00FC41F1"/>
    <w:rsid w:val="00FC4327"/>
    <w:rsid w:val="00FC4419"/>
    <w:rsid w:val="00FC44E8"/>
    <w:rsid w:val="00FC4514"/>
    <w:rsid w:val="00FC453E"/>
    <w:rsid w:val="00FC45A8"/>
    <w:rsid w:val="00FC46B7"/>
    <w:rsid w:val="00FC4715"/>
    <w:rsid w:val="00FC474D"/>
    <w:rsid w:val="00FC4980"/>
    <w:rsid w:val="00FC4A22"/>
    <w:rsid w:val="00FC4A8F"/>
    <w:rsid w:val="00FC4C69"/>
    <w:rsid w:val="00FC4C87"/>
    <w:rsid w:val="00FC4CD2"/>
    <w:rsid w:val="00FC4D5B"/>
    <w:rsid w:val="00FC4FCD"/>
    <w:rsid w:val="00FC505E"/>
    <w:rsid w:val="00FC50E5"/>
    <w:rsid w:val="00FC50F4"/>
    <w:rsid w:val="00FC517E"/>
    <w:rsid w:val="00FC51C9"/>
    <w:rsid w:val="00FC5316"/>
    <w:rsid w:val="00FC5674"/>
    <w:rsid w:val="00FC57CD"/>
    <w:rsid w:val="00FC5947"/>
    <w:rsid w:val="00FC5A58"/>
    <w:rsid w:val="00FC5B91"/>
    <w:rsid w:val="00FC5CBB"/>
    <w:rsid w:val="00FC5D13"/>
    <w:rsid w:val="00FC5DD4"/>
    <w:rsid w:val="00FC5FAE"/>
    <w:rsid w:val="00FC60CA"/>
    <w:rsid w:val="00FC614E"/>
    <w:rsid w:val="00FC6222"/>
    <w:rsid w:val="00FC6229"/>
    <w:rsid w:val="00FC6250"/>
    <w:rsid w:val="00FC62DC"/>
    <w:rsid w:val="00FC62FA"/>
    <w:rsid w:val="00FC63F1"/>
    <w:rsid w:val="00FC648B"/>
    <w:rsid w:val="00FC6503"/>
    <w:rsid w:val="00FC6552"/>
    <w:rsid w:val="00FC66B7"/>
    <w:rsid w:val="00FC6AA0"/>
    <w:rsid w:val="00FC6B35"/>
    <w:rsid w:val="00FC6B7C"/>
    <w:rsid w:val="00FC6C25"/>
    <w:rsid w:val="00FC6DAF"/>
    <w:rsid w:val="00FC6F17"/>
    <w:rsid w:val="00FC70C8"/>
    <w:rsid w:val="00FC70D1"/>
    <w:rsid w:val="00FC70FA"/>
    <w:rsid w:val="00FC7178"/>
    <w:rsid w:val="00FC717A"/>
    <w:rsid w:val="00FC72D4"/>
    <w:rsid w:val="00FC7330"/>
    <w:rsid w:val="00FC7519"/>
    <w:rsid w:val="00FC7968"/>
    <w:rsid w:val="00FC796B"/>
    <w:rsid w:val="00FC7979"/>
    <w:rsid w:val="00FC7A43"/>
    <w:rsid w:val="00FC7B87"/>
    <w:rsid w:val="00FC7BD0"/>
    <w:rsid w:val="00FC7BED"/>
    <w:rsid w:val="00FC7DAA"/>
    <w:rsid w:val="00FD0092"/>
    <w:rsid w:val="00FD011C"/>
    <w:rsid w:val="00FD016F"/>
    <w:rsid w:val="00FD024F"/>
    <w:rsid w:val="00FD04E5"/>
    <w:rsid w:val="00FD0680"/>
    <w:rsid w:val="00FD0763"/>
    <w:rsid w:val="00FD0906"/>
    <w:rsid w:val="00FD0B08"/>
    <w:rsid w:val="00FD0C4F"/>
    <w:rsid w:val="00FD0D4B"/>
    <w:rsid w:val="00FD0E04"/>
    <w:rsid w:val="00FD0F2E"/>
    <w:rsid w:val="00FD10F2"/>
    <w:rsid w:val="00FD12A8"/>
    <w:rsid w:val="00FD130B"/>
    <w:rsid w:val="00FD146C"/>
    <w:rsid w:val="00FD14B6"/>
    <w:rsid w:val="00FD1551"/>
    <w:rsid w:val="00FD157A"/>
    <w:rsid w:val="00FD167C"/>
    <w:rsid w:val="00FD174E"/>
    <w:rsid w:val="00FD177C"/>
    <w:rsid w:val="00FD1814"/>
    <w:rsid w:val="00FD1865"/>
    <w:rsid w:val="00FD1972"/>
    <w:rsid w:val="00FD1A11"/>
    <w:rsid w:val="00FD1B83"/>
    <w:rsid w:val="00FD1F0F"/>
    <w:rsid w:val="00FD1F35"/>
    <w:rsid w:val="00FD21FB"/>
    <w:rsid w:val="00FD2232"/>
    <w:rsid w:val="00FD22BF"/>
    <w:rsid w:val="00FD22FF"/>
    <w:rsid w:val="00FD230A"/>
    <w:rsid w:val="00FD2651"/>
    <w:rsid w:val="00FD284F"/>
    <w:rsid w:val="00FD28B7"/>
    <w:rsid w:val="00FD29D4"/>
    <w:rsid w:val="00FD2B64"/>
    <w:rsid w:val="00FD2CA7"/>
    <w:rsid w:val="00FD2EA9"/>
    <w:rsid w:val="00FD2F5E"/>
    <w:rsid w:val="00FD30C7"/>
    <w:rsid w:val="00FD3150"/>
    <w:rsid w:val="00FD31CF"/>
    <w:rsid w:val="00FD3218"/>
    <w:rsid w:val="00FD33D7"/>
    <w:rsid w:val="00FD3435"/>
    <w:rsid w:val="00FD3445"/>
    <w:rsid w:val="00FD35FE"/>
    <w:rsid w:val="00FD375C"/>
    <w:rsid w:val="00FD3853"/>
    <w:rsid w:val="00FD3BAE"/>
    <w:rsid w:val="00FD3D58"/>
    <w:rsid w:val="00FD3D65"/>
    <w:rsid w:val="00FD3E85"/>
    <w:rsid w:val="00FD3EB5"/>
    <w:rsid w:val="00FD408D"/>
    <w:rsid w:val="00FD4334"/>
    <w:rsid w:val="00FD444F"/>
    <w:rsid w:val="00FD4581"/>
    <w:rsid w:val="00FD45DB"/>
    <w:rsid w:val="00FD46C3"/>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6032"/>
    <w:rsid w:val="00FD60B3"/>
    <w:rsid w:val="00FD6154"/>
    <w:rsid w:val="00FD617C"/>
    <w:rsid w:val="00FD61BB"/>
    <w:rsid w:val="00FD62BC"/>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3F"/>
    <w:rsid w:val="00FD7E83"/>
    <w:rsid w:val="00FD7F2F"/>
    <w:rsid w:val="00FD7FE4"/>
    <w:rsid w:val="00FE0018"/>
    <w:rsid w:val="00FE0315"/>
    <w:rsid w:val="00FE0465"/>
    <w:rsid w:val="00FE0497"/>
    <w:rsid w:val="00FE04B8"/>
    <w:rsid w:val="00FE04F7"/>
    <w:rsid w:val="00FE053E"/>
    <w:rsid w:val="00FE07EA"/>
    <w:rsid w:val="00FE087C"/>
    <w:rsid w:val="00FE0B63"/>
    <w:rsid w:val="00FE0B8C"/>
    <w:rsid w:val="00FE0BD5"/>
    <w:rsid w:val="00FE0CF4"/>
    <w:rsid w:val="00FE0D7C"/>
    <w:rsid w:val="00FE126C"/>
    <w:rsid w:val="00FE1351"/>
    <w:rsid w:val="00FE1518"/>
    <w:rsid w:val="00FE16F7"/>
    <w:rsid w:val="00FE1830"/>
    <w:rsid w:val="00FE1875"/>
    <w:rsid w:val="00FE1964"/>
    <w:rsid w:val="00FE1AC3"/>
    <w:rsid w:val="00FE1BB1"/>
    <w:rsid w:val="00FE1C04"/>
    <w:rsid w:val="00FE1CB1"/>
    <w:rsid w:val="00FE1CB6"/>
    <w:rsid w:val="00FE1E12"/>
    <w:rsid w:val="00FE1E16"/>
    <w:rsid w:val="00FE1F2E"/>
    <w:rsid w:val="00FE23CF"/>
    <w:rsid w:val="00FE25EA"/>
    <w:rsid w:val="00FE269B"/>
    <w:rsid w:val="00FE27E2"/>
    <w:rsid w:val="00FE283D"/>
    <w:rsid w:val="00FE2883"/>
    <w:rsid w:val="00FE2AA3"/>
    <w:rsid w:val="00FE2CD2"/>
    <w:rsid w:val="00FE2D7E"/>
    <w:rsid w:val="00FE2E09"/>
    <w:rsid w:val="00FE2E19"/>
    <w:rsid w:val="00FE2E1E"/>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8A1"/>
    <w:rsid w:val="00FE39BE"/>
    <w:rsid w:val="00FE3A28"/>
    <w:rsid w:val="00FE3D1A"/>
    <w:rsid w:val="00FE3E63"/>
    <w:rsid w:val="00FE4061"/>
    <w:rsid w:val="00FE4191"/>
    <w:rsid w:val="00FE41B8"/>
    <w:rsid w:val="00FE41BE"/>
    <w:rsid w:val="00FE42A6"/>
    <w:rsid w:val="00FE44C9"/>
    <w:rsid w:val="00FE45FA"/>
    <w:rsid w:val="00FE4602"/>
    <w:rsid w:val="00FE4767"/>
    <w:rsid w:val="00FE487F"/>
    <w:rsid w:val="00FE48BC"/>
    <w:rsid w:val="00FE48CA"/>
    <w:rsid w:val="00FE4AAD"/>
    <w:rsid w:val="00FE4B17"/>
    <w:rsid w:val="00FE4DA6"/>
    <w:rsid w:val="00FE4E1A"/>
    <w:rsid w:val="00FE5055"/>
    <w:rsid w:val="00FE50C3"/>
    <w:rsid w:val="00FE51A7"/>
    <w:rsid w:val="00FE51CA"/>
    <w:rsid w:val="00FE51E1"/>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652"/>
    <w:rsid w:val="00FE66A0"/>
    <w:rsid w:val="00FE691B"/>
    <w:rsid w:val="00FE693C"/>
    <w:rsid w:val="00FE6975"/>
    <w:rsid w:val="00FE6A2A"/>
    <w:rsid w:val="00FE6A46"/>
    <w:rsid w:val="00FE6A59"/>
    <w:rsid w:val="00FE6B00"/>
    <w:rsid w:val="00FE6CC9"/>
    <w:rsid w:val="00FE6E1E"/>
    <w:rsid w:val="00FE6F0D"/>
    <w:rsid w:val="00FE6FC5"/>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B73"/>
    <w:rsid w:val="00FE7CBB"/>
    <w:rsid w:val="00FE7D74"/>
    <w:rsid w:val="00FE7DE3"/>
    <w:rsid w:val="00FE7E78"/>
    <w:rsid w:val="00FE7F2D"/>
    <w:rsid w:val="00FF00B8"/>
    <w:rsid w:val="00FF0243"/>
    <w:rsid w:val="00FF040F"/>
    <w:rsid w:val="00FF0465"/>
    <w:rsid w:val="00FF04A8"/>
    <w:rsid w:val="00FF061E"/>
    <w:rsid w:val="00FF06F5"/>
    <w:rsid w:val="00FF0849"/>
    <w:rsid w:val="00FF088B"/>
    <w:rsid w:val="00FF0A8A"/>
    <w:rsid w:val="00FF0B69"/>
    <w:rsid w:val="00FF0D85"/>
    <w:rsid w:val="00FF1050"/>
    <w:rsid w:val="00FF11A3"/>
    <w:rsid w:val="00FF11B4"/>
    <w:rsid w:val="00FF1307"/>
    <w:rsid w:val="00FF1399"/>
    <w:rsid w:val="00FF147D"/>
    <w:rsid w:val="00FF15F5"/>
    <w:rsid w:val="00FF1651"/>
    <w:rsid w:val="00FF1A69"/>
    <w:rsid w:val="00FF1B57"/>
    <w:rsid w:val="00FF1B8F"/>
    <w:rsid w:val="00FF1B98"/>
    <w:rsid w:val="00FF1BF4"/>
    <w:rsid w:val="00FF1C4D"/>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CD"/>
    <w:rsid w:val="00FF3340"/>
    <w:rsid w:val="00FF3544"/>
    <w:rsid w:val="00FF3591"/>
    <w:rsid w:val="00FF36A2"/>
    <w:rsid w:val="00FF3AC7"/>
    <w:rsid w:val="00FF3BE6"/>
    <w:rsid w:val="00FF4073"/>
    <w:rsid w:val="00FF4074"/>
    <w:rsid w:val="00FF416A"/>
    <w:rsid w:val="00FF4171"/>
    <w:rsid w:val="00FF41B2"/>
    <w:rsid w:val="00FF426B"/>
    <w:rsid w:val="00FF4283"/>
    <w:rsid w:val="00FF44EB"/>
    <w:rsid w:val="00FF4546"/>
    <w:rsid w:val="00FF457A"/>
    <w:rsid w:val="00FF4788"/>
    <w:rsid w:val="00FF47DB"/>
    <w:rsid w:val="00FF491C"/>
    <w:rsid w:val="00FF496A"/>
    <w:rsid w:val="00FF4979"/>
    <w:rsid w:val="00FF49EF"/>
    <w:rsid w:val="00FF4A50"/>
    <w:rsid w:val="00FF4DAE"/>
    <w:rsid w:val="00FF4E9D"/>
    <w:rsid w:val="00FF4F09"/>
    <w:rsid w:val="00FF5023"/>
    <w:rsid w:val="00FF509B"/>
    <w:rsid w:val="00FF50D0"/>
    <w:rsid w:val="00FF50E3"/>
    <w:rsid w:val="00FF5114"/>
    <w:rsid w:val="00FF512E"/>
    <w:rsid w:val="00FF5180"/>
    <w:rsid w:val="00FF5351"/>
    <w:rsid w:val="00FF53DC"/>
    <w:rsid w:val="00FF548C"/>
    <w:rsid w:val="00FF5662"/>
    <w:rsid w:val="00FF5698"/>
    <w:rsid w:val="00FF56F0"/>
    <w:rsid w:val="00FF5723"/>
    <w:rsid w:val="00FF574C"/>
    <w:rsid w:val="00FF5788"/>
    <w:rsid w:val="00FF57CB"/>
    <w:rsid w:val="00FF59E3"/>
    <w:rsid w:val="00FF5C08"/>
    <w:rsid w:val="00FF5EB3"/>
    <w:rsid w:val="00FF5FBB"/>
    <w:rsid w:val="00FF60FF"/>
    <w:rsid w:val="00FF61A5"/>
    <w:rsid w:val="00FF61A9"/>
    <w:rsid w:val="00FF6203"/>
    <w:rsid w:val="00FF62C0"/>
    <w:rsid w:val="00FF62EB"/>
    <w:rsid w:val="00FF6300"/>
    <w:rsid w:val="00FF631C"/>
    <w:rsid w:val="00FF6346"/>
    <w:rsid w:val="00FF6475"/>
    <w:rsid w:val="00FF6522"/>
    <w:rsid w:val="00FF6688"/>
    <w:rsid w:val="00FF6866"/>
    <w:rsid w:val="00FF68D6"/>
    <w:rsid w:val="00FF6BCA"/>
    <w:rsid w:val="00FF6BD7"/>
    <w:rsid w:val="00FF6DA9"/>
    <w:rsid w:val="00FF6E44"/>
    <w:rsid w:val="00FF6F72"/>
    <w:rsid w:val="00FF7005"/>
    <w:rsid w:val="00FF7074"/>
    <w:rsid w:val="00FF7081"/>
    <w:rsid w:val="00FF724C"/>
    <w:rsid w:val="00FF779E"/>
    <w:rsid w:val="00FF7815"/>
    <w:rsid w:val="00FF79B5"/>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HTML Code" w:uiPriority="99"/>
    <w:lsdException w:name="HTML Preformatted"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836A9"/>
    <w:pPr>
      <w:widowControl w:val="0"/>
      <w:spacing w:beforeLines="50" w:before="50" w:afterLines="50" w:after="50"/>
      <w:ind w:firstLineChars="200" w:firstLine="200"/>
      <w:jc w:val="both"/>
    </w:pPr>
    <w:rPr>
      <w:rFonts w:eastAsia="Times New Roman"/>
      <w:noProof/>
      <w:snapToGrid w:val="0"/>
      <w:kern w:val="2"/>
      <w:sz w:val="24"/>
      <w:szCs w:val="21"/>
    </w:rPr>
  </w:style>
  <w:style w:type="paragraph" w:styleId="1">
    <w:name w:val="heading 1"/>
    <w:basedOn w:val="a"/>
    <w:next w:val="a"/>
    <w:link w:val="1Char"/>
    <w:autoRedefine/>
    <w:qFormat/>
    <w:rsid w:val="00506C54"/>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Char"/>
    <w:autoRedefine/>
    <w:qFormat/>
    <w:rsid w:val="002714DA"/>
    <w:pPr>
      <w:pageBreakBefore w:val="0"/>
      <w:numPr>
        <w:ilvl w:val="1"/>
      </w:numPr>
      <w:tabs>
        <w:tab w:val="left" w:pos="3664"/>
      </w:tabs>
      <w:jc w:val="both"/>
      <w:outlineLvl w:val="1"/>
    </w:pPr>
    <w:rPr>
      <w:b/>
      <w:bCs/>
      <w:kern w:val="0"/>
      <w:sz w:val="30"/>
      <w:szCs w:val="21"/>
    </w:rPr>
  </w:style>
  <w:style w:type="paragraph" w:styleId="3">
    <w:name w:val="heading 3"/>
    <w:basedOn w:val="2"/>
    <w:next w:val="a"/>
    <w:link w:val="3Char"/>
    <w:autoRedefine/>
    <w:qFormat/>
    <w:rsid w:val="00A35A3A"/>
    <w:pPr>
      <w:numPr>
        <w:ilvl w:val="2"/>
      </w:numPr>
      <w:tabs>
        <w:tab w:val="clear" w:pos="3664"/>
        <w:tab w:val="left" w:pos="0"/>
      </w:tabs>
      <w:jc w:val="left"/>
      <w:outlineLvl w:val="2"/>
    </w:pPr>
    <w:rPr>
      <w:rFonts w:eastAsia="宋体" w:cs="宋体"/>
      <w:kern w:val="44"/>
      <w:sz w:val="28"/>
    </w:rPr>
  </w:style>
  <w:style w:type="paragraph" w:styleId="4">
    <w:name w:val="heading 4"/>
    <w:basedOn w:val="3"/>
    <w:next w:val="a"/>
    <w:link w:val="4Char"/>
    <w:qFormat/>
    <w:rsid w:val="00016625"/>
    <w:pPr>
      <w:numPr>
        <w:ilvl w:val="3"/>
      </w:numPr>
      <w:outlineLvl w:val="3"/>
    </w:pPr>
    <w:rPr>
      <w:bCs w:val="0"/>
      <w:sz w:val="24"/>
      <w:szCs w:val="44"/>
    </w:rPr>
  </w:style>
  <w:style w:type="paragraph" w:styleId="5">
    <w:name w:val="heading 5"/>
    <w:basedOn w:val="4"/>
    <w:next w:val="a"/>
    <w:link w:val="5Char"/>
    <w:qFormat/>
    <w:rsid w:val="00F74F7D"/>
    <w:pPr>
      <w:numPr>
        <w:ilvl w:val="4"/>
      </w:numPr>
      <w:outlineLvl w:val="4"/>
    </w:pPr>
    <w:rPr>
      <w:bCs/>
      <w:szCs w:val="28"/>
    </w:rPr>
  </w:style>
  <w:style w:type="paragraph" w:styleId="6">
    <w:name w:val="heading 6"/>
    <w:basedOn w:val="5"/>
    <w:next w:val="a"/>
    <w:link w:val="6Char"/>
    <w:qFormat/>
    <w:rsid w:val="00416650"/>
    <w:pPr>
      <w:numPr>
        <w:ilvl w:val="5"/>
      </w:numPr>
      <w:outlineLvl w:val="5"/>
    </w:pPr>
  </w:style>
  <w:style w:type="paragraph" w:styleId="7">
    <w:name w:val="heading 7"/>
    <w:basedOn w:val="6"/>
    <w:next w:val="a"/>
    <w:link w:val="7Char"/>
    <w:qFormat/>
    <w:rsid w:val="00A3455D"/>
    <w:pPr>
      <w:numPr>
        <w:ilvl w:val="0"/>
        <w:numId w:val="0"/>
      </w:numPr>
      <w:ind w:left="1055" w:hanging="590"/>
      <w:outlineLvl w:val="6"/>
    </w:pPr>
  </w:style>
  <w:style w:type="paragraph" w:styleId="8">
    <w:name w:val="heading 8"/>
    <w:basedOn w:val="a"/>
    <w:next w:val="a"/>
    <w:link w:val="8Char"/>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Char"/>
    <w:autoRedefine/>
    <w:qFormat/>
    <w:rsid w:val="00C876C2"/>
    <w:pPr>
      <w:outlineLvl w:val="8"/>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506C54"/>
    <w:rPr>
      <w:rFonts w:eastAsia="黑体"/>
      <w:noProof/>
      <w:snapToGrid w:val="0"/>
      <w:kern w:val="44"/>
      <w:sz w:val="32"/>
      <w:szCs w:val="47"/>
    </w:rPr>
  </w:style>
  <w:style w:type="character" w:customStyle="1" w:styleId="2Char">
    <w:name w:val="标题 2 Char"/>
    <w:link w:val="2"/>
    <w:rsid w:val="002714DA"/>
    <w:rPr>
      <w:rFonts w:eastAsia="黑体"/>
      <w:b/>
      <w:bCs/>
      <w:noProof/>
      <w:snapToGrid w:val="0"/>
      <w:sz w:val="30"/>
      <w:szCs w:val="21"/>
    </w:rPr>
  </w:style>
  <w:style w:type="character" w:customStyle="1" w:styleId="3Char">
    <w:name w:val="标题 3 Char"/>
    <w:link w:val="3"/>
    <w:rsid w:val="00A35A3A"/>
    <w:rPr>
      <w:rFonts w:cs="宋体"/>
      <w:b/>
      <w:bCs/>
      <w:noProof/>
      <w:snapToGrid w:val="0"/>
      <w:kern w:val="44"/>
      <w:sz w:val="28"/>
      <w:szCs w:val="21"/>
    </w:rPr>
  </w:style>
  <w:style w:type="character" w:customStyle="1" w:styleId="4Char">
    <w:name w:val="标题 4 Char"/>
    <w:link w:val="4"/>
    <w:rsid w:val="00016625"/>
    <w:rPr>
      <w:rFonts w:cs="宋体"/>
      <w:b/>
      <w:noProof/>
      <w:snapToGrid w:val="0"/>
      <w:kern w:val="44"/>
      <w:sz w:val="24"/>
      <w:szCs w:val="44"/>
    </w:rPr>
  </w:style>
  <w:style w:type="character" w:customStyle="1" w:styleId="5Char">
    <w:name w:val="标题 5 Char"/>
    <w:link w:val="5"/>
    <w:rsid w:val="00F74F7D"/>
    <w:rPr>
      <w:rFonts w:cs="宋体"/>
      <w:b/>
      <w:bCs/>
      <w:noProof/>
      <w:snapToGrid w:val="0"/>
      <w:kern w:val="44"/>
      <w:sz w:val="24"/>
      <w:szCs w:val="28"/>
    </w:rPr>
  </w:style>
  <w:style w:type="character" w:customStyle="1" w:styleId="6Char">
    <w:name w:val="标题 6 Char"/>
    <w:link w:val="6"/>
    <w:rsid w:val="00EC7321"/>
    <w:rPr>
      <w:rFonts w:cs="宋体"/>
      <w:b/>
      <w:bCs/>
      <w:noProof/>
      <w:snapToGrid w:val="0"/>
      <w:kern w:val="44"/>
      <w:sz w:val="24"/>
      <w:szCs w:val="28"/>
    </w:rPr>
  </w:style>
  <w:style w:type="character" w:customStyle="1" w:styleId="7Char">
    <w:name w:val="标题 7 Char"/>
    <w:link w:val="7"/>
    <w:rsid w:val="00EC7321"/>
    <w:rPr>
      <w:rFonts w:eastAsia="黑体"/>
      <w:b/>
      <w:bCs/>
      <w:noProof/>
      <w:kern w:val="44"/>
      <w:sz w:val="24"/>
      <w:szCs w:val="28"/>
    </w:rPr>
  </w:style>
  <w:style w:type="character" w:customStyle="1" w:styleId="8Char">
    <w:name w:val="标题 8 Char"/>
    <w:link w:val="8"/>
    <w:rsid w:val="00EC7321"/>
    <w:rPr>
      <w:rFonts w:ascii="Arial" w:eastAsia="黑体" w:hAnsi="Arial"/>
      <w:noProof/>
      <w:snapToGrid w:val="0"/>
      <w:kern w:val="2"/>
      <w:sz w:val="24"/>
      <w:szCs w:val="24"/>
    </w:rPr>
  </w:style>
  <w:style w:type="character" w:customStyle="1" w:styleId="9Char">
    <w:name w:val="标题 9 Char"/>
    <w:link w:val="9"/>
    <w:rsid w:val="00EC7321"/>
    <w:rPr>
      <w:rFonts w:cs="宋体"/>
      <w:b/>
      <w:noProof/>
      <w:snapToGrid w:val="0"/>
      <w:kern w:val="44"/>
      <w:sz w:val="24"/>
      <w:szCs w:val="44"/>
    </w:rPr>
  </w:style>
  <w:style w:type="paragraph" w:styleId="a3">
    <w:name w:val="header"/>
    <w:aliases w:val="学位论文页眉"/>
    <w:basedOn w:val="a"/>
    <w:link w:val="Char"/>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Char">
    <w:name w:val="页眉 Char"/>
    <w:aliases w:val="学位论文页眉 Char"/>
    <w:link w:val="a3"/>
    <w:rsid w:val="00C40254"/>
    <w:rPr>
      <w:rFonts w:eastAsia="宋体"/>
      <w:noProof/>
      <w:snapToGrid w:val="0"/>
      <w:kern w:val="24"/>
      <w:sz w:val="21"/>
      <w:szCs w:val="21"/>
      <w:lang w:val="en-US" w:eastAsia="zh-CN" w:bidi="ar-SA"/>
    </w:rPr>
  </w:style>
  <w:style w:type="paragraph" w:customStyle="1" w:styleId="a4">
    <w:name w:val="参考文献"/>
    <w:basedOn w:val="a"/>
    <w:link w:val="Char0"/>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0">
    <w:name w:val="参考文献 Char"/>
    <w:link w:val="a4"/>
    <w:rsid w:val="00AB53A1"/>
    <w:rPr>
      <w:rFonts w:cs="Courier New"/>
      <w:noProof/>
      <w:snapToGrid w:val="0"/>
      <w:sz w:val="21"/>
      <w:szCs w:val="21"/>
    </w:rPr>
  </w:style>
  <w:style w:type="paragraph" w:styleId="a5">
    <w:name w:val="footer"/>
    <w:basedOn w:val="a"/>
    <w:link w:val="Char1"/>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Char1">
    <w:name w:val="页脚 Char"/>
    <w:link w:val="a5"/>
    <w:uiPriority w:val="99"/>
    <w:rsid w:val="000151A9"/>
    <w:rPr>
      <w:rFonts w:eastAsia="宋体"/>
      <w:noProof/>
      <w:kern w:val="2"/>
      <w:sz w:val="18"/>
      <w:szCs w:val="18"/>
      <w:lang w:val="en-US" w:eastAsia="zh-CN" w:bidi="ar-SA"/>
    </w:rPr>
  </w:style>
  <w:style w:type="character" w:styleId="a6">
    <w:name w:val="page number"/>
    <w:basedOn w:val="a0"/>
    <w:rsid w:val="00A57B5F"/>
  </w:style>
  <w:style w:type="paragraph" w:customStyle="1" w:styleId="a7">
    <w:name w:val="图表题注"/>
    <w:basedOn w:val="a"/>
    <w:next w:val="a"/>
    <w:link w:val="Char2"/>
    <w:qFormat/>
    <w:rsid w:val="00AE4021"/>
    <w:pPr>
      <w:ind w:firstLineChars="0" w:firstLine="0"/>
      <w:jc w:val="center"/>
    </w:pPr>
    <w:rPr>
      <w:rFonts w:eastAsia="楷体_GB2312"/>
    </w:rPr>
  </w:style>
  <w:style w:type="character" w:customStyle="1" w:styleId="Char2">
    <w:name w:val="图表题注 Char"/>
    <w:link w:val="a7"/>
    <w:rsid w:val="00AE4021"/>
    <w:rPr>
      <w:rFonts w:eastAsia="楷体_GB2312"/>
      <w:noProof/>
      <w:kern w:val="2"/>
      <w:sz w:val="21"/>
      <w:szCs w:val="21"/>
      <w:lang w:val="en-US" w:eastAsia="zh-CN" w:bidi="ar-SA"/>
    </w:rPr>
  </w:style>
  <w:style w:type="paragraph" w:styleId="a8">
    <w:name w:val="caption"/>
    <w:basedOn w:val="a9"/>
    <w:next w:val="a"/>
    <w:uiPriority w:val="35"/>
    <w:qFormat/>
    <w:rsid w:val="00AC08C6"/>
    <w:rPr>
      <w:rFonts w:eastAsia="Times New Roman" w:cs="Arial"/>
      <w:szCs w:val="20"/>
    </w:rPr>
  </w:style>
  <w:style w:type="paragraph" w:customStyle="1" w:styleId="a9">
    <w:name w:val="图表标题"/>
    <w:next w:val="a"/>
    <w:autoRedefine/>
    <w:qFormat/>
    <w:rsid w:val="006547F5"/>
    <w:pPr>
      <w:jc w:val="center"/>
    </w:pPr>
    <w:rPr>
      <w:rFonts w:eastAsiaTheme="minorEastAsia"/>
      <w:noProof/>
      <w:kern w:val="2"/>
      <w:sz w:val="21"/>
      <w:szCs w:val="21"/>
    </w:rPr>
  </w:style>
  <w:style w:type="paragraph" w:styleId="aa">
    <w:name w:val="Document Map"/>
    <w:basedOn w:val="a"/>
    <w:autoRedefine/>
    <w:rsid w:val="007C50A4"/>
    <w:pPr>
      <w:shd w:val="clear" w:color="auto" w:fill="000080"/>
    </w:pPr>
    <w:rPr>
      <w:sz w:val="15"/>
    </w:rPr>
  </w:style>
  <w:style w:type="paragraph" w:styleId="ab">
    <w:name w:val="Title"/>
    <w:basedOn w:val="a"/>
    <w:link w:val="Char3"/>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c">
    <w:name w:val="Body Text"/>
    <w:basedOn w:val="a"/>
    <w:link w:val="Char4"/>
    <w:rsid w:val="004D394E"/>
    <w:pPr>
      <w:spacing w:after="120"/>
      <w:ind w:firstLineChars="0" w:firstLine="0"/>
    </w:pPr>
    <w:rPr>
      <w:noProof w:val="0"/>
      <w:sz w:val="13"/>
      <w:szCs w:val="20"/>
    </w:rPr>
  </w:style>
  <w:style w:type="paragraph" w:styleId="ad">
    <w:name w:val="Date"/>
    <w:basedOn w:val="a"/>
    <w:next w:val="a"/>
    <w:rsid w:val="00D23CE8"/>
    <w:pPr>
      <w:ind w:firstLineChars="0" w:firstLine="0"/>
    </w:pPr>
    <w:rPr>
      <w:noProof w:val="0"/>
      <w:szCs w:val="20"/>
    </w:rPr>
  </w:style>
  <w:style w:type="character" w:styleId="ae">
    <w:name w:val="Hyperlink"/>
    <w:uiPriority w:val="99"/>
    <w:rsid w:val="000933E9"/>
    <w:rPr>
      <w:color w:val="0000FF"/>
      <w:u w:val="single"/>
    </w:rPr>
  </w:style>
  <w:style w:type="paragraph" w:styleId="10">
    <w:name w:val="toc 1"/>
    <w:basedOn w:val="a"/>
    <w:next w:val="a"/>
    <w:uiPriority w:val="39"/>
    <w:qFormat/>
    <w:rsid w:val="003D2CB5"/>
    <w:pPr>
      <w:ind w:firstLineChars="0" w:firstLine="0"/>
    </w:pPr>
  </w:style>
  <w:style w:type="paragraph" w:styleId="20">
    <w:name w:val="toc 2"/>
    <w:basedOn w:val="a"/>
    <w:next w:val="a"/>
    <w:uiPriority w:val="39"/>
    <w:qFormat/>
    <w:rsid w:val="0043223C"/>
    <w:pPr>
      <w:ind w:leftChars="100" w:left="100" w:firstLineChars="0" w:firstLine="0"/>
    </w:pPr>
  </w:style>
  <w:style w:type="paragraph" w:styleId="30">
    <w:name w:val="toc 3"/>
    <w:basedOn w:val="a"/>
    <w:next w:val="a"/>
    <w:uiPriority w:val="39"/>
    <w:qFormat/>
    <w:rsid w:val="0043223C"/>
    <w:pPr>
      <w:ind w:leftChars="200" w:left="200" w:firstLineChars="0" w:firstLine="0"/>
    </w:pPr>
  </w:style>
  <w:style w:type="paragraph" w:styleId="af">
    <w:name w:val="Plain Text"/>
    <w:basedOn w:val="a"/>
    <w:rsid w:val="00183C38"/>
    <w:pPr>
      <w:ind w:left="492" w:firstLineChars="0" w:firstLine="0"/>
      <w:outlineLvl w:val="0"/>
    </w:pPr>
    <w:rPr>
      <w:rFonts w:ascii="宋体" w:hAnsi="Courier New"/>
      <w:noProof w:val="0"/>
      <w:szCs w:val="20"/>
    </w:rPr>
  </w:style>
  <w:style w:type="paragraph" w:styleId="af0">
    <w:name w:val="footnote text"/>
    <w:basedOn w:val="a"/>
    <w:semiHidden/>
    <w:rsid w:val="00DA6458"/>
    <w:pPr>
      <w:snapToGrid w:val="0"/>
      <w:ind w:firstLineChars="0" w:firstLine="0"/>
    </w:pPr>
    <w:rPr>
      <w:sz w:val="18"/>
      <w:szCs w:val="18"/>
    </w:rPr>
  </w:style>
  <w:style w:type="paragraph" w:customStyle="1" w:styleId="af1">
    <w:name w:val="公式"/>
    <w:basedOn w:val="a"/>
    <w:next w:val="a"/>
    <w:autoRedefine/>
    <w:qFormat/>
    <w:rsid w:val="005F5A90"/>
    <w:pPr>
      <w:tabs>
        <w:tab w:val="center" w:pos="4464"/>
        <w:tab w:val="right" w:pos="9024"/>
      </w:tabs>
      <w:spacing w:before="192" w:after="192"/>
      <w:ind w:firstLineChars="0" w:firstLine="0"/>
    </w:pPr>
    <w:rPr>
      <w:rFonts w:eastAsiaTheme="minorEastAsia"/>
    </w:rPr>
  </w:style>
  <w:style w:type="character" w:customStyle="1" w:styleId="MTEquationSection">
    <w:name w:val="MTEquationSection"/>
    <w:rsid w:val="00343B94"/>
    <w:rPr>
      <w:b/>
      <w:vanish/>
      <w:color w:val="FF0000"/>
    </w:rPr>
  </w:style>
  <w:style w:type="paragraph" w:styleId="40">
    <w:name w:val="toc 4"/>
    <w:basedOn w:val="a"/>
    <w:next w:val="a"/>
    <w:uiPriority w:val="39"/>
    <w:rsid w:val="002272F3"/>
    <w:pPr>
      <w:ind w:leftChars="400" w:left="400" w:firstLineChars="0" w:firstLine="0"/>
    </w:pPr>
  </w:style>
  <w:style w:type="paragraph" w:customStyle="1" w:styleId="CONTENTS">
    <w:name w:val="CONTENTS"/>
    <w:basedOn w:val="af1"/>
    <w:rsid w:val="000C1BEB"/>
    <w:pPr>
      <w:tabs>
        <w:tab w:val="right" w:leader="dot" w:pos="8971"/>
      </w:tabs>
      <w:spacing w:afterLines="0" w:line="288" w:lineRule="auto"/>
    </w:pPr>
  </w:style>
  <w:style w:type="character" w:styleId="af2">
    <w:name w:val="footnote reference"/>
    <w:semiHidden/>
    <w:rsid w:val="003B007B"/>
    <w:rPr>
      <w:vertAlign w:val="superscript"/>
    </w:rPr>
  </w:style>
  <w:style w:type="table" w:styleId="af3">
    <w:name w:val="Table Grid"/>
    <w:basedOn w:val="a1"/>
    <w:uiPriority w:val="59"/>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0">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4">
    <w:name w:val="目录标题"/>
    <w:basedOn w:val="a"/>
    <w:rsid w:val="00481268"/>
    <w:pPr>
      <w:spacing w:beforeLines="300" w:afterLines="200"/>
      <w:ind w:firstLineChars="0" w:firstLine="0"/>
      <w:jc w:val="center"/>
    </w:pPr>
    <w:rPr>
      <w:sz w:val="32"/>
      <w:szCs w:val="32"/>
    </w:rPr>
  </w:style>
  <w:style w:type="paragraph" w:customStyle="1" w:styleId="af5">
    <w:name w:val="图表"/>
    <w:basedOn w:val="a"/>
    <w:link w:val="Char5"/>
    <w:autoRedefine/>
    <w:rsid w:val="00C6188F"/>
    <w:pPr>
      <w:ind w:firstLineChars="0" w:firstLine="0"/>
      <w:jc w:val="center"/>
    </w:pPr>
    <w:rPr>
      <w:rFonts w:eastAsia="宋体"/>
      <w:kern w:val="0"/>
      <w:szCs w:val="24"/>
    </w:rPr>
  </w:style>
  <w:style w:type="character" w:customStyle="1" w:styleId="Char5">
    <w:name w:val="图表 Char"/>
    <w:link w:val="af5"/>
    <w:rsid w:val="00C6188F"/>
    <w:rPr>
      <w:rFonts w:eastAsia="宋体"/>
      <w:noProof/>
      <w:sz w:val="21"/>
      <w:szCs w:val="24"/>
      <w:lang w:val="en-US" w:eastAsia="zh-CN" w:bidi="ar-SA"/>
    </w:rPr>
  </w:style>
  <w:style w:type="character" w:customStyle="1" w:styleId="11">
    <w:name w:val="标题1"/>
    <w:basedOn w:val="a0"/>
    <w:rsid w:val="006C1C62"/>
  </w:style>
  <w:style w:type="paragraph" w:styleId="af6">
    <w:name w:val="Subtitle"/>
    <w:basedOn w:val="a"/>
    <w:next w:val="a"/>
    <w:link w:val="Char6"/>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Char6">
    <w:name w:val="副标题 Char"/>
    <w:link w:val="af6"/>
    <w:uiPriority w:val="11"/>
    <w:rsid w:val="00EC7321"/>
    <w:rPr>
      <w:rFonts w:ascii="Cambria" w:eastAsia="宋体" w:hAnsi="Cambria"/>
      <w:sz w:val="24"/>
      <w:szCs w:val="24"/>
      <w:lang w:val="en-US" w:eastAsia="zh-CN" w:bidi="ar-SA"/>
    </w:rPr>
  </w:style>
  <w:style w:type="paragraph" w:styleId="af7">
    <w:name w:val="No Spacing"/>
    <w:basedOn w:val="a"/>
    <w:link w:val="Char7"/>
    <w:uiPriority w:val="1"/>
    <w:qFormat/>
    <w:rsid w:val="007D78CC"/>
    <w:pPr>
      <w:spacing w:beforeLines="0" w:afterLines="0"/>
      <w:ind w:firstLineChars="0" w:firstLine="0"/>
    </w:pPr>
    <w:rPr>
      <w:noProof w:val="0"/>
      <w:kern w:val="0"/>
      <w:szCs w:val="32"/>
    </w:rPr>
  </w:style>
  <w:style w:type="paragraph" w:styleId="af8">
    <w:name w:val="List Paragraph"/>
    <w:basedOn w:val="a"/>
    <w:uiPriority w:val="34"/>
    <w:qFormat/>
    <w:rsid w:val="00EC7321"/>
    <w:pPr>
      <w:ind w:left="720" w:firstLineChars="0" w:firstLine="0"/>
      <w:contextualSpacing/>
    </w:pPr>
    <w:rPr>
      <w:noProof w:val="0"/>
      <w:kern w:val="0"/>
      <w:szCs w:val="24"/>
    </w:rPr>
  </w:style>
  <w:style w:type="paragraph" w:styleId="af9">
    <w:name w:val="Quote"/>
    <w:basedOn w:val="a"/>
    <w:next w:val="a"/>
    <w:link w:val="Char8"/>
    <w:qFormat/>
    <w:rsid w:val="00EC7321"/>
    <w:pPr>
      <w:ind w:firstLineChars="0" w:firstLine="0"/>
    </w:pPr>
    <w:rPr>
      <w:rFonts w:eastAsia="宋体"/>
      <w:i/>
      <w:noProof w:val="0"/>
      <w:kern w:val="0"/>
      <w:szCs w:val="24"/>
    </w:rPr>
  </w:style>
  <w:style w:type="character" w:customStyle="1" w:styleId="Char8">
    <w:name w:val="引用 Char"/>
    <w:link w:val="af9"/>
    <w:rsid w:val="00EC7321"/>
    <w:rPr>
      <w:rFonts w:eastAsia="宋体"/>
      <w:i/>
      <w:sz w:val="24"/>
      <w:szCs w:val="24"/>
      <w:lang w:val="en-US" w:eastAsia="zh-CN" w:bidi="ar-SA"/>
    </w:rPr>
  </w:style>
  <w:style w:type="paragraph" w:styleId="afa">
    <w:name w:val="Intense Quote"/>
    <w:basedOn w:val="a"/>
    <w:next w:val="a"/>
    <w:link w:val="Char9"/>
    <w:qFormat/>
    <w:rsid w:val="00EC7321"/>
    <w:pPr>
      <w:ind w:left="720" w:right="720" w:firstLineChars="0" w:firstLine="0"/>
    </w:pPr>
    <w:rPr>
      <w:rFonts w:eastAsia="宋体"/>
      <w:b/>
      <w:i/>
      <w:noProof w:val="0"/>
      <w:kern w:val="0"/>
      <w:szCs w:val="22"/>
    </w:rPr>
  </w:style>
  <w:style w:type="character" w:customStyle="1" w:styleId="Char9">
    <w:name w:val="明显引用 Char"/>
    <w:link w:val="afa"/>
    <w:rsid w:val="00EC7321"/>
    <w:rPr>
      <w:rFonts w:eastAsia="宋体"/>
      <w:b/>
      <w:i/>
      <w:sz w:val="24"/>
      <w:szCs w:val="22"/>
      <w:lang w:val="en-US" w:eastAsia="zh-CN" w:bidi="ar-SA"/>
    </w:rPr>
  </w:style>
  <w:style w:type="character" w:styleId="afb">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c">
    <w:name w:val="annotation reference"/>
    <w:semiHidden/>
    <w:unhideWhenUsed/>
    <w:rsid w:val="00EC7321"/>
    <w:rPr>
      <w:sz w:val="21"/>
      <w:szCs w:val="21"/>
    </w:rPr>
  </w:style>
  <w:style w:type="paragraph" w:styleId="afd">
    <w:name w:val="annotation text"/>
    <w:basedOn w:val="a"/>
    <w:link w:val="Chara"/>
    <w:unhideWhenUsed/>
    <w:rsid w:val="00EC7321"/>
    <w:pPr>
      <w:ind w:firstLineChars="0" w:firstLine="0"/>
    </w:pPr>
    <w:rPr>
      <w:rFonts w:ascii="Calibri" w:eastAsia="宋体" w:hAnsi="Calibri"/>
      <w:noProof w:val="0"/>
      <w:kern w:val="0"/>
      <w:szCs w:val="24"/>
    </w:rPr>
  </w:style>
  <w:style w:type="character" w:customStyle="1" w:styleId="Chara">
    <w:name w:val="批注文字 Char"/>
    <w:link w:val="afd"/>
    <w:rsid w:val="00EC7321"/>
    <w:rPr>
      <w:rFonts w:ascii="Calibri" w:eastAsia="宋体" w:hAnsi="Calibri"/>
      <w:sz w:val="24"/>
      <w:szCs w:val="24"/>
      <w:lang w:val="en-US" w:eastAsia="zh-CN" w:bidi="ar-SA"/>
    </w:rPr>
  </w:style>
  <w:style w:type="paragraph" w:styleId="afe">
    <w:name w:val="Balloon Text"/>
    <w:basedOn w:val="a"/>
    <w:link w:val="Charb"/>
    <w:semiHidden/>
    <w:unhideWhenUsed/>
    <w:rsid w:val="00EC7321"/>
    <w:pPr>
      <w:ind w:firstLineChars="0" w:firstLine="0"/>
    </w:pPr>
    <w:rPr>
      <w:rFonts w:eastAsia="宋体"/>
      <w:noProof w:val="0"/>
      <w:kern w:val="0"/>
      <w:sz w:val="18"/>
      <w:szCs w:val="18"/>
    </w:rPr>
  </w:style>
  <w:style w:type="character" w:customStyle="1" w:styleId="Charb">
    <w:name w:val="批注框文本 Char"/>
    <w:link w:val="afe"/>
    <w:semiHidden/>
    <w:rsid w:val="00EC7321"/>
    <w:rPr>
      <w:rFonts w:eastAsia="宋体"/>
      <w:sz w:val="18"/>
      <w:szCs w:val="18"/>
      <w:lang w:val="en-US" w:eastAsia="zh-CN" w:bidi="ar-SA"/>
    </w:rPr>
  </w:style>
  <w:style w:type="paragraph" w:styleId="aff">
    <w:name w:val="annotation subject"/>
    <w:basedOn w:val="afd"/>
    <w:next w:val="afd"/>
    <w:link w:val="Charc"/>
    <w:semiHidden/>
    <w:unhideWhenUsed/>
    <w:rsid w:val="00EC7321"/>
    <w:rPr>
      <w:b/>
      <w:bCs/>
    </w:rPr>
  </w:style>
  <w:style w:type="character" w:customStyle="1" w:styleId="Charc">
    <w:name w:val="批注主题 Char"/>
    <w:link w:val="aff"/>
    <w:semiHidden/>
    <w:rsid w:val="00EC7321"/>
    <w:rPr>
      <w:rFonts w:ascii="Calibri" w:eastAsia="宋体" w:hAnsi="Calibri"/>
      <w:b/>
      <w:bCs/>
      <w:sz w:val="24"/>
      <w:szCs w:val="24"/>
      <w:lang w:val="en-US" w:eastAsia="zh-CN" w:bidi="ar-SA"/>
    </w:rPr>
  </w:style>
  <w:style w:type="paragraph" w:styleId="HTML">
    <w:name w:val="HTML Preformatted"/>
    <w:basedOn w:val="a"/>
    <w:link w:val="HTMLChar"/>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Char">
    <w:name w:val="HTML 预设格式 Char"/>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0">
    <w:name w:val="正文+首行缩进"/>
    <w:basedOn w:val="a"/>
    <w:next w:val="a"/>
    <w:link w:val="Chard"/>
    <w:rsid w:val="00AF1A54"/>
    <w:pPr>
      <w:autoSpaceDE w:val="0"/>
      <w:autoSpaceDN w:val="0"/>
      <w:adjustRightInd w:val="0"/>
      <w:snapToGrid w:val="0"/>
    </w:pPr>
    <w:rPr>
      <w:rFonts w:eastAsia="宋体"/>
      <w:bCs/>
      <w:noProof w:val="0"/>
      <w:color w:val="000000"/>
      <w:kern w:val="0"/>
    </w:rPr>
  </w:style>
  <w:style w:type="character" w:customStyle="1" w:styleId="Chard">
    <w:name w:val="正文+首行缩进 Char"/>
    <w:link w:val="aff0"/>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1">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2">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3">
    <w:name w:val="表"/>
    <w:basedOn w:val="af5"/>
    <w:next w:val="a"/>
    <w:rsid w:val="002022A8"/>
    <w:pPr>
      <w:spacing w:beforeLines="0" w:afterLines="0"/>
    </w:pPr>
  </w:style>
  <w:style w:type="character" w:styleId="aff4">
    <w:name w:val="Strong"/>
    <w:uiPriority w:val="22"/>
    <w:qFormat/>
    <w:rsid w:val="005D3980"/>
    <w:rPr>
      <w:b/>
      <w:bCs/>
    </w:rPr>
  </w:style>
  <w:style w:type="paragraph" w:styleId="aff5">
    <w:name w:val="endnote text"/>
    <w:basedOn w:val="a"/>
    <w:semiHidden/>
    <w:rsid w:val="00920304"/>
    <w:pPr>
      <w:snapToGrid w:val="0"/>
    </w:pPr>
  </w:style>
  <w:style w:type="character" w:styleId="aff6">
    <w:name w:val="endnote reference"/>
    <w:rsid w:val="00920304"/>
    <w:rPr>
      <w:vertAlign w:val="superscript"/>
    </w:rPr>
  </w:style>
  <w:style w:type="paragraph" w:customStyle="1" w:styleId="aff7">
    <w:name w:val="文献"/>
    <w:basedOn w:val="a4"/>
    <w:link w:val="Chare"/>
    <w:rsid w:val="00732863"/>
    <w:pPr>
      <w:tabs>
        <w:tab w:val="clear" w:pos="488"/>
      </w:tabs>
      <w:ind w:left="0" w:firstLine="0"/>
    </w:pPr>
  </w:style>
  <w:style w:type="character" w:customStyle="1" w:styleId="Chare">
    <w:name w:val="文献 Char"/>
    <w:link w:val="aff7"/>
    <w:rsid w:val="00E61F3E"/>
    <w:rPr>
      <w:rFonts w:cs="Courier New"/>
      <w:noProof/>
      <w:snapToGrid w:val="0"/>
      <w:sz w:val="24"/>
      <w:szCs w:val="21"/>
    </w:rPr>
  </w:style>
  <w:style w:type="paragraph" w:customStyle="1" w:styleId="aff8">
    <w:name w:val="文中文献"/>
    <w:basedOn w:val="aff7"/>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9">
    <w:name w:val="Block Text"/>
    <w:basedOn w:val="a"/>
    <w:rsid w:val="00B95752"/>
    <w:pPr>
      <w:spacing w:line="500" w:lineRule="exact"/>
      <w:ind w:leftChars="342" w:left="718" w:rightChars="218" w:right="458"/>
    </w:pPr>
    <w:rPr>
      <w:noProof w:val="0"/>
      <w:szCs w:val="24"/>
    </w:rPr>
  </w:style>
  <w:style w:type="paragraph" w:customStyle="1" w:styleId="120">
    <w:name w:val="样式 样式 标题 1 + 黑体 三号 居中 + 段后: 2 行"/>
    <w:basedOn w:val="a"/>
    <w:rsid w:val="00B95752"/>
    <w:pPr>
      <w:keepNext/>
      <w:keepLines/>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a">
    <w:name w:val="摘要"/>
    <w:basedOn w:val="a"/>
    <w:rsid w:val="00E76526"/>
    <w:rPr>
      <w:sz w:val="28"/>
    </w:rPr>
  </w:style>
  <w:style w:type="paragraph" w:customStyle="1" w:styleId="affb">
    <w:name w:val="封面"/>
    <w:rsid w:val="0022318C"/>
    <w:pPr>
      <w:jc w:val="center"/>
    </w:pPr>
    <w:rPr>
      <w:rFonts w:eastAsia="隶书"/>
      <w:b/>
      <w:noProof/>
      <w:kern w:val="2"/>
      <w:sz w:val="32"/>
      <w:szCs w:val="21"/>
    </w:rPr>
  </w:style>
  <w:style w:type="paragraph" w:customStyle="1" w:styleId="121">
    <w:name w:val="样式 标题 1 + 黑体 三号 非加粗 居中2"/>
    <w:basedOn w:val="1"/>
    <w:rsid w:val="00EA7D48"/>
    <w:pPr>
      <w:spacing w:afterLines="200"/>
    </w:pPr>
    <w:rPr>
      <w:rFonts w:ascii="黑体" w:hAnsi="黑体" w:cs="宋体"/>
      <w:noProof w:val="0"/>
      <w:snapToGrid/>
      <w:kern w:val="0"/>
      <w:szCs w:val="20"/>
    </w:rPr>
  </w:style>
  <w:style w:type="paragraph" w:styleId="80">
    <w:name w:val="toc 8"/>
    <w:basedOn w:val="a"/>
    <w:next w:val="a"/>
    <w:autoRedefine/>
    <w:uiPriority w:val="39"/>
    <w:rsid w:val="00235655"/>
    <w:pPr>
      <w:ind w:left="1470" w:firstLineChars="0" w:firstLine="0"/>
    </w:pPr>
    <w:rPr>
      <w:noProof w:val="0"/>
      <w:sz w:val="18"/>
      <w:szCs w:val="18"/>
    </w:rPr>
  </w:style>
  <w:style w:type="paragraph" w:customStyle="1" w:styleId="13">
    <w:name w:val="样式 标题 1 + 黑体 三号 非加粗 居中3"/>
    <w:basedOn w:val="1"/>
    <w:rsid w:val="00235655"/>
    <w:pPr>
      <w:spacing w:afterLines="200"/>
    </w:pPr>
    <w:rPr>
      <w:rFonts w:ascii="黑体" w:cs="宋体"/>
      <w:noProof w:val="0"/>
      <w:snapToGrid/>
      <w:kern w:val="0"/>
      <w:szCs w:val="20"/>
    </w:rPr>
  </w:style>
  <w:style w:type="paragraph" w:customStyle="1" w:styleId="Charf">
    <w:name w:val="Char"/>
    <w:basedOn w:val="a"/>
    <w:rsid w:val="00482D22"/>
    <w:pPr>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numPr>
        <w:ilvl w:val="0"/>
      </w:numPr>
      <w:tabs>
        <w:tab w:val="clear" w:pos="3664"/>
      </w:tabs>
    </w:pPr>
    <w:rPr>
      <w:rFonts w:cs="宋体"/>
      <w:bCs w:val="0"/>
      <w:noProof w:val="0"/>
      <w:snapToGrid/>
      <w:kern w:val="2"/>
      <w:szCs w:val="28"/>
    </w:rPr>
  </w:style>
  <w:style w:type="paragraph" w:styleId="50">
    <w:name w:val="toc 5"/>
    <w:basedOn w:val="a"/>
    <w:next w:val="a"/>
    <w:autoRedefine/>
    <w:uiPriority w:val="39"/>
    <w:unhideWhenUsed/>
    <w:rsid w:val="00B17521"/>
    <w:pPr>
      <w:ind w:leftChars="800" w:left="1680" w:firstLineChars="0" w:firstLine="0"/>
    </w:pPr>
    <w:rPr>
      <w:rFonts w:ascii="Calibri" w:hAnsi="Calibri"/>
      <w:noProof w:val="0"/>
      <w:szCs w:val="22"/>
    </w:rPr>
  </w:style>
  <w:style w:type="paragraph" w:styleId="61">
    <w:name w:val="toc 6"/>
    <w:basedOn w:val="a"/>
    <w:next w:val="a"/>
    <w:autoRedefine/>
    <w:uiPriority w:val="39"/>
    <w:unhideWhenUsed/>
    <w:rsid w:val="00B17521"/>
    <w:pPr>
      <w:ind w:leftChars="1000" w:left="2100" w:firstLineChars="0" w:firstLine="0"/>
    </w:pPr>
    <w:rPr>
      <w:rFonts w:ascii="Calibri" w:hAnsi="Calibri"/>
      <w:noProof w:val="0"/>
      <w:szCs w:val="22"/>
    </w:rPr>
  </w:style>
  <w:style w:type="paragraph" w:styleId="70">
    <w:name w:val="toc 7"/>
    <w:basedOn w:val="a"/>
    <w:next w:val="a"/>
    <w:autoRedefine/>
    <w:uiPriority w:val="39"/>
    <w:unhideWhenUsed/>
    <w:rsid w:val="00B17521"/>
    <w:pPr>
      <w:ind w:leftChars="1200" w:left="2520" w:firstLineChars="0" w:firstLine="0"/>
    </w:pPr>
    <w:rPr>
      <w:rFonts w:ascii="Calibri" w:hAnsi="Calibri"/>
      <w:noProof w:val="0"/>
      <w:szCs w:val="22"/>
    </w:rPr>
  </w:style>
  <w:style w:type="paragraph" w:styleId="90">
    <w:name w:val="toc 9"/>
    <w:basedOn w:val="a"/>
    <w:next w:val="a"/>
    <w:autoRedefine/>
    <w:uiPriority w:val="39"/>
    <w:unhideWhenUsed/>
    <w:rsid w:val="00B17521"/>
    <w:pPr>
      <w:ind w:leftChars="1600" w:left="3360" w:firstLineChars="0" w:firstLine="0"/>
    </w:pPr>
    <w:rPr>
      <w:rFonts w:ascii="Calibri" w:hAnsi="Calibri"/>
      <w:noProof w:val="0"/>
      <w:szCs w:val="22"/>
    </w:rPr>
  </w:style>
  <w:style w:type="character" w:styleId="affc">
    <w:name w:val="FollowedHyperlink"/>
    <w:rsid w:val="005E180F"/>
    <w:rPr>
      <w:color w:val="800080"/>
      <w:u w:val="single"/>
    </w:rPr>
  </w:style>
  <w:style w:type="character" w:styleId="affd">
    <w:name w:val="Subtle Emphasis"/>
    <w:basedOn w:val="a0"/>
    <w:uiPriority w:val="19"/>
    <w:qFormat/>
    <w:rsid w:val="00E76780"/>
    <w:rPr>
      <w:i/>
      <w:iCs/>
      <w:color w:val="808080"/>
    </w:rPr>
  </w:style>
  <w:style w:type="paragraph" w:styleId="affe">
    <w:name w:val="Revision"/>
    <w:hidden/>
    <w:uiPriority w:val="99"/>
    <w:semiHidden/>
    <w:rsid w:val="00387448"/>
    <w:rPr>
      <w:noProof/>
      <w:kern w:val="2"/>
      <w:sz w:val="24"/>
      <w:szCs w:val="21"/>
    </w:rPr>
  </w:style>
  <w:style w:type="character" w:styleId="afff">
    <w:name w:val="Emphasis"/>
    <w:basedOn w:val="a0"/>
    <w:uiPriority w:val="20"/>
    <w:qFormat/>
    <w:rsid w:val="005F13EC"/>
    <w:rPr>
      <w:i/>
      <w:iCs/>
    </w:rPr>
  </w:style>
  <w:style w:type="paragraph" w:customStyle="1" w:styleId="afff0">
    <w:name w:val="单位"/>
    <w:rsid w:val="00D46850"/>
    <w:pPr>
      <w:ind w:left="70" w:hangingChars="70" w:hanging="70"/>
      <w:jc w:val="both"/>
    </w:pPr>
    <w:rPr>
      <w:sz w:val="17"/>
    </w:rPr>
  </w:style>
  <w:style w:type="paragraph" w:customStyle="1" w:styleId="afff1">
    <w:name w:val="作者"/>
    <w:basedOn w:val="a"/>
    <w:next w:val="afff0"/>
    <w:rsid w:val="00D46850"/>
    <w:pPr>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0">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1">
    <w:name w:val="3级条标题"/>
    <w:basedOn w:val="3"/>
    <w:next w:val="a"/>
    <w:rsid w:val="00BD59C9"/>
    <w:pPr>
      <w:numPr>
        <w:ilvl w:val="0"/>
      </w:numPr>
      <w:spacing w:beforeLines="50" w:afterLines="50"/>
      <w:jc w:val="both"/>
    </w:pPr>
    <w:rPr>
      <w:bCs w:val="0"/>
      <w:noProof w:val="0"/>
      <w:snapToGrid/>
      <w:kern w:val="2"/>
      <w:szCs w:val="32"/>
    </w:rPr>
  </w:style>
  <w:style w:type="paragraph" w:customStyle="1" w:styleId="21">
    <w:name w:val="2级节标题"/>
    <w:basedOn w:val="2"/>
    <w:next w:val="a"/>
    <w:rsid w:val="00942D63"/>
    <w:pPr>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spacing w:beforeLines="50" w:afterLines="50"/>
    </w:pPr>
    <w:rPr>
      <w:b/>
      <w:bCs/>
      <w:noProof w:val="0"/>
      <w:snapToGrid/>
      <w:szCs w:val="44"/>
    </w:rPr>
  </w:style>
  <w:style w:type="paragraph" w:customStyle="1" w:styleId="afff2">
    <w:name w:val="图标题"/>
    <w:basedOn w:val="a"/>
    <w:link w:val="Charf0"/>
    <w:rsid w:val="006D20B1"/>
    <w:pPr>
      <w:spacing w:beforeLines="0" w:before="120" w:afterLines="0" w:after="240"/>
      <w:ind w:firstLineChars="0" w:firstLine="0"/>
      <w:jc w:val="center"/>
    </w:pPr>
    <w:rPr>
      <w:rFonts w:eastAsia="宋体"/>
      <w:noProof w:val="0"/>
      <w:szCs w:val="20"/>
    </w:rPr>
  </w:style>
  <w:style w:type="character" w:customStyle="1" w:styleId="Charf0">
    <w:name w:val="图标题 Char"/>
    <w:basedOn w:val="a0"/>
    <w:link w:val="afff2"/>
    <w:rsid w:val="006D20B1"/>
    <w:rPr>
      <w:kern w:val="2"/>
      <w:sz w:val="21"/>
    </w:rPr>
  </w:style>
  <w:style w:type="paragraph" w:customStyle="1" w:styleId="afff3">
    <w:name w:val="论文正文"/>
    <w:basedOn w:val="a"/>
    <w:rsid w:val="00F945CE"/>
    <w:pPr>
      <w:spacing w:beforeLines="0" w:afterLines="0" w:line="360" w:lineRule="auto"/>
    </w:pPr>
    <w:rPr>
      <w:rFonts w:eastAsia="宋体"/>
      <w:noProof w:val="0"/>
      <w:szCs w:val="24"/>
    </w:rPr>
  </w:style>
  <w:style w:type="table" w:customStyle="1" w:styleId="15">
    <w:name w:val="网格型1"/>
    <w:basedOn w:val="a1"/>
    <w:next w:val="af3"/>
    <w:uiPriority w:val="59"/>
    <w:rsid w:val="00892311"/>
    <w:pPr>
      <w:spacing w:line="360" w:lineRule="auto"/>
      <w:jc w:val="both"/>
    </w:pPr>
    <w:rPr>
      <w:rFonts w:asciiTheme="minorHAnsi" w:eastAsiaTheme="minorEastAsia" w:hAnsiTheme="minorHAnsi" w:cstheme="minorBidi"/>
      <w:kern w:val="2"/>
      <w:sz w:val="21"/>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2">
    <w:name w:val="网格型2"/>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网格型3"/>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1"/>
    <w:next w:val="af3"/>
    <w:uiPriority w:val="59"/>
    <w:rsid w:val="00572B7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网格型5"/>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网格型6"/>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4">
    <w:name w:val="Table Theme"/>
    <w:basedOn w:val="a1"/>
    <w:rsid w:val="0091411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5">
    <w:name w:val="表格型报告－正文"/>
    <w:basedOn w:val="a"/>
    <w:autoRedefine/>
    <w:rsid w:val="00D728A8"/>
    <w:pPr>
      <w:spacing w:beforeLines="0" w:afterLines="0" w:line="360" w:lineRule="auto"/>
      <w:ind w:firstLine="480"/>
    </w:pPr>
    <w:rPr>
      <w:rFonts w:eastAsia="宋体"/>
      <w:noProof w:val="0"/>
      <w:szCs w:val="24"/>
    </w:rPr>
  </w:style>
  <w:style w:type="paragraph" w:styleId="afff6">
    <w:name w:val="Normal Indent"/>
    <w:basedOn w:val="a"/>
    <w:link w:val="Charf1"/>
    <w:rsid w:val="00D728A8"/>
    <w:pPr>
      <w:autoSpaceDE w:val="0"/>
      <w:autoSpaceDN w:val="0"/>
      <w:adjustRightInd w:val="0"/>
      <w:spacing w:beforeLines="0" w:afterLines="0" w:line="360" w:lineRule="auto"/>
      <w:ind w:firstLine="420"/>
    </w:pPr>
    <w:rPr>
      <w:rFonts w:eastAsia="宋体"/>
      <w:noProof w:val="0"/>
      <w:kern w:val="0"/>
      <w:szCs w:val="24"/>
    </w:rPr>
  </w:style>
  <w:style w:type="character" w:customStyle="1" w:styleId="Charf1">
    <w:name w:val="正文缩进 Char"/>
    <w:basedOn w:val="a0"/>
    <w:link w:val="afff6"/>
    <w:rsid w:val="00D728A8"/>
    <w:rPr>
      <w:sz w:val="24"/>
      <w:szCs w:val="24"/>
    </w:rPr>
  </w:style>
  <w:style w:type="paragraph" w:customStyle="1" w:styleId="afff7">
    <w:name w:val="报告正文"/>
    <w:basedOn w:val="a"/>
    <w:rsid w:val="009C3A55"/>
    <w:pPr>
      <w:spacing w:beforeLines="0" w:afterLines="0" w:line="300" w:lineRule="auto"/>
    </w:pPr>
    <w:rPr>
      <w:rFonts w:eastAsia="宋体"/>
      <w:noProof w:val="0"/>
      <w:snapToGrid/>
      <w:szCs w:val="24"/>
    </w:rPr>
  </w:style>
  <w:style w:type="character" w:styleId="afff8">
    <w:name w:val="Placeholder Text"/>
    <w:basedOn w:val="a0"/>
    <w:uiPriority w:val="99"/>
    <w:semiHidden/>
    <w:rsid w:val="00175CC0"/>
    <w:rPr>
      <w:color w:val="808080"/>
    </w:rPr>
  </w:style>
  <w:style w:type="character" w:customStyle="1" w:styleId="Char4">
    <w:name w:val="正文文本 Char"/>
    <w:basedOn w:val="a0"/>
    <w:link w:val="ac"/>
    <w:rsid w:val="00DD1E94"/>
    <w:rPr>
      <w:rFonts w:eastAsia="Times New Roman"/>
      <w:snapToGrid w:val="0"/>
      <w:kern w:val="2"/>
      <w:sz w:val="13"/>
    </w:rPr>
  </w:style>
  <w:style w:type="paragraph" w:customStyle="1" w:styleId="afff9">
    <w:name w:val="图"/>
    <w:next w:val="a9"/>
    <w:qFormat/>
    <w:rsid w:val="00C459CE"/>
    <w:pPr>
      <w:spacing w:line="360" w:lineRule="auto"/>
      <w:jc w:val="center"/>
    </w:pPr>
    <w:rPr>
      <w:rFonts w:eastAsiaTheme="minorEastAsia" w:cstheme="minorBidi"/>
      <w:noProof/>
      <w:kern w:val="2"/>
      <w:sz w:val="24"/>
      <w:szCs w:val="22"/>
    </w:rPr>
  </w:style>
  <w:style w:type="paragraph" w:customStyle="1" w:styleId="afffa">
    <w:name w:val="图表题"/>
    <w:basedOn w:val="afff9"/>
    <w:next w:val="a"/>
    <w:qFormat/>
    <w:rsid w:val="00C459CE"/>
    <w:rPr>
      <w:sz w:val="21"/>
    </w:rPr>
  </w:style>
  <w:style w:type="paragraph" w:customStyle="1" w:styleId="afffb">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Char7">
    <w:name w:val="无间隔 Char"/>
    <w:basedOn w:val="a0"/>
    <w:link w:val="af7"/>
    <w:uiPriority w:val="1"/>
    <w:rsid w:val="00C2528F"/>
    <w:rPr>
      <w:rFonts w:eastAsia="Times New Roman"/>
      <w:snapToGrid w:val="0"/>
      <w:sz w:val="24"/>
      <w:szCs w:val="32"/>
    </w:rPr>
  </w:style>
  <w:style w:type="character" w:customStyle="1" w:styleId="Char3">
    <w:name w:val="标题 Char"/>
    <w:basedOn w:val="a0"/>
    <w:link w:val="ab"/>
    <w:uiPriority w:val="10"/>
    <w:rsid w:val="00C2528F"/>
    <w:rPr>
      <w:rFonts w:eastAsia="黑体"/>
      <w:b/>
      <w:bCs/>
      <w:noProof/>
      <w:snapToGrid w:val="0"/>
      <w:kern w:val="2"/>
      <w:sz w:val="32"/>
      <w:szCs w:val="32"/>
    </w:rPr>
  </w:style>
  <w:style w:type="table" w:customStyle="1" w:styleId="110">
    <w:name w:val="网格型11"/>
    <w:basedOn w:val="a1"/>
    <w:next w:val="af3"/>
    <w:uiPriority w:val="59"/>
    <w:rsid w:val="00A22E64"/>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character" w:customStyle="1" w:styleId="fontstyle31">
    <w:name w:val="fontstyle31"/>
    <w:basedOn w:val="a0"/>
    <w:rsid w:val="00282D92"/>
    <w:rPr>
      <w:rFonts w:ascii="CMMI10" w:hAnsi="CMMI10" w:hint="default"/>
      <w:b w:val="0"/>
      <w:bCs w:val="0"/>
      <w:i/>
      <w:iCs/>
      <w:color w:val="000000"/>
      <w:sz w:val="22"/>
      <w:szCs w:val="22"/>
    </w:rPr>
  </w:style>
  <w:style w:type="character" w:customStyle="1" w:styleId="fontstyle41">
    <w:name w:val="fontstyle41"/>
    <w:basedOn w:val="a0"/>
    <w:rsid w:val="00282D92"/>
    <w:rPr>
      <w:rFonts w:ascii="FZHTK--GBK1-0" w:hAnsi="FZHTK--GBK1-0" w:hint="default"/>
      <w:b w:val="0"/>
      <w:bCs w:val="0"/>
      <w:i w:val="0"/>
      <w:iCs w:val="0"/>
      <w:color w:val="000000"/>
      <w:sz w:val="22"/>
      <w:szCs w:val="22"/>
    </w:rPr>
  </w:style>
  <w:style w:type="character" w:customStyle="1" w:styleId="fontstyle51">
    <w:name w:val="fontstyle51"/>
    <w:basedOn w:val="a0"/>
    <w:rsid w:val="00282D92"/>
    <w:rPr>
      <w:rFonts w:ascii="LMRoman10-Regular" w:hAnsi="LMRoman10-Regular" w:hint="default"/>
      <w:b w:val="0"/>
      <w:bCs w:val="0"/>
      <w:i w:val="0"/>
      <w:iCs w:val="0"/>
      <w:color w:val="000000"/>
      <w:sz w:val="22"/>
      <w:szCs w:val="22"/>
    </w:rPr>
  </w:style>
  <w:style w:type="character" w:customStyle="1" w:styleId="fontstyle61">
    <w:name w:val="fontstyle61"/>
    <w:basedOn w:val="a0"/>
    <w:rsid w:val="007131BA"/>
    <w:rPr>
      <w:rFonts w:ascii="CMMI7" w:hAnsi="CMMI7" w:hint="default"/>
      <w:b w:val="0"/>
      <w:bCs w:val="0"/>
      <w:i/>
      <w:iCs/>
      <w:color w:val="000000"/>
      <w:sz w:val="16"/>
      <w:szCs w:val="16"/>
    </w:rPr>
  </w:style>
  <w:style w:type="character" w:customStyle="1" w:styleId="fontstyle71">
    <w:name w:val="fontstyle71"/>
    <w:basedOn w:val="a0"/>
    <w:rsid w:val="007131BA"/>
    <w:rPr>
      <w:rFonts w:ascii="CMMI5" w:hAnsi="CMMI5" w:hint="default"/>
      <w:b w:val="0"/>
      <w:bCs w:val="0"/>
      <w:i/>
      <w:iCs/>
      <w:color w:val="000000"/>
      <w:sz w:val="10"/>
      <w:szCs w:val="10"/>
    </w:rPr>
  </w:style>
  <w:style w:type="character" w:customStyle="1" w:styleId="hljs-keyword">
    <w:name w:val="hljs-keyword"/>
    <w:basedOn w:val="a0"/>
    <w:rsid w:val="00B53A3F"/>
  </w:style>
  <w:style w:type="character" w:customStyle="1" w:styleId="hljs-comment">
    <w:name w:val="hljs-comment"/>
    <w:basedOn w:val="a0"/>
    <w:rsid w:val="00B53A3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HTML Code" w:uiPriority="99"/>
    <w:lsdException w:name="HTML Preformatted"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836A9"/>
    <w:pPr>
      <w:widowControl w:val="0"/>
      <w:spacing w:beforeLines="50" w:before="50" w:afterLines="50" w:after="50"/>
      <w:ind w:firstLineChars="200" w:firstLine="200"/>
      <w:jc w:val="both"/>
    </w:pPr>
    <w:rPr>
      <w:rFonts w:eastAsia="Times New Roman"/>
      <w:noProof/>
      <w:snapToGrid w:val="0"/>
      <w:kern w:val="2"/>
      <w:sz w:val="24"/>
      <w:szCs w:val="21"/>
    </w:rPr>
  </w:style>
  <w:style w:type="paragraph" w:styleId="1">
    <w:name w:val="heading 1"/>
    <w:basedOn w:val="a"/>
    <w:next w:val="a"/>
    <w:link w:val="1Char"/>
    <w:autoRedefine/>
    <w:qFormat/>
    <w:rsid w:val="00506C54"/>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Char"/>
    <w:autoRedefine/>
    <w:qFormat/>
    <w:rsid w:val="002714DA"/>
    <w:pPr>
      <w:pageBreakBefore w:val="0"/>
      <w:numPr>
        <w:ilvl w:val="1"/>
      </w:numPr>
      <w:tabs>
        <w:tab w:val="left" w:pos="3664"/>
      </w:tabs>
      <w:jc w:val="both"/>
      <w:outlineLvl w:val="1"/>
    </w:pPr>
    <w:rPr>
      <w:b/>
      <w:bCs/>
      <w:kern w:val="0"/>
      <w:sz w:val="30"/>
      <w:szCs w:val="21"/>
    </w:rPr>
  </w:style>
  <w:style w:type="paragraph" w:styleId="3">
    <w:name w:val="heading 3"/>
    <w:basedOn w:val="2"/>
    <w:next w:val="a"/>
    <w:link w:val="3Char"/>
    <w:autoRedefine/>
    <w:qFormat/>
    <w:rsid w:val="00A35A3A"/>
    <w:pPr>
      <w:numPr>
        <w:ilvl w:val="2"/>
      </w:numPr>
      <w:tabs>
        <w:tab w:val="clear" w:pos="3664"/>
        <w:tab w:val="left" w:pos="0"/>
      </w:tabs>
      <w:jc w:val="left"/>
      <w:outlineLvl w:val="2"/>
    </w:pPr>
    <w:rPr>
      <w:rFonts w:eastAsia="宋体" w:cs="宋体"/>
      <w:kern w:val="44"/>
      <w:sz w:val="28"/>
    </w:rPr>
  </w:style>
  <w:style w:type="paragraph" w:styleId="4">
    <w:name w:val="heading 4"/>
    <w:basedOn w:val="3"/>
    <w:next w:val="a"/>
    <w:link w:val="4Char"/>
    <w:qFormat/>
    <w:rsid w:val="00016625"/>
    <w:pPr>
      <w:numPr>
        <w:ilvl w:val="3"/>
      </w:numPr>
      <w:outlineLvl w:val="3"/>
    </w:pPr>
    <w:rPr>
      <w:bCs w:val="0"/>
      <w:sz w:val="24"/>
      <w:szCs w:val="44"/>
    </w:rPr>
  </w:style>
  <w:style w:type="paragraph" w:styleId="5">
    <w:name w:val="heading 5"/>
    <w:basedOn w:val="4"/>
    <w:next w:val="a"/>
    <w:link w:val="5Char"/>
    <w:qFormat/>
    <w:rsid w:val="00F74F7D"/>
    <w:pPr>
      <w:numPr>
        <w:ilvl w:val="4"/>
      </w:numPr>
      <w:outlineLvl w:val="4"/>
    </w:pPr>
    <w:rPr>
      <w:bCs/>
      <w:szCs w:val="28"/>
    </w:rPr>
  </w:style>
  <w:style w:type="paragraph" w:styleId="6">
    <w:name w:val="heading 6"/>
    <w:basedOn w:val="5"/>
    <w:next w:val="a"/>
    <w:link w:val="6Char"/>
    <w:qFormat/>
    <w:rsid w:val="00416650"/>
    <w:pPr>
      <w:numPr>
        <w:ilvl w:val="5"/>
      </w:numPr>
      <w:outlineLvl w:val="5"/>
    </w:pPr>
  </w:style>
  <w:style w:type="paragraph" w:styleId="7">
    <w:name w:val="heading 7"/>
    <w:basedOn w:val="6"/>
    <w:next w:val="a"/>
    <w:link w:val="7Char"/>
    <w:qFormat/>
    <w:rsid w:val="00A3455D"/>
    <w:pPr>
      <w:numPr>
        <w:ilvl w:val="0"/>
        <w:numId w:val="0"/>
      </w:numPr>
      <w:ind w:left="1055" w:hanging="590"/>
      <w:outlineLvl w:val="6"/>
    </w:pPr>
  </w:style>
  <w:style w:type="paragraph" w:styleId="8">
    <w:name w:val="heading 8"/>
    <w:basedOn w:val="a"/>
    <w:next w:val="a"/>
    <w:link w:val="8Char"/>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Char"/>
    <w:autoRedefine/>
    <w:qFormat/>
    <w:rsid w:val="00C876C2"/>
    <w:pPr>
      <w:outlineLvl w:val="8"/>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506C54"/>
    <w:rPr>
      <w:rFonts w:eastAsia="黑体"/>
      <w:noProof/>
      <w:snapToGrid w:val="0"/>
      <w:kern w:val="44"/>
      <w:sz w:val="32"/>
      <w:szCs w:val="47"/>
    </w:rPr>
  </w:style>
  <w:style w:type="character" w:customStyle="1" w:styleId="2Char">
    <w:name w:val="标题 2 Char"/>
    <w:link w:val="2"/>
    <w:rsid w:val="002714DA"/>
    <w:rPr>
      <w:rFonts w:eastAsia="黑体"/>
      <w:b/>
      <w:bCs/>
      <w:noProof/>
      <w:snapToGrid w:val="0"/>
      <w:sz w:val="30"/>
      <w:szCs w:val="21"/>
    </w:rPr>
  </w:style>
  <w:style w:type="character" w:customStyle="1" w:styleId="3Char">
    <w:name w:val="标题 3 Char"/>
    <w:link w:val="3"/>
    <w:rsid w:val="00A35A3A"/>
    <w:rPr>
      <w:rFonts w:cs="宋体"/>
      <w:b/>
      <w:bCs/>
      <w:noProof/>
      <w:snapToGrid w:val="0"/>
      <w:kern w:val="44"/>
      <w:sz w:val="28"/>
      <w:szCs w:val="21"/>
    </w:rPr>
  </w:style>
  <w:style w:type="character" w:customStyle="1" w:styleId="4Char">
    <w:name w:val="标题 4 Char"/>
    <w:link w:val="4"/>
    <w:rsid w:val="00016625"/>
    <w:rPr>
      <w:rFonts w:cs="宋体"/>
      <w:b/>
      <w:noProof/>
      <w:snapToGrid w:val="0"/>
      <w:kern w:val="44"/>
      <w:sz w:val="24"/>
      <w:szCs w:val="44"/>
    </w:rPr>
  </w:style>
  <w:style w:type="character" w:customStyle="1" w:styleId="5Char">
    <w:name w:val="标题 5 Char"/>
    <w:link w:val="5"/>
    <w:rsid w:val="00F74F7D"/>
    <w:rPr>
      <w:rFonts w:cs="宋体"/>
      <w:b/>
      <w:bCs/>
      <w:noProof/>
      <w:snapToGrid w:val="0"/>
      <w:kern w:val="44"/>
      <w:sz w:val="24"/>
      <w:szCs w:val="28"/>
    </w:rPr>
  </w:style>
  <w:style w:type="character" w:customStyle="1" w:styleId="6Char">
    <w:name w:val="标题 6 Char"/>
    <w:link w:val="6"/>
    <w:rsid w:val="00EC7321"/>
    <w:rPr>
      <w:rFonts w:cs="宋体"/>
      <w:b/>
      <w:bCs/>
      <w:noProof/>
      <w:snapToGrid w:val="0"/>
      <w:kern w:val="44"/>
      <w:sz w:val="24"/>
      <w:szCs w:val="28"/>
    </w:rPr>
  </w:style>
  <w:style w:type="character" w:customStyle="1" w:styleId="7Char">
    <w:name w:val="标题 7 Char"/>
    <w:link w:val="7"/>
    <w:rsid w:val="00EC7321"/>
    <w:rPr>
      <w:rFonts w:eastAsia="黑体"/>
      <w:b/>
      <w:bCs/>
      <w:noProof/>
      <w:kern w:val="44"/>
      <w:sz w:val="24"/>
      <w:szCs w:val="28"/>
    </w:rPr>
  </w:style>
  <w:style w:type="character" w:customStyle="1" w:styleId="8Char">
    <w:name w:val="标题 8 Char"/>
    <w:link w:val="8"/>
    <w:rsid w:val="00EC7321"/>
    <w:rPr>
      <w:rFonts w:ascii="Arial" w:eastAsia="黑体" w:hAnsi="Arial"/>
      <w:noProof/>
      <w:snapToGrid w:val="0"/>
      <w:kern w:val="2"/>
      <w:sz w:val="24"/>
      <w:szCs w:val="24"/>
    </w:rPr>
  </w:style>
  <w:style w:type="character" w:customStyle="1" w:styleId="9Char">
    <w:name w:val="标题 9 Char"/>
    <w:link w:val="9"/>
    <w:rsid w:val="00EC7321"/>
    <w:rPr>
      <w:rFonts w:cs="宋体"/>
      <w:b/>
      <w:noProof/>
      <w:snapToGrid w:val="0"/>
      <w:kern w:val="44"/>
      <w:sz w:val="24"/>
      <w:szCs w:val="44"/>
    </w:rPr>
  </w:style>
  <w:style w:type="paragraph" w:styleId="a3">
    <w:name w:val="header"/>
    <w:aliases w:val="学位论文页眉"/>
    <w:basedOn w:val="a"/>
    <w:link w:val="Char"/>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Char">
    <w:name w:val="页眉 Char"/>
    <w:aliases w:val="学位论文页眉 Char"/>
    <w:link w:val="a3"/>
    <w:rsid w:val="00C40254"/>
    <w:rPr>
      <w:rFonts w:eastAsia="宋体"/>
      <w:noProof/>
      <w:snapToGrid w:val="0"/>
      <w:kern w:val="24"/>
      <w:sz w:val="21"/>
      <w:szCs w:val="21"/>
      <w:lang w:val="en-US" w:eastAsia="zh-CN" w:bidi="ar-SA"/>
    </w:rPr>
  </w:style>
  <w:style w:type="paragraph" w:customStyle="1" w:styleId="a4">
    <w:name w:val="参考文献"/>
    <w:basedOn w:val="a"/>
    <w:link w:val="Char0"/>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0">
    <w:name w:val="参考文献 Char"/>
    <w:link w:val="a4"/>
    <w:rsid w:val="00AB53A1"/>
    <w:rPr>
      <w:rFonts w:cs="Courier New"/>
      <w:noProof/>
      <w:snapToGrid w:val="0"/>
      <w:sz w:val="21"/>
      <w:szCs w:val="21"/>
    </w:rPr>
  </w:style>
  <w:style w:type="paragraph" w:styleId="a5">
    <w:name w:val="footer"/>
    <w:basedOn w:val="a"/>
    <w:link w:val="Char1"/>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Char1">
    <w:name w:val="页脚 Char"/>
    <w:link w:val="a5"/>
    <w:uiPriority w:val="99"/>
    <w:rsid w:val="000151A9"/>
    <w:rPr>
      <w:rFonts w:eastAsia="宋体"/>
      <w:noProof/>
      <w:kern w:val="2"/>
      <w:sz w:val="18"/>
      <w:szCs w:val="18"/>
      <w:lang w:val="en-US" w:eastAsia="zh-CN" w:bidi="ar-SA"/>
    </w:rPr>
  </w:style>
  <w:style w:type="character" w:styleId="a6">
    <w:name w:val="page number"/>
    <w:basedOn w:val="a0"/>
    <w:rsid w:val="00A57B5F"/>
  </w:style>
  <w:style w:type="paragraph" w:customStyle="1" w:styleId="a7">
    <w:name w:val="图表题注"/>
    <w:basedOn w:val="a"/>
    <w:next w:val="a"/>
    <w:link w:val="Char2"/>
    <w:qFormat/>
    <w:rsid w:val="00AE4021"/>
    <w:pPr>
      <w:ind w:firstLineChars="0" w:firstLine="0"/>
      <w:jc w:val="center"/>
    </w:pPr>
    <w:rPr>
      <w:rFonts w:eastAsia="楷体_GB2312"/>
    </w:rPr>
  </w:style>
  <w:style w:type="character" w:customStyle="1" w:styleId="Char2">
    <w:name w:val="图表题注 Char"/>
    <w:link w:val="a7"/>
    <w:rsid w:val="00AE4021"/>
    <w:rPr>
      <w:rFonts w:eastAsia="楷体_GB2312"/>
      <w:noProof/>
      <w:kern w:val="2"/>
      <w:sz w:val="21"/>
      <w:szCs w:val="21"/>
      <w:lang w:val="en-US" w:eastAsia="zh-CN" w:bidi="ar-SA"/>
    </w:rPr>
  </w:style>
  <w:style w:type="paragraph" w:styleId="a8">
    <w:name w:val="caption"/>
    <w:basedOn w:val="a9"/>
    <w:next w:val="a"/>
    <w:uiPriority w:val="35"/>
    <w:qFormat/>
    <w:rsid w:val="00AC08C6"/>
    <w:rPr>
      <w:rFonts w:eastAsia="Times New Roman" w:cs="Arial"/>
      <w:szCs w:val="20"/>
    </w:rPr>
  </w:style>
  <w:style w:type="paragraph" w:customStyle="1" w:styleId="a9">
    <w:name w:val="图表标题"/>
    <w:next w:val="a"/>
    <w:autoRedefine/>
    <w:qFormat/>
    <w:rsid w:val="006547F5"/>
    <w:pPr>
      <w:jc w:val="center"/>
    </w:pPr>
    <w:rPr>
      <w:rFonts w:eastAsiaTheme="minorEastAsia"/>
      <w:noProof/>
      <w:kern w:val="2"/>
      <w:sz w:val="21"/>
      <w:szCs w:val="21"/>
    </w:rPr>
  </w:style>
  <w:style w:type="paragraph" w:styleId="aa">
    <w:name w:val="Document Map"/>
    <w:basedOn w:val="a"/>
    <w:autoRedefine/>
    <w:rsid w:val="007C50A4"/>
    <w:pPr>
      <w:shd w:val="clear" w:color="auto" w:fill="000080"/>
    </w:pPr>
    <w:rPr>
      <w:sz w:val="15"/>
    </w:rPr>
  </w:style>
  <w:style w:type="paragraph" w:styleId="ab">
    <w:name w:val="Title"/>
    <w:basedOn w:val="a"/>
    <w:link w:val="Char3"/>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c">
    <w:name w:val="Body Text"/>
    <w:basedOn w:val="a"/>
    <w:link w:val="Char4"/>
    <w:rsid w:val="004D394E"/>
    <w:pPr>
      <w:spacing w:after="120"/>
      <w:ind w:firstLineChars="0" w:firstLine="0"/>
    </w:pPr>
    <w:rPr>
      <w:noProof w:val="0"/>
      <w:sz w:val="13"/>
      <w:szCs w:val="20"/>
    </w:rPr>
  </w:style>
  <w:style w:type="paragraph" w:styleId="ad">
    <w:name w:val="Date"/>
    <w:basedOn w:val="a"/>
    <w:next w:val="a"/>
    <w:rsid w:val="00D23CE8"/>
    <w:pPr>
      <w:ind w:firstLineChars="0" w:firstLine="0"/>
    </w:pPr>
    <w:rPr>
      <w:noProof w:val="0"/>
      <w:szCs w:val="20"/>
    </w:rPr>
  </w:style>
  <w:style w:type="character" w:styleId="ae">
    <w:name w:val="Hyperlink"/>
    <w:uiPriority w:val="99"/>
    <w:rsid w:val="000933E9"/>
    <w:rPr>
      <w:color w:val="0000FF"/>
      <w:u w:val="single"/>
    </w:rPr>
  </w:style>
  <w:style w:type="paragraph" w:styleId="10">
    <w:name w:val="toc 1"/>
    <w:basedOn w:val="a"/>
    <w:next w:val="a"/>
    <w:uiPriority w:val="39"/>
    <w:qFormat/>
    <w:rsid w:val="003D2CB5"/>
    <w:pPr>
      <w:ind w:firstLineChars="0" w:firstLine="0"/>
    </w:pPr>
  </w:style>
  <w:style w:type="paragraph" w:styleId="20">
    <w:name w:val="toc 2"/>
    <w:basedOn w:val="a"/>
    <w:next w:val="a"/>
    <w:uiPriority w:val="39"/>
    <w:qFormat/>
    <w:rsid w:val="0043223C"/>
    <w:pPr>
      <w:ind w:leftChars="100" w:left="100" w:firstLineChars="0" w:firstLine="0"/>
    </w:pPr>
  </w:style>
  <w:style w:type="paragraph" w:styleId="30">
    <w:name w:val="toc 3"/>
    <w:basedOn w:val="a"/>
    <w:next w:val="a"/>
    <w:uiPriority w:val="39"/>
    <w:qFormat/>
    <w:rsid w:val="0043223C"/>
    <w:pPr>
      <w:ind w:leftChars="200" w:left="200" w:firstLineChars="0" w:firstLine="0"/>
    </w:pPr>
  </w:style>
  <w:style w:type="paragraph" w:styleId="af">
    <w:name w:val="Plain Text"/>
    <w:basedOn w:val="a"/>
    <w:rsid w:val="00183C38"/>
    <w:pPr>
      <w:ind w:left="492" w:firstLineChars="0" w:firstLine="0"/>
      <w:outlineLvl w:val="0"/>
    </w:pPr>
    <w:rPr>
      <w:rFonts w:ascii="宋体" w:hAnsi="Courier New"/>
      <w:noProof w:val="0"/>
      <w:szCs w:val="20"/>
    </w:rPr>
  </w:style>
  <w:style w:type="paragraph" w:styleId="af0">
    <w:name w:val="footnote text"/>
    <w:basedOn w:val="a"/>
    <w:semiHidden/>
    <w:rsid w:val="00DA6458"/>
    <w:pPr>
      <w:snapToGrid w:val="0"/>
      <w:ind w:firstLineChars="0" w:firstLine="0"/>
    </w:pPr>
    <w:rPr>
      <w:sz w:val="18"/>
      <w:szCs w:val="18"/>
    </w:rPr>
  </w:style>
  <w:style w:type="paragraph" w:customStyle="1" w:styleId="af1">
    <w:name w:val="公式"/>
    <w:basedOn w:val="a"/>
    <w:next w:val="a"/>
    <w:autoRedefine/>
    <w:qFormat/>
    <w:rsid w:val="005F5A90"/>
    <w:pPr>
      <w:tabs>
        <w:tab w:val="center" w:pos="4464"/>
        <w:tab w:val="right" w:pos="9024"/>
      </w:tabs>
      <w:spacing w:before="192" w:after="192"/>
      <w:ind w:firstLineChars="0" w:firstLine="0"/>
    </w:pPr>
    <w:rPr>
      <w:rFonts w:eastAsiaTheme="minorEastAsia"/>
    </w:rPr>
  </w:style>
  <w:style w:type="character" w:customStyle="1" w:styleId="MTEquationSection">
    <w:name w:val="MTEquationSection"/>
    <w:rsid w:val="00343B94"/>
    <w:rPr>
      <w:b/>
      <w:vanish/>
      <w:color w:val="FF0000"/>
    </w:rPr>
  </w:style>
  <w:style w:type="paragraph" w:styleId="40">
    <w:name w:val="toc 4"/>
    <w:basedOn w:val="a"/>
    <w:next w:val="a"/>
    <w:uiPriority w:val="39"/>
    <w:rsid w:val="002272F3"/>
    <w:pPr>
      <w:ind w:leftChars="400" w:left="400" w:firstLineChars="0" w:firstLine="0"/>
    </w:pPr>
  </w:style>
  <w:style w:type="paragraph" w:customStyle="1" w:styleId="CONTENTS">
    <w:name w:val="CONTENTS"/>
    <w:basedOn w:val="af1"/>
    <w:rsid w:val="000C1BEB"/>
    <w:pPr>
      <w:tabs>
        <w:tab w:val="right" w:leader="dot" w:pos="8971"/>
      </w:tabs>
      <w:spacing w:afterLines="0" w:line="288" w:lineRule="auto"/>
    </w:pPr>
  </w:style>
  <w:style w:type="character" w:styleId="af2">
    <w:name w:val="footnote reference"/>
    <w:semiHidden/>
    <w:rsid w:val="003B007B"/>
    <w:rPr>
      <w:vertAlign w:val="superscript"/>
    </w:rPr>
  </w:style>
  <w:style w:type="table" w:styleId="af3">
    <w:name w:val="Table Grid"/>
    <w:basedOn w:val="a1"/>
    <w:uiPriority w:val="59"/>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0">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4">
    <w:name w:val="目录标题"/>
    <w:basedOn w:val="a"/>
    <w:rsid w:val="00481268"/>
    <w:pPr>
      <w:spacing w:beforeLines="300" w:afterLines="200"/>
      <w:ind w:firstLineChars="0" w:firstLine="0"/>
      <w:jc w:val="center"/>
    </w:pPr>
    <w:rPr>
      <w:sz w:val="32"/>
      <w:szCs w:val="32"/>
    </w:rPr>
  </w:style>
  <w:style w:type="paragraph" w:customStyle="1" w:styleId="af5">
    <w:name w:val="图表"/>
    <w:basedOn w:val="a"/>
    <w:link w:val="Char5"/>
    <w:autoRedefine/>
    <w:rsid w:val="00C6188F"/>
    <w:pPr>
      <w:ind w:firstLineChars="0" w:firstLine="0"/>
      <w:jc w:val="center"/>
    </w:pPr>
    <w:rPr>
      <w:rFonts w:eastAsia="宋体"/>
      <w:kern w:val="0"/>
      <w:szCs w:val="24"/>
    </w:rPr>
  </w:style>
  <w:style w:type="character" w:customStyle="1" w:styleId="Char5">
    <w:name w:val="图表 Char"/>
    <w:link w:val="af5"/>
    <w:rsid w:val="00C6188F"/>
    <w:rPr>
      <w:rFonts w:eastAsia="宋体"/>
      <w:noProof/>
      <w:sz w:val="21"/>
      <w:szCs w:val="24"/>
      <w:lang w:val="en-US" w:eastAsia="zh-CN" w:bidi="ar-SA"/>
    </w:rPr>
  </w:style>
  <w:style w:type="character" w:customStyle="1" w:styleId="11">
    <w:name w:val="标题1"/>
    <w:basedOn w:val="a0"/>
    <w:rsid w:val="006C1C62"/>
  </w:style>
  <w:style w:type="paragraph" w:styleId="af6">
    <w:name w:val="Subtitle"/>
    <w:basedOn w:val="a"/>
    <w:next w:val="a"/>
    <w:link w:val="Char6"/>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Char6">
    <w:name w:val="副标题 Char"/>
    <w:link w:val="af6"/>
    <w:uiPriority w:val="11"/>
    <w:rsid w:val="00EC7321"/>
    <w:rPr>
      <w:rFonts w:ascii="Cambria" w:eastAsia="宋体" w:hAnsi="Cambria"/>
      <w:sz w:val="24"/>
      <w:szCs w:val="24"/>
      <w:lang w:val="en-US" w:eastAsia="zh-CN" w:bidi="ar-SA"/>
    </w:rPr>
  </w:style>
  <w:style w:type="paragraph" w:styleId="af7">
    <w:name w:val="No Spacing"/>
    <w:basedOn w:val="a"/>
    <w:link w:val="Char7"/>
    <w:uiPriority w:val="1"/>
    <w:qFormat/>
    <w:rsid w:val="007D78CC"/>
    <w:pPr>
      <w:spacing w:beforeLines="0" w:afterLines="0"/>
      <w:ind w:firstLineChars="0" w:firstLine="0"/>
    </w:pPr>
    <w:rPr>
      <w:noProof w:val="0"/>
      <w:kern w:val="0"/>
      <w:szCs w:val="32"/>
    </w:rPr>
  </w:style>
  <w:style w:type="paragraph" w:styleId="af8">
    <w:name w:val="List Paragraph"/>
    <w:basedOn w:val="a"/>
    <w:uiPriority w:val="34"/>
    <w:qFormat/>
    <w:rsid w:val="00EC7321"/>
    <w:pPr>
      <w:ind w:left="720" w:firstLineChars="0" w:firstLine="0"/>
      <w:contextualSpacing/>
    </w:pPr>
    <w:rPr>
      <w:noProof w:val="0"/>
      <w:kern w:val="0"/>
      <w:szCs w:val="24"/>
    </w:rPr>
  </w:style>
  <w:style w:type="paragraph" w:styleId="af9">
    <w:name w:val="Quote"/>
    <w:basedOn w:val="a"/>
    <w:next w:val="a"/>
    <w:link w:val="Char8"/>
    <w:qFormat/>
    <w:rsid w:val="00EC7321"/>
    <w:pPr>
      <w:ind w:firstLineChars="0" w:firstLine="0"/>
    </w:pPr>
    <w:rPr>
      <w:rFonts w:eastAsia="宋体"/>
      <w:i/>
      <w:noProof w:val="0"/>
      <w:kern w:val="0"/>
      <w:szCs w:val="24"/>
    </w:rPr>
  </w:style>
  <w:style w:type="character" w:customStyle="1" w:styleId="Char8">
    <w:name w:val="引用 Char"/>
    <w:link w:val="af9"/>
    <w:rsid w:val="00EC7321"/>
    <w:rPr>
      <w:rFonts w:eastAsia="宋体"/>
      <w:i/>
      <w:sz w:val="24"/>
      <w:szCs w:val="24"/>
      <w:lang w:val="en-US" w:eastAsia="zh-CN" w:bidi="ar-SA"/>
    </w:rPr>
  </w:style>
  <w:style w:type="paragraph" w:styleId="afa">
    <w:name w:val="Intense Quote"/>
    <w:basedOn w:val="a"/>
    <w:next w:val="a"/>
    <w:link w:val="Char9"/>
    <w:qFormat/>
    <w:rsid w:val="00EC7321"/>
    <w:pPr>
      <w:ind w:left="720" w:right="720" w:firstLineChars="0" w:firstLine="0"/>
    </w:pPr>
    <w:rPr>
      <w:rFonts w:eastAsia="宋体"/>
      <w:b/>
      <w:i/>
      <w:noProof w:val="0"/>
      <w:kern w:val="0"/>
      <w:szCs w:val="22"/>
    </w:rPr>
  </w:style>
  <w:style w:type="character" w:customStyle="1" w:styleId="Char9">
    <w:name w:val="明显引用 Char"/>
    <w:link w:val="afa"/>
    <w:rsid w:val="00EC7321"/>
    <w:rPr>
      <w:rFonts w:eastAsia="宋体"/>
      <w:b/>
      <w:i/>
      <w:sz w:val="24"/>
      <w:szCs w:val="22"/>
      <w:lang w:val="en-US" w:eastAsia="zh-CN" w:bidi="ar-SA"/>
    </w:rPr>
  </w:style>
  <w:style w:type="character" w:styleId="afb">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c">
    <w:name w:val="annotation reference"/>
    <w:semiHidden/>
    <w:unhideWhenUsed/>
    <w:rsid w:val="00EC7321"/>
    <w:rPr>
      <w:sz w:val="21"/>
      <w:szCs w:val="21"/>
    </w:rPr>
  </w:style>
  <w:style w:type="paragraph" w:styleId="afd">
    <w:name w:val="annotation text"/>
    <w:basedOn w:val="a"/>
    <w:link w:val="Chara"/>
    <w:unhideWhenUsed/>
    <w:rsid w:val="00EC7321"/>
    <w:pPr>
      <w:ind w:firstLineChars="0" w:firstLine="0"/>
    </w:pPr>
    <w:rPr>
      <w:rFonts w:ascii="Calibri" w:eastAsia="宋体" w:hAnsi="Calibri"/>
      <w:noProof w:val="0"/>
      <w:kern w:val="0"/>
      <w:szCs w:val="24"/>
    </w:rPr>
  </w:style>
  <w:style w:type="character" w:customStyle="1" w:styleId="Chara">
    <w:name w:val="批注文字 Char"/>
    <w:link w:val="afd"/>
    <w:rsid w:val="00EC7321"/>
    <w:rPr>
      <w:rFonts w:ascii="Calibri" w:eastAsia="宋体" w:hAnsi="Calibri"/>
      <w:sz w:val="24"/>
      <w:szCs w:val="24"/>
      <w:lang w:val="en-US" w:eastAsia="zh-CN" w:bidi="ar-SA"/>
    </w:rPr>
  </w:style>
  <w:style w:type="paragraph" w:styleId="afe">
    <w:name w:val="Balloon Text"/>
    <w:basedOn w:val="a"/>
    <w:link w:val="Charb"/>
    <w:semiHidden/>
    <w:unhideWhenUsed/>
    <w:rsid w:val="00EC7321"/>
    <w:pPr>
      <w:ind w:firstLineChars="0" w:firstLine="0"/>
    </w:pPr>
    <w:rPr>
      <w:rFonts w:eastAsia="宋体"/>
      <w:noProof w:val="0"/>
      <w:kern w:val="0"/>
      <w:sz w:val="18"/>
      <w:szCs w:val="18"/>
    </w:rPr>
  </w:style>
  <w:style w:type="character" w:customStyle="1" w:styleId="Charb">
    <w:name w:val="批注框文本 Char"/>
    <w:link w:val="afe"/>
    <w:semiHidden/>
    <w:rsid w:val="00EC7321"/>
    <w:rPr>
      <w:rFonts w:eastAsia="宋体"/>
      <w:sz w:val="18"/>
      <w:szCs w:val="18"/>
      <w:lang w:val="en-US" w:eastAsia="zh-CN" w:bidi="ar-SA"/>
    </w:rPr>
  </w:style>
  <w:style w:type="paragraph" w:styleId="aff">
    <w:name w:val="annotation subject"/>
    <w:basedOn w:val="afd"/>
    <w:next w:val="afd"/>
    <w:link w:val="Charc"/>
    <w:semiHidden/>
    <w:unhideWhenUsed/>
    <w:rsid w:val="00EC7321"/>
    <w:rPr>
      <w:b/>
      <w:bCs/>
    </w:rPr>
  </w:style>
  <w:style w:type="character" w:customStyle="1" w:styleId="Charc">
    <w:name w:val="批注主题 Char"/>
    <w:link w:val="aff"/>
    <w:semiHidden/>
    <w:rsid w:val="00EC7321"/>
    <w:rPr>
      <w:rFonts w:ascii="Calibri" w:eastAsia="宋体" w:hAnsi="Calibri"/>
      <w:b/>
      <w:bCs/>
      <w:sz w:val="24"/>
      <w:szCs w:val="24"/>
      <w:lang w:val="en-US" w:eastAsia="zh-CN" w:bidi="ar-SA"/>
    </w:rPr>
  </w:style>
  <w:style w:type="paragraph" w:styleId="HTML">
    <w:name w:val="HTML Preformatted"/>
    <w:basedOn w:val="a"/>
    <w:link w:val="HTMLChar"/>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Char">
    <w:name w:val="HTML 预设格式 Char"/>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0">
    <w:name w:val="正文+首行缩进"/>
    <w:basedOn w:val="a"/>
    <w:next w:val="a"/>
    <w:link w:val="Chard"/>
    <w:rsid w:val="00AF1A54"/>
    <w:pPr>
      <w:autoSpaceDE w:val="0"/>
      <w:autoSpaceDN w:val="0"/>
      <w:adjustRightInd w:val="0"/>
      <w:snapToGrid w:val="0"/>
    </w:pPr>
    <w:rPr>
      <w:rFonts w:eastAsia="宋体"/>
      <w:bCs/>
      <w:noProof w:val="0"/>
      <w:color w:val="000000"/>
      <w:kern w:val="0"/>
    </w:rPr>
  </w:style>
  <w:style w:type="character" w:customStyle="1" w:styleId="Chard">
    <w:name w:val="正文+首行缩进 Char"/>
    <w:link w:val="aff0"/>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1">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2">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3">
    <w:name w:val="表"/>
    <w:basedOn w:val="af5"/>
    <w:next w:val="a"/>
    <w:rsid w:val="002022A8"/>
    <w:pPr>
      <w:spacing w:beforeLines="0" w:afterLines="0"/>
    </w:pPr>
  </w:style>
  <w:style w:type="character" w:styleId="aff4">
    <w:name w:val="Strong"/>
    <w:uiPriority w:val="22"/>
    <w:qFormat/>
    <w:rsid w:val="005D3980"/>
    <w:rPr>
      <w:b/>
      <w:bCs/>
    </w:rPr>
  </w:style>
  <w:style w:type="paragraph" w:styleId="aff5">
    <w:name w:val="endnote text"/>
    <w:basedOn w:val="a"/>
    <w:semiHidden/>
    <w:rsid w:val="00920304"/>
    <w:pPr>
      <w:snapToGrid w:val="0"/>
    </w:pPr>
  </w:style>
  <w:style w:type="character" w:styleId="aff6">
    <w:name w:val="endnote reference"/>
    <w:rsid w:val="00920304"/>
    <w:rPr>
      <w:vertAlign w:val="superscript"/>
    </w:rPr>
  </w:style>
  <w:style w:type="paragraph" w:customStyle="1" w:styleId="aff7">
    <w:name w:val="文献"/>
    <w:basedOn w:val="a4"/>
    <w:link w:val="Chare"/>
    <w:rsid w:val="00732863"/>
    <w:pPr>
      <w:tabs>
        <w:tab w:val="clear" w:pos="488"/>
      </w:tabs>
      <w:ind w:left="0" w:firstLine="0"/>
    </w:pPr>
  </w:style>
  <w:style w:type="character" w:customStyle="1" w:styleId="Chare">
    <w:name w:val="文献 Char"/>
    <w:link w:val="aff7"/>
    <w:rsid w:val="00E61F3E"/>
    <w:rPr>
      <w:rFonts w:cs="Courier New"/>
      <w:noProof/>
      <w:snapToGrid w:val="0"/>
      <w:sz w:val="24"/>
      <w:szCs w:val="21"/>
    </w:rPr>
  </w:style>
  <w:style w:type="paragraph" w:customStyle="1" w:styleId="aff8">
    <w:name w:val="文中文献"/>
    <w:basedOn w:val="aff7"/>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9">
    <w:name w:val="Block Text"/>
    <w:basedOn w:val="a"/>
    <w:rsid w:val="00B95752"/>
    <w:pPr>
      <w:spacing w:line="500" w:lineRule="exact"/>
      <w:ind w:leftChars="342" w:left="718" w:rightChars="218" w:right="458"/>
    </w:pPr>
    <w:rPr>
      <w:noProof w:val="0"/>
      <w:szCs w:val="24"/>
    </w:rPr>
  </w:style>
  <w:style w:type="paragraph" w:customStyle="1" w:styleId="120">
    <w:name w:val="样式 样式 标题 1 + 黑体 三号 居中 + 段后: 2 行"/>
    <w:basedOn w:val="a"/>
    <w:rsid w:val="00B95752"/>
    <w:pPr>
      <w:keepNext/>
      <w:keepLines/>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a">
    <w:name w:val="摘要"/>
    <w:basedOn w:val="a"/>
    <w:rsid w:val="00E76526"/>
    <w:rPr>
      <w:sz w:val="28"/>
    </w:rPr>
  </w:style>
  <w:style w:type="paragraph" w:customStyle="1" w:styleId="affb">
    <w:name w:val="封面"/>
    <w:rsid w:val="0022318C"/>
    <w:pPr>
      <w:jc w:val="center"/>
    </w:pPr>
    <w:rPr>
      <w:rFonts w:eastAsia="隶书"/>
      <w:b/>
      <w:noProof/>
      <w:kern w:val="2"/>
      <w:sz w:val="32"/>
      <w:szCs w:val="21"/>
    </w:rPr>
  </w:style>
  <w:style w:type="paragraph" w:customStyle="1" w:styleId="121">
    <w:name w:val="样式 标题 1 + 黑体 三号 非加粗 居中2"/>
    <w:basedOn w:val="1"/>
    <w:rsid w:val="00EA7D48"/>
    <w:pPr>
      <w:spacing w:afterLines="200"/>
    </w:pPr>
    <w:rPr>
      <w:rFonts w:ascii="黑体" w:hAnsi="黑体" w:cs="宋体"/>
      <w:noProof w:val="0"/>
      <w:snapToGrid/>
      <w:kern w:val="0"/>
      <w:szCs w:val="20"/>
    </w:rPr>
  </w:style>
  <w:style w:type="paragraph" w:styleId="80">
    <w:name w:val="toc 8"/>
    <w:basedOn w:val="a"/>
    <w:next w:val="a"/>
    <w:autoRedefine/>
    <w:uiPriority w:val="39"/>
    <w:rsid w:val="00235655"/>
    <w:pPr>
      <w:ind w:left="1470" w:firstLineChars="0" w:firstLine="0"/>
    </w:pPr>
    <w:rPr>
      <w:noProof w:val="0"/>
      <w:sz w:val="18"/>
      <w:szCs w:val="18"/>
    </w:rPr>
  </w:style>
  <w:style w:type="paragraph" w:customStyle="1" w:styleId="13">
    <w:name w:val="样式 标题 1 + 黑体 三号 非加粗 居中3"/>
    <w:basedOn w:val="1"/>
    <w:rsid w:val="00235655"/>
    <w:pPr>
      <w:spacing w:afterLines="200"/>
    </w:pPr>
    <w:rPr>
      <w:rFonts w:ascii="黑体" w:cs="宋体"/>
      <w:noProof w:val="0"/>
      <w:snapToGrid/>
      <w:kern w:val="0"/>
      <w:szCs w:val="20"/>
    </w:rPr>
  </w:style>
  <w:style w:type="paragraph" w:customStyle="1" w:styleId="Charf">
    <w:name w:val="Char"/>
    <w:basedOn w:val="a"/>
    <w:rsid w:val="00482D22"/>
    <w:pPr>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numPr>
        <w:ilvl w:val="0"/>
      </w:numPr>
      <w:tabs>
        <w:tab w:val="clear" w:pos="3664"/>
      </w:tabs>
    </w:pPr>
    <w:rPr>
      <w:rFonts w:cs="宋体"/>
      <w:bCs w:val="0"/>
      <w:noProof w:val="0"/>
      <w:snapToGrid/>
      <w:kern w:val="2"/>
      <w:szCs w:val="28"/>
    </w:rPr>
  </w:style>
  <w:style w:type="paragraph" w:styleId="50">
    <w:name w:val="toc 5"/>
    <w:basedOn w:val="a"/>
    <w:next w:val="a"/>
    <w:autoRedefine/>
    <w:uiPriority w:val="39"/>
    <w:unhideWhenUsed/>
    <w:rsid w:val="00B17521"/>
    <w:pPr>
      <w:ind w:leftChars="800" w:left="1680" w:firstLineChars="0" w:firstLine="0"/>
    </w:pPr>
    <w:rPr>
      <w:rFonts w:ascii="Calibri" w:hAnsi="Calibri"/>
      <w:noProof w:val="0"/>
      <w:szCs w:val="22"/>
    </w:rPr>
  </w:style>
  <w:style w:type="paragraph" w:styleId="61">
    <w:name w:val="toc 6"/>
    <w:basedOn w:val="a"/>
    <w:next w:val="a"/>
    <w:autoRedefine/>
    <w:uiPriority w:val="39"/>
    <w:unhideWhenUsed/>
    <w:rsid w:val="00B17521"/>
    <w:pPr>
      <w:ind w:leftChars="1000" w:left="2100" w:firstLineChars="0" w:firstLine="0"/>
    </w:pPr>
    <w:rPr>
      <w:rFonts w:ascii="Calibri" w:hAnsi="Calibri"/>
      <w:noProof w:val="0"/>
      <w:szCs w:val="22"/>
    </w:rPr>
  </w:style>
  <w:style w:type="paragraph" w:styleId="70">
    <w:name w:val="toc 7"/>
    <w:basedOn w:val="a"/>
    <w:next w:val="a"/>
    <w:autoRedefine/>
    <w:uiPriority w:val="39"/>
    <w:unhideWhenUsed/>
    <w:rsid w:val="00B17521"/>
    <w:pPr>
      <w:ind w:leftChars="1200" w:left="2520" w:firstLineChars="0" w:firstLine="0"/>
    </w:pPr>
    <w:rPr>
      <w:rFonts w:ascii="Calibri" w:hAnsi="Calibri"/>
      <w:noProof w:val="0"/>
      <w:szCs w:val="22"/>
    </w:rPr>
  </w:style>
  <w:style w:type="paragraph" w:styleId="90">
    <w:name w:val="toc 9"/>
    <w:basedOn w:val="a"/>
    <w:next w:val="a"/>
    <w:autoRedefine/>
    <w:uiPriority w:val="39"/>
    <w:unhideWhenUsed/>
    <w:rsid w:val="00B17521"/>
    <w:pPr>
      <w:ind w:leftChars="1600" w:left="3360" w:firstLineChars="0" w:firstLine="0"/>
    </w:pPr>
    <w:rPr>
      <w:rFonts w:ascii="Calibri" w:hAnsi="Calibri"/>
      <w:noProof w:val="0"/>
      <w:szCs w:val="22"/>
    </w:rPr>
  </w:style>
  <w:style w:type="character" w:styleId="affc">
    <w:name w:val="FollowedHyperlink"/>
    <w:rsid w:val="005E180F"/>
    <w:rPr>
      <w:color w:val="800080"/>
      <w:u w:val="single"/>
    </w:rPr>
  </w:style>
  <w:style w:type="character" w:styleId="affd">
    <w:name w:val="Subtle Emphasis"/>
    <w:basedOn w:val="a0"/>
    <w:uiPriority w:val="19"/>
    <w:qFormat/>
    <w:rsid w:val="00E76780"/>
    <w:rPr>
      <w:i/>
      <w:iCs/>
      <w:color w:val="808080"/>
    </w:rPr>
  </w:style>
  <w:style w:type="paragraph" w:styleId="affe">
    <w:name w:val="Revision"/>
    <w:hidden/>
    <w:uiPriority w:val="99"/>
    <w:semiHidden/>
    <w:rsid w:val="00387448"/>
    <w:rPr>
      <w:noProof/>
      <w:kern w:val="2"/>
      <w:sz w:val="24"/>
      <w:szCs w:val="21"/>
    </w:rPr>
  </w:style>
  <w:style w:type="character" w:styleId="afff">
    <w:name w:val="Emphasis"/>
    <w:basedOn w:val="a0"/>
    <w:uiPriority w:val="20"/>
    <w:qFormat/>
    <w:rsid w:val="005F13EC"/>
    <w:rPr>
      <w:i/>
      <w:iCs/>
    </w:rPr>
  </w:style>
  <w:style w:type="paragraph" w:customStyle="1" w:styleId="afff0">
    <w:name w:val="单位"/>
    <w:rsid w:val="00D46850"/>
    <w:pPr>
      <w:ind w:left="70" w:hangingChars="70" w:hanging="70"/>
      <w:jc w:val="both"/>
    </w:pPr>
    <w:rPr>
      <w:sz w:val="17"/>
    </w:rPr>
  </w:style>
  <w:style w:type="paragraph" w:customStyle="1" w:styleId="afff1">
    <w:name w:val="作者"/>
    <w:basedOn w:val="a"/>
    <w:next w:val="afff0"/>
    <w:rsid w:val="00D46850"/>
    <w:pPr>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0">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1">
    <w:name w:val="3级条标题"/>
    <w:basedOn w:val="3"/>
    <w:next w:val="a"/>
    <w:rsid w:val="00BD59C9"/>
    <w:pPr>
      <w:numPr>
        <w:ilvl w:val="0"/>
      </w:numPr>
      <w:spacing w:beforeLines="50" w:afterLines="50"/>
      <w:jc w:val="both"/>
    </w:pPr>
    <w:rPr>
      <w:bCs w:val="0"/>
      <w:noProof w:val="0"/>
      <w:snapToGrid/>
      <w:kern w:val="2"/>
      <w:szCs w:val="32"/>
    </w:rPr>
  </w:style>
  <w:style w:type="paragraph" w:customStyle="1" w:styleId="21">
    <w:name w:val="2级节标题"/>
    <w:basedOn w:val="2"/>
    <w:next w:val="a"/>
    <w:rsid w:val="00942D63"/>
    <w:pPr>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spacing w:beforeLines="50" w:afterLines="50"/>
    </w:pPr>
    <w:rPr>
      <w:b/>
      <w:bCs/>
      <w:noProof w:val="0"/>
      <w:snapToGrid/>
      <w:szCs w:val="44"/>
    </w:rPr>
  </w:style>
  <w:style w:type="paragraph" w:customStyle="1" w:styleId="afff2">
    <w:name w:val="图标题"/>
    <w:basedOn w:val="a"/>
    <w:link w:val="Charf0"/>
    <w:rsid w:val="006D20B1"/>
    <w:pPr>
      <w:spacing w:beforeLines="0" w:before="120" w:afterLines="0" w:after="240"/>
      <w:ind w:firstLineChars="0" w:firstLine="0"/>
      <w:jc w:val="center"/>
    </w:pPr>
    <w:rPr>
      <w:rFonts w:eastAsia="宋体"/>
      <w:noProof w:val="0"/>
      <w:szCs w:val="20"/>
    </w:rPr>
  </w:style>
  <w:style w:type="character" w:customStyle="1" w:styleId="Charf0">
    <w:name w:val="图标题 Char"/>
    <w:basedOn w:val="a0"/>
    <w:link w:val="afff2"/>
    <w:rsid w:val="006D20B1"/>
    <w:rPr>
      <w:kern w:val="2"/>
      <w:sz w:val="21"/>
    </w:rPr>
  </w:style>
  <w:style w:type="paragraph" w:customStyle="1" w:styleId="afff3">
    <w:name w:val="论文正文"/>
    <w:basedOn w:val="a"/>
    <w:rsid w:val="00F945CE"/>
    <w:pPr>
      <w:spacing w:beforeLines="0" w:afterLines="0" w:line="360" w:lineRule="auto"/>
    </w:pPr>
    <w:rPr>
      <w:rFonts w:eastAsia="宋体"/>
      <w:noProof w:val="0"/>
      <w:szCs w:val="24"/>
    </w:rPr>
  </w:style>
  <w:style w:type="table" w:customStyle="1" w:styleId="15">
    <w:name w:val="网格型1"/>
    <w:basedOn w:val="a1"/>
    <w:next w:val="af3"/>
    <w:uiPriority w:val="59"/>
    <w:rsid w:val="00892311"/>
    <w:pPr>
      <w:spacing w:line="360" w:lineRule="auto"/>
      <w:jc w:val="both"/>
    </w:pPr>
    <w:rPr>
      <w:rFonts w:asciiTheme="minorHAnsi" w:eastAsiaTheme="minorEastAsia" w:hAnsiTheme="minorHAnsi" w:cstheme="minorBidi"/>
      <w:kern w:val="2"/>
      <w:sz w:val="21"/>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2">
    <w:name w:val="网格型2"/>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网格型3"/>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1"/>
    <w:next w:val="af3"/>
    <w:uiPriority w:val="59"/>
    <w:rsid w:val="00572B7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网格型5"/>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网格型6"/>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4">
    <w:name w:val="Table Theme"/>
    <w:basedOn w:val="a1"/>
    <w:rsid w:val="0091411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5">
    <w:name w:val="表格型报告－正文"/>
    <w:basedOn w:val="a"/>
    <w:autoRedefine/>
    <w:rsid w:val="00D728A8"/>
    <w:pPr>
      <w:spacing w:beforeLines="0" w:afterLines="0" w:line="360" w:lineRule="auto"/>
      <w:ind w:firstLine="480"/>
    </w:pPr>
    <w:rPr>
      <w:rFonts w:eastAsia="宋体"/>
      <w:noProof w:val="0"/>
      <w:szCs w:val="24"/>
    </w:rPr>
  </w:style>
  <w:style w:type="paragraph" w:styleId="afff6">
    <w:name w:val="Normal Indent"/>
    <w:basedOn w:val="a"/>
    <w:link w:val="Charf1"/>
    <w:rsid w:val="00D728A8"/>
    <w:pPr>
      <w:autoSpaceDE w:val="0"/>
      <w:autoSpaceDN w:val="0"/>
      <w:adjustRightInd w:val="0"/>
      <w:spacing w:beforeLines="0" w:afterLines="0" w:line="360" w:lineRule="auto"/>
      <w:ind w:firstLine="420"/>
    </w:pPr>
    <w:rPr>
      <w:rFonts w:eastAsia="宋体"/>
      <w:noProof w:val="0"/>
      <w:kern w:val="0"/>
      <w:szCs w:val="24"/>
    </w:rPr>
  </w:style>
  <w:style w:type="character" w:customStyle="1" w:styleId="Charf1">
    <w:name w:val="正文缩进 Char"/>
    <w:basedOn w:val="a0"/>
    <w:link w:val="afff6"/>
    <w:rsid w:val="00D728A8"/>
    <w:rPr>
      <w:sz w:val="24"/>
      <w:szCs w:val="24"/>
    </w:rPr>
  </w:style>
  <w:style w:type="paragraph" w:customStyle="1" w:styleId="afff7">
    <w:name w:val="报告正文"/>
    <w:basedOn w:val="a"/>
    <w:rsid w:val="009C3A55"/>
    <w:pPr>
      <w:spacing w:beforeLines="0" w:afterLines="0" w:line="300" w:lineRule="auto"/>
    </w:pPr>
    <w:rPr>
      <w:rFonts w:eastAsia="宋体"/>
      <w:noProof w:val="0"/>
      <w:snapToGrid/>
      <w:szCs w:val="24"/>
    </w:rPr>
  </w:style>
  <w:style w:type="character" w:styleId="afff8">
    <w:name w:val="Placeholder Text"/>
    <w:basedOn w:val="a0"/>
    <w:uiPriority w:val="99"/>
    <w:semiHidden/>
    <w:rsid w:val="00175CC0"/>
    <w:rPr>
      <w:color w:val="808080"/>
    </w:rPr>
  </w:style>
  <w:style w:type="character" w:customStyle="1" w:styleId="Char4">
    <w:name w:val="正文文本 Char"/>
    <w:basedOn w:val="a0"/>
    <w:link w:val="ac"/>
    <w:rsid w:val="00DD1E94"/>
    <w:rPr>
      <w:rFonts w:eastAsia="Times New Roman"/>
      <w:snapToGrid w:val="0"/>
      <w:kern w:val="2"/>
      <w:sz w:val="13"/>
    </w:rPr>
  </w:style>
  <w:style w:type="paragraph" w:customStyle="1" w:styleId="afff9">
    <w:name w:val="图"/>
    <w:next w:val="a9"/>
    <w:qFormat/>
    <w:rsid w:val="00C459CE"/>
    <w:pPr>
      <w:spacing w:line="360" w:lineRule="auto"/>
      <w:jc w:val="center"/>
    </w:pPr>
    <w:rPr>
      <w:rFonts w:eastAsiaTheme="minorEastAsia" w:cstheme="minorBidi"/>
      <w:noProof/>
      <w:kern w:val="2"/>
      <w:sz w:val="24"/>
      <w:szCs w:val="22"/>
    </w:rPr>
  </w:style>
  <w:style w:type="paragraph" w:customStyle="1" w:styleId="afffa">
    <w:name w:val="图表题"/>
    <w:basedOn w:val="afff9"/>
    <w:next w:val="a"/>
    <w:qFormat/>
    <w:rsid w:val="00C459CE"/>
    <w:rPr>
      <w:sz w:val="21"/>
    </w:rPr>
  </w:style>
  <w:style w:type="paragraph" w:customStyle="1" w:styleId="afffb">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Char7">
    <w:name w:val="无间隔 Char"/>
    <w:basedOn w:val="a0"/>
    <w:link w:val="af7"/>
    <w:uiPriority w:val="1"/>
    <w:rsid w:val="00C2528F"/>
    <w:rPr>
      <w:rFonts w:eastAsia="Times New Roman"/>
      <w:snapToGrid w:val="0"/>
      <w:sz w:val="24"/>
      <w:szCs w:val="32"/>
    </w:rPr>
  </w:style>
  <w:style w:type="character" w:customStyle="1" w:styleId="Char3">
    <w:name w:val="标题 Char"/>
    <w:basedOn w:val="a0"/>
    <w:link w:val="ab"/>
    <w:uiPriority w:val="10"/>
    <w:rsid w:val="00C2528F"/>
    <w:rPr>
      <w:rFonts w:eastAsia="黑体"/>
      <w:b/>
      <w:bCs/>
      <w:noProof/>
      <w:snapToGrid w:val="0"/>
      <w:kern w:val="2"/>
      <w:sz w:val="32"/>
      <w:szCs w:val="32"/>
    </w:rPr>
  </w:style>
  <w:style w:type="table" w:customStyle="1" w:styleId="110">
    <w:name w:val="网格型11"/>
    <w:basedOn w:val="a1"/>
    <w:next w:val="af3"/>
    <w:uiPriority w:val="59"/>
    <w:rsid w:val="00A22E64"/>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character" w:customStyle="1" w:styleId="fontstyle31">
    <w:name w:val="fontstyle31"/>
    <w:basedOn w:val="a0"/>
    <w:rsid w:val="00282D92"/>
    <w:rPr>
      <w:rFonts w:ascii="CMMI10" w:hAnsi="CMMI10" w:hint="default"/>
      <w:b w:val="0"/>
      <w:bCs w:val="0"/>
      <w:i/>
      <w:iCs/>
      <w:color w:val="000000"/>
      <w:sz w:val="22"/>
      <w:szCs w:val="22"/>
    </w:rPr>
  </w:style>
  <w:style w:type="character" w:customStyle="1" w:styleId="fontstyle41">
    <w:name w:val="fontstyle41"/>
    <w:basedOn w:val="a0"/>
    <w:rsid w:val="00282D92"/>
    <w:rPr>
      <w:rFonts w:ascii="FZHTK--GBK1-0" w:hAnsi="FZHTK--GBK1-0" w:hint="default"/>
      <w:b w:val="0"/>
      <w:bCs w:val="0"/>
      <w:i w:val="0"/>
      <w:iCs w:val="0"/>
      <w:color w:val="000000"/>
      <w:sz w:val="22"/>
      <w:szCs w:val="22"/>
    </w:rPr>
  </w:style>
  <w:style w:type="character" w:customStyle="1" w:styleId="fontstyle51">
    <w:name w:val="fontstyle51"/>
    <w:basedOn w:val="a0"/>
    <w:rsid w:val="00282D92"/>
    <w:rPr>
      <w:rFonts w:ascii="LMRoman10-Regular" w:hAnsi="LMRoman10-Regular" w:hint="default"/>
      <w:b w:val="0"/>
      <w:bCs w:val="0"/>
      <w:i w:val="0"/>
      <w:iCs w:val="0"/>
      <w:color w:val="000000"/>
      <w:sz w:val="22"/>
      <w:szCs w:val="22"/>
    </w:rPr>
  </w:style>
  <w:style w:type="character" w:customStyle="1" w:styleId="fontstyle61">
    <w:name w:val="fontstyle61"/>
    <w:basedOn w:val="a0"/>
    <w:rsid w:val="007131BA"/>
    <w:rPr>
      <w:rFonts w:ascii="CMMI7" w:hAnsi="CMMI7" w:hint="default"/>
      <w:b w:val="0"/>
      <w:bCs w:val="0"/>
      <w:i/>
      <w:iCs/>
      <w:color w:val="000000"/>
      <w:sz w:val="16"/>
      <w:szCs w:val="16"/>
    </w:rPr>
  </w:style>
  <w:style w:type="character" w:customStyle="1" w:styleId="fontstyle71">
    <w:name w:val="fontstyle71"/>
    <w:basedOn w:val="a0"/>
    <w:rsid w:val="007131BA"/>
    <w:rPr>
      <w:rFonts w:ascii="CMMI5" w:hAnsi="CMMI5" w:hint="default"/>
      <w:b w:val="0"/>
      <w:bCs w:val="0"/>
      <w:i/>
      <w:iCs/>
      <w:color w:val="000000"/>
      <w:sz w:val="10"/>
      <w:szCs w:val="10"/>
    </w:rPr>
  </w:style>
  <w:style w:type="character" w:customStyle="1" w:styleId="hljs-keyword">
    <w:name w:val="hljs-keyword"/>
    <w:basedOn w:val="a0"/>
    <w:rsid w:val="00B53A3F"/>
  </w:style>
  <w:style w:type="character" w:customStyle="1" w:styleId="hljs-comment">
    <w:name w:val="hljs-comment"/>
    <w:basedOn w:val="a0"/>
    <w:rsid w:val="00B53A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11687079">
      <w:bodyDiv w:val="1"/>
      <w:marLeft w:val="0"/>
      <w:marRight w:val="0"/>
      <w:marTop w:val="0"/>
      <w:marBottom w:val="0"/>
      <w:divBdr>
        <w:top w:val="none" w:sz="0" w:space="0" w:color="auto"/>
        <w:left w:val="none" w:sz="0" w:space="0" w:color="auto"/>
        <w:bottom w:val="none" w:sz="0" w:space="0" w:color="auto"/>
        <w:right w:val="none" w:sz="0" w:space="0" w:color="auto"/>
      </w:divBdr>
    </w:div>
    <w:div w:id="12610156">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877238">
      <w:bodyDiv w:val="1"/>
      <w:marLeft w:val="0"/>
      <w:marRight w:val="0"/>
      <w:marTop w:val="0"/>
      <w:marBottom w:val="0"/>
      <w:divBdr>
        <w:top w:val="none" w:sz="0" w:space="0" w:color="auto"/>
        <w:left w:val="none" w:sz="0" w:space="0" w:color="auto"/>
        <w:bottom w:val="none" w:sz="0" w:space="0" w:color="auto"/>
        <w:right w:val="none" w:sz="0" w:space="0" w:color="auto"/>
      </w:divBdr>
      <w:divsChild>
        <w:div w:id="117996573">
          <w:marLeft w:val="120"/>
          <w:marRight w:val="0"/>
          <w:marTop w:val="0"/>
          <w:marBottom w:val="0"/>
          <w:divBdr>
            <w:top w:val="none" w:sz="0" w:space="0" w:color="auto"/>
            <w:left w:val="none" w:sz="0" w:space="0" w:color="auto"/>
            <w:bottom w:val="none" w:sz="0" w:space="0" w:color="auto"/>
            <w:right w:val="none" w:sz="0" w:space="0" w:color="auto"/>
          </w:divBdr>
          <w:divsChild>
            <w:div w:id="2039888540">
              <w:marLeft w:val="0"/>
              <w:marRight w:val="0"/>
              <w:marTop w:val="0"/>
              <w:marBottom w:val="0"/>
              <w:divBdr>
                <w:top w:val="none" w:sz="0" w:space="0" w:color="auto"/>
                <w:left w:val="none" w:sz="0" w:space="0" w:color="auto"/>
                <w:bottom w:val="none" w:sz="0" w:space="0" w:color="auto"/>
                <w:right w:val="none" w:sz="0" w:space="0" w:color="auto"/>
              </w:divBdr>
            </w:div>
          </w:divsChild>
        </w:div>
        <w:div w:id="1315182650">
          <w:marLeft w:val="120"/>
          <w:marRight w:val="0"/>
          <w:marTop w:val="0"/>
          <w:marBottom w:val="0"/>
          <w:divBdr>
            <w:top w:val="none" w:sz="0" w:space="0" w:color="auto"/>
            <w:left w:val="none" w:sz="0" w:space="0" w:color="auto"/>
            <w:bottom w:val="none" w:sz="0" w:space="0" w:color="auto"/>
            <w:right w:val="none" w:sz="0" w:space="0" w:color="auto"/>
          </w:divBdr>
          <w:divsChild>
            <w:div w:id="96755330">
              <w:marLeft w:val="0"/>
              <w:marRight w:val="0"/>
              <w:marTop w:val="0"/>
              <w:marBottom w:val="0"/>
              <w:divBdr>
                <w:top w:val="none" w:sz="0" w:space="0" w:color="auto"/>
                <w:left w:val="none" w:sz="0" w:space="0" w:color="auto"/>
                <w:bottom w:val="none" w:sz="0" w:space="0" w:color="auto"/>
                <w:right w:val="none" w:sz="0" w:space="0" w:color="auto"/>
              </w:divBdr>
            </w:div>
          </w:divsChild>
        </w:div>
        <w:div w:id="942347229">
          <w:marLeft w:val="120"/>
          <w:marRight w:val="0"/>
          <w:marTop w:val="0"/>
          <w:marBottom w:val="0"/>
          <w:divBdr>
            <w:top w:val="none" w:sz="0" w:space="0" w:color="auto"/>
            <w:left w:val="none" w:sz="0" w:space="0" w:color="auto"/>
            <w:bottom w:val="none" w:sz="0" w:space="0" w:color="auto"/>
            <w:right w:val="none" w:sz="0" w:space="0" w:color="auto"/>
          </w:divBdr>
          <w:divsChild>
            <w:div w:id="1971934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588184">
      <w:bodyDiv w:val="1"/>
      <w:marLeft w:val="0"/>
      <w:marRight w:val="0"/>
      <w:marTop w:val="0"/>
      <w:marBottom w:val="0"/>
      <w:divBdr>
        <w:top w:val="none" w:sz="0" w:space="0" w:color="auto"/>
        <w:left w:val="none" w:sz="0" w:space="0" w:color="auto"/>
        <w:bottom w:val="none" w:sz="0" w:space="0" w:color="auto"/>
        <w:right w:val="none" w:sz="0" w:space="0" w:color="auto"/>
      </w:divBdr>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96994661">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89343157">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04702722">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20894903">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14197502">
      <w:bodyDiv w:val="1"/>
      <w:marLeft w:val="0"/>
      <w:marRight w:val="0"/>
      <w:marTop w:val="0"/>
      <w:marBottom w:val="0"/>
      <w:divBdr>
        <w:top w:val="none" w:sz="0" w:space="0" w:color="auto"/>
        <w:left w:val="none" w:sz="0" w:space="0" w:color="auto"/>
        <w:bottom w:val="none" w:sz="0" w:space="0" w:color="auto"/>
        <w:right w:val="none" w:sz="0" w:space="0" w:color="auto"/>
      </w:divBdr>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50119964">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sChild>
    </w:div>
    <w:div w:id="565070178">
      <w:bodyDiv w:val="1"/>
      <w:marLeft w:val="0"/>
      <w:marRight w:val="0"/>
      <w:marTop w:val="0"/>
      <w:marBottom w:val="0"/>
      <w:divBdr>
        <w:top w:val="none" w:sz="0" w:space="0" w:color="auto"/>
        <w:left w:val="none" w:sz="0" w:space="0" w:color="auto"/>
        <w:bottom w:val="none" w:sz="0" w:space="0" w:color="auto"/>
        <w:right w:val="none" w:sz="0" w:space="0" w:color="auto"/>
      </w:divBdr>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602227719">
      <w:bodyDiv w:val="1"/>
      <w:marLeft w:val="0"/>
      <w:marRight w:val="0"/>
      <w:marTop w:val="0"/>
      <w:marBottom w:val="0"/>
      <w:divBdr>
        <w:top w:val="none" w:sz="0" w:space="0" w:color="auto"/>
        <w:left w:val="none" w:sz="0" w:space="0" w:color="auto"/>
        <w:bottom w:val="none" w:sz="0" w:space="0" w:color="auto"/>
        <w:right w:val="none" w:sz="0" w:space="0" w:color="auto"/>
      </w:divBdr>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41471313">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678577416">
      <w:bodyDiv w:val="1"/>
      <w:marLeft w:val="0"/>
      <w:marRight w:val="0"/>
      <w:marTop w:val="0"/>
      <w:marBottom w:val="0"/>
      <w:divBdr>
        <w:top w:val="none" w:sz="0" w:space="0" w:color="auto"/>
        <w:left w:val="none" w:sz="0" w:space="0" w:color="auto"/>
        <w:bottom w:val="none" w:sz="0" w:space="0" w:color="auto"/>
        <w:right w:val="none" w:sz="0" w:space="0" w:color="auto"/>
      </w:divBdr>
    </w:div>
    <w:div w:id="678972709">
      <w:bodyDiv w:val="1"/>
      <w:marLeft w:val="0"/>
      <w:marRight w:val="0"/>
      <w:marTop w:val="0"/>
      <w:marBottom w:val="0"/>
      <w:divBdr>
        <w:top w:val="none" w:sz="0" w:space="0" w:color="auto"/>
        <w:left w:val="none" w:sz="0" w:space="0" w:color="auto"/>
        <w:bottom w:val="none" w:sz="0" w:space="0" w:color="auto"/>
        <w:right w:val="none" w:sz="0" w:space="0" w:color="auto"/>
      </w:divBdr>
      <w:divsChild>
        <w:div w:id="1035275903">
          <w:marLeft w:val="0"/>
          <w:marRight w:val="0"/>
          <w:marTop w:val="0"/>
          <w:marBottom w:val="240"/>
          <w:divBdr>
            <w:top w:val="none" w:sz="0" w:space="0" w:color="auto"/>
            <w:left w:val="none" w:sz="0" w:space="0" w:color="auto"/>
            <w:bottom w:val="none" w:sz="0" w:space="0" w:color="auto"/>
            <w:right w:val="none" w:sz="0" w:space="0" w:color="auto"/>
          </w:divBdr>
        </w:div>
      </w:divsChild>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4632548">
      <w:bodyDiv w:val="1"/>
      <w:marLeft w:val="0"/>
      <w:marRight w:val="0"/>
      <w:marTop w:val="0"/>
      <w:marBottom w:val="0"/>
      <w:divBdr>
        <w:top w:val="none" w:sz="0" w:space="0" w:color="auto"/>
        <w:left w:val="none" w:sz="0" w:space="0" w:color="auto"/>
        <w:bottom w:val="none" w:sz="0" w:space="0" w:color="auto"/>
        <w:right w:val="none" w:sz="0" w:space="0" w:color="auto"/>
      </w:divBdr>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09581694">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466691">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2673692">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205255">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1546802">
      <w:bodyDiv w:val="1"/>
      <w:marLeft w:val="0"/>
      <w:marRight w:val="0"/>
      <w:marTop w:val="0"/>
      <w:marBottom w:val="0"/>
      <w:divBdr>
        <w:top w:val="none" w:sz="0" w:space="0" w:color="auto"/>
        <w:left w:val="none" w:sz="0" w:space="0" w:color="auto"/>
        <w:bottom w:val="none" w:sz="0" w:space="0" w:color="auto"/>
        <w:right w:val="none" w:sz="0" w:space="0" w:color="auto"/>
      </w:divBdr>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303459058">
      <w:bodyDiv w:val="1"/>
      <w:marLeft w:val="0"/>
      <w:marRight w:val="0"/>
      <w:marTop w:val="0"/>
      <w:marBottom w:val="0"/>
      <w:divBdr>
        <w:top w:val="none" w:sz="0" w:space="0" w:color="auto"/>
        <w:left w:val="none" w:sz="0" w:space="0" w:color="auto"/>
        <w:bottom w:val="none" w:sz="0" w:space="0" w:color="auto"/>
        <w:right w:val="none" w:sz="0" w:space="0" w:color="auto"/>
      </w:divBdr>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79040973">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47196379">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66779607">
      <w:bodyDiv w:val="1"/>
      <w:marLeft w:val="0"/>
      <w:marRight w:val="0"/>
      <w:marTop w:val="0"/>
      <w:marBottom w:val="0"/>
      <w:divBdr>
        <w:top w:val="none" w:sz="0" w:space="0" w:color="auto"/>
        <w:left w:val="none" w:sz="0" w:space="0" w:color="auto"/>
        <w:bottom w:val="none" w:sz="0" w:space="0" w:color="auto"/>
        <w:right w:val="none" w:sz="0" w:space="0" w:color="auto"/>
      </w:divBdr>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492017488">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790858">
      <w:bodyDiv w:val="1"/>
      <w:marLeft w:val="0"/>
      <w:marRight w:val="0"/>
      <w:marTop w:val="0"/>
      <w:marBottom w:val="0"/>
      <w:divBdr>
        <w:top w:val="none" w:sz="0" w:space="0" w:color="auto"/>
        <w:left w:val="none" w:sz="0" w:space="0" w:color="auto"/>
        <w:bottom w:val="none" w:sz="0" w:space="0" w:color="auto"/>
        <w:right w:val="none" w:sz="0" w:space="0" w:color="auto"/>
      </w:divBdr>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7410001">
      <w:bodyDiv w:val="1"/>
      <w:marLeft w:val="0"/>
      <w:marRight w:val="0"/>
      <w:marTop w:val="0"/>
      <w:marBottom w:val="0"/>
      <w:divBdr>
        <w:top w:val="none" w:sz="0" w:space="0" w:color="auto"/>
        <w:left w:val="none" w:sz="0" w:space="0" w:color="auto"/>
        <w:bottom w:val="none" w:sz="0" w:space="0" w:color="auto"/>
        <w:right w:val="none" w:sz="0" w:space="0" w:color="auto"/>
      </w:divBdr>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13912632">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77963361">
      <w:bodyDiv w:val="1"/>
      <w:marLeft w:val="0"/>
      <w:marRight w:val="0"/>
      <w:marTop w:val="0"/>
      <w:marBottom w:val="0"/>
      <w:divBdr>
        <w:top w:val="none" w:sz="0" w:space="0" w:color="auto"/>
        <w:left w:val="none" w:sz="0" w:space="0" w:color="auto"/>
        <w:bottom w:val="none" w:sz="0" w:space="0" w:color="auto"/>
        <w:right w:val="none" w:sz="0" w:space="0" w:color="auto"/>
      </w:divBdr>
    </w:div>
    <w:div w:id="1882130506">
      <w:bodyDiv w:val="1"/>
      <w:marLeft w:val="0"/>
      <w:marRight w:val="0"/>
      <w:marTop w:val="0"/>
      <w:marBottom w:val="0"/>
      <w:divBdr>
        <w:top w:val="none" w:sz="0" w:space="0" w:color="auto"/>
        <w:left w:val="none" w:sz="0" w:space="0" w:color="auto"/>
        <w:bottom w:val="none" w:sz="0" w:space="0" w:color="auto"/>
        <w:right w:val="none" w:sz="0" w:space="0" w:color="auto"/>
      </w:divBdr>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5550612">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39783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07191301">
      <w:bodyDiv w:val="1"/>
      <w:marLeft w:val="0"/>
      <w:marRight w:val="0"/>
      <w:marTop w:val="0"/>
      <w:marBottom w:val="0"/>
      <w:divBdr>
        <w:top w:val="none" w:sz="0" w:space="0" w:color="auto"/>
        <w:left w:val="none" w:sz="0" w:space="0" w:color="auto"/>
        <w:bottom w:val="none" w:sz="0" w:space="0" w:color="auto"/>
        <w:right w:val="none" w:sz="0" w:space="0" w:color="auto"/>
      </w:divBdr>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image" Target="media/image11.wmf"/><Relationship Id="rId42" Type="http://schemas.openxmlformats.org/officeDocument/2006/relationships/image" Target="media/image15.jpeg"/><Relationship Id="rId47" Type="http://schemas.openxmlformats.org/officeDocument/2006/relationships/image" Target="media/image19.jpeg"/><Relationship Id="rId50"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oleObject" Target="embeddings/oleObject8.bin"/><Relationship Id="rId38" Type="http://schemas.openxmlformats.org/officeDocument/2006/relationships/image" Target="media/image13.wmf"/><Relationship Id="rId46" Type="http://schemas.openxmlformats.org/officeDocument/2006/relationships/image" Target="media/image18.png"/><Relationship Id="rId2" Type="http://schemas.openxmlformats.org/officeDocument/2006/relationships/customXml" Target="../customXml/item2.xml"/><Relationship Id="rId16" Type="http://schemas.openxmlformats.org/officeDocument/2006/relationships/image" Target="media/image1.png"/><Relationship Id="rId20" Type="http://schemas.openxmlformats.org/officeDocument/2006/relationships/oleObject" Target="embeddings/oleObject2.bin"/><Relationship Id="rId29" Type="http://schemas.openxmlformats.org/officeDocument/2006/relationships/oleObject" Target="embeddings/oleObject6.bin"/><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oleObject" Target="embeddings/oleObject4.bin"/><Relationship Id="rId32" Type="http://schemas.openxmlformats.org/officeDocument/2006/relationships/image" Target="media/image10.wmf"/><Relationship Id="rId37" Type="http://schemas.openxmlformats.org/officeDocument/2006/relationships/oleObject" Target="embeddings/oleObject10.bin"/><Relationship Id="rId40" Type="http://schemas.openxmlformats.org/officeDocument/2006/relationships/image" Target="media/image14.wmf"/><Relationship Id="rId45" Type="http://schemas.openxmlformats.org/officeDocument/2006/relationships/image" Target="media/image17.jpeg"/><Relationship Id="rId5" Type="http://schemas.microsoft.com/office/2007/relationships/stylesWithEffects" Target="stylesWithEffects.xml"/><Relationship Id="rId15" Type="http://schemas.openxmlformats.org/officeDocument/2006/relationships/footer" Target="footer3.xml"/><Relationship Id="rId23" Type="http://schemas.openxmlformats.org/officeDocument/2006/relationships/image" Target="media/image5.wmf"/><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image" Target="media/image3.wmf"/><Relationship Id="rId31" Type="http://schemas.openxmlformats.org/officeDocument/2006/relationships/oleObject" Target="embeddings/oleObject7.bin"/><Relationship Id="rId44" Type="http://schemas.openxmlformats.org/officeDocument/2006/relationships/oleObject" Target="embeddings/oleObject13.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oleObject" Target="embeddings/oleObject3.bin"/><Relationship Id="rId27" Type="http://schemas.openxmlformats.org/officeDocument/2006/relationships/image" Target="media/image7.png"/><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image" Target="media/image16.wmf"/><Relationship Id="rId48" Type="http://schemas.openxmlformats.org/officeDocument/2006/relationships/footer" Target="footer4.xml"/><Relationship Id="rId8"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AA79350-99E3-4CE2-B8F7-A98CCC1FBC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7</TotalTime>
  <Pages>15</Pages>
  <Words>1391</Words>
  <Characters>7931</Characters>
  <Application>Microsoft Office Word</Application>
  <DocSecurity>0</DocSecurity>
  <Lines>66</Lines>
  <Paragraphs>18</Paragraphs>
  <ScaleCrop>false</ScaleCrop>
  <Company>Buaa</Company>
  <LinksUpToDate>false</LinksUpToDate>
  <CharactersWithSpaces>93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dc:description>NE.Ref</dc:description>
  <cp:lastModifiedBy>Administrator</cp:lastModifiedBy>
  <cp:revision>363</cp:revision>
  <cp:lastPrinted>2019-08-02T11:04:00Z</cp:lastPrinted>
  <dcterms:created xsi:type="dcterms:W3CDTF">2019-09-11T08:24:00Z</dcterms:created>
  <dcterms:modified xsi:type="dcterms:W3CDTF">2019-09-23T1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